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7.xml" ContentType="application/vnd.openxmlformats-officedocument.wordprocessingml.header+xml"/>
  <Override PartName="/word/footer1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0867D8" w:rsidRDefault="00DA186E" w:rsidP="00715914">
      <w:pPr>
        <w:rPr>
          <w:sz w:val="28"/>
        </w:rPr>
      </w:pPr>
      <w:r w:rsidRPr="000867D8">
        <w:rPr>
          <w:noProof/>
          <w:lang w:eastAsia="en-AU"/>
        </w:rPr>
        <w:drawing>
          <wp:inline distT="0" distB="0" distL="0" distR="0" wp14:anchorId="7B7DA2E6" wp14:editId="1DDF3CA1">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0867D8" w:rsidRDefault="00715914" w:rsidP="00715914">
      <w:pPr>
        <w:rPr>
          <w:sz w:val="19"/>
        </w:rPr>
      </w:pPr>
    </w:p>
    <w:p w:rsidR="00715914" w:rsidRPr="000867D8" w:rsidRDefault="00F6062B" w:rsidP="00715914">
      <w:pPr>
        <w:pStyle w:val="ShortT"/>
      </w:pPr>
      <w:r w:rsidRPr="000867D8">
        <w:t>National Health (Pharmaceutical Benefits) Regulation</w:t>
      </w:r>
      <w:r w:rsidR="009041A3" w:rsidRPr="000867D8">
        <w:t>s</w:t>
      </w:r>
      <w:r w:rsidR="000867D8" w:rsidRPr="000867D8">
        <w:t> </w:t>
      </w:r>
      <w:r w:rsidR="00F915A5" w:rsidRPr="000867D8">
        <w:t>2017</w:t>
      </w:r>
    </w:p>
    <w:p w:rsidR="00377D1E" w:rsidRPr="000867D8" w:rsidRDefault="00377D1E" w:rsidP="006169DB">
      <w:pPr>
        <w:pStyle w:val="SignCoverPageStart"/>
        <w:spacing w:before="240"/>
        <w:rPr>
          <w:szCs w:val="22"/>
        </w:rPr>
      </w:pPr>
      <w:r w:rsidRPr="000867D8">
        <w:rPr>
          <w:szCs w:val="22"/>
        </w:rPr>
        <w:t xml:space="preserve">I, General the Honourable Sir Peter Cosgrove AK MC (Ret’d), </w:t>
      </w:r>
      <w:r w:rsidR="000867D8" w:rsidRPr="000867D8">
        <w:rPr>
          <w:szCs w:val="22"/>
        </w:rPr>
        <w:t>Governor</w:t>
      </w:r>
      <w:r w:rsidR="000867D8">
        <w:rPr>
          <w:szCs w:val="22"/>
        </w:rPr>
        <w:noBreakHyphen/>
      </w:r>
      <w:r w:rsidR="000867D8" w:rsidRPr="000867D8">
        <w:rPr>
          <w:szCs w:val="22"/>
        </w:rPr>
        <w:t>General</w:t>
      </w:r>
      <w:r w:rsidRPr="000867D8">
        <w:rPr>
          <w:szCs w:val="22"/>
        </w:rPr>
        <w:t xml:space="preserve"> of the Commonwealth of Australia, acting with the advice of the Federal Executive Council, make the following regulation</w:t>
      </w:r>
      <w:r w:rsidR="00116169" w:rsidRPr="000867D8">
        <w:rPr>
          <w:szCs w:val="22"/>
        </w:rPr>
        <w:t>s</w:t>
      </w:r>
      <w:r w:rsidRPr="000867D8">
        <w:rPr>
          <w:szCs w:val="22"/>
        </w:rPr>
        <w:t>.</w:t>
      </w:r>
    </w:p>
    <w:p w:rsidR="00377D1E" w:rsidRPr="000867D8" w:rsidRDefault="00377D1E" w:rsidP="006169DB">
      <w:pPr>
        <w:keepNext/>
        <w:spacing w:before="720" w:line="240" w:lineRule="atLeast"/>
        <w:ind w:right="397"/>
        <w:jc w:val="both"/>
        <w:rPr>
          <w:szCs w:val="22"/>
        </w:rPr>
      </w:pPr>
      <w:r w:rsidRPr="000867D8">
        <w:rPr>
          <w:szCs w:val="22"/>
        </w:rPr>
        <w:t xml:space="preserve">Dated </w:t>
      </w:r>
      <w:bookmarkStart w:id="0" w:name="BKCheck15B_1"/>
      <w:bookmarkEnd w:id="0"/>
      <w:r w:rsidRPr="000867D8">
        <w:rPr>
          <w:szCs w:val="22"/>
        </w:rPr>
        <w:fldChar w:fldCharType="begin"/>
      </w:r>
      <w:r w:rsidRPr="000867D8">
        <w:rPr>
          <w:szCs w:val="22"/>
        </w:rPr>
        <w:instrText xml:space="preserve"> DOCPROPERTY  DateMade </w:instrText>
      </w:r>
      <w:r w:rsidRPr="000867D8">
        <w:rPr>
          <w:szCs w:val="22"/>
        </w:rPr>
        <w:fldChar w:fldCharType="separate"/>
      </w:r>
      <w:r w:rsidR="00A82B38">
        <w:rPr>
          <w:szCs w:val="22"/>
        </w:rPr>
        <w:t>23 March 2017</w:t>
      </w:r>
      <w:r w:rsidRPr="000867D8">
        <w:rPr>
          <w:szCs w:val="22"/>
        </w:rPr>
        <w:fldChar w:fldCharType="end"/>
      </w:r>
    </w:p>
    <w:p w:rsidR="00377D1E" w:rsidRPr="000867D8" w:rsidRDefault="00377D1E" w:rsidP="006169DB">
      <w:pPr>
        <w:keepNext/>
        <w:tabs>
          <w:tab w:val="left" w:pos="3402"/>
        </w:tabs>
        <w:spacing w:before="1080" w:line="300" w:lineRule="atLeast"/>
        <w:ind w:left="397" w:right="397"/>
        <w:jc w:val="right"/>
        <w:rPr>
          <w:szCs w:val="22"/>
        </w:rPr>
      </w:pPr>
      <w:r w:rsidRPr="000867D8">
        <w:rPr>
          <w:szCs w:val="22"/>
        </w:rPr>
        <w:t>Peter Cosgrove</w:t>
      </w:r>
    </w:p>
    <w:p w:rsidR="00377D1E" w:rsidRPr="000867D8" w:rsidRDefault="000867D8" w:rsidP="006169DB">
      <w:pPr>
        <w:keepNext/>
        <w:tabs>
          <w:tab w:val="left" w:pos="3402"/>
        </w:tabs>
        <w:spacing w:line="300" w:lineRule="atLeast"/>
        <w:ind w:left="397" w:right="397"/>
        <w:jc w:val="right"/>
        <w:rPr>
          <w:szCs w:val="22"/>
        </w:rPr>
      </w:pPr>
      <w:r w:rsidRPr="000867D8">
        <w:rPr>
          <w:szCs w:val="22"/>
        </w:rPr>
        <w:t>Governor</w:t>
      </w:r>
      <w:r>
        <w:rPr>
          <w:szCs w:val="22"/>
        </w:rPr>
        <w:noBreakHyphen/>
      </w:r>
      <w:r w:rsidRPr="000867D8">
        <w:rPr>
          <w:szCs w:val="22"/>
        </w:rPr>
        <w:t>General</w:t>
      </w:r>
    </w:p>
    <w:p w:rsidR="00377D1E" w:rsidRPr="000867D8" w:rsidRDefault="00377D1E" w:rsidP="006169DB">
      <w:pPr>
        <w:keepNext/>
        <w:tabs>
          <w:tab w:val="left" w:pos="3402"/>
        </w:tabs>
        <w:spacing w:before="840" w:after="1080" w:line="300" w:lineRule="atLeast"/>
        <w:ind w:right="397"/>
        <w:rPr>
          <w:szCs w:val="22"/>
        </w:rPr>
      </w:pPr>
      <w:r w:rsidRPr="000867D8">
        <w:rPr>
          <w:szCs w:val="22"/>
        </w:rPr>
        <w:t>By His Excellency’s Command</w:t>
      </w:r>
    </w:p>
    <w:p w:rsidR="00377D1E" w:rsidRPr="000867D8" w:rsidRDefault="00377D1E" w:rsidP="006169DB">
      <w:pPr>
        <w:keepNext/>
        <w:tabs>
          <w:tab w:val="left" w:pos="3402"/>
        </w:tabs>
        <w:spacing w:before="480" w:line="300" w:lineRule="atLeast"/>
        <w:ind w:right="397"/>
        <w:rPr>
          <w:szCs w:val="22"/>
        </w:rPr>
      </w:pPr>
      <w:r w:rsidRPr="000867D8">
        <w:rPr>
          <w:szCs w:val="22"/>
        </w:rPr>
        <w:t>Greg Hunt</w:t>
      </w:r>
    </w:p>
    <w:p w:rsidR="00377D1E" w:rsidRPr="000867D8" w:rsidRDefault="00377D1E" w:rsidP="006169DB">
      <w:pPr>
        <w:pStyle w:val="SignCoverPageEnd"/>
        <w:rPr>
          <w:szCs w:val="22"/>
        </w:rPr>
      </w:pPr>
      <w:r w:rsidRPr="000867D8">
        <w:rPr>
          <w:szCs w:val="22"/>
        </w:rPr>
        <w:t>Minister for Health</w:t>
      </w:r>
    </w:p>
    <w:p w:rsidR="00377D1E" w:rsidRPr="000867D8" w:rsidRDefault="00377D1E" w:rsidP="006169DB"/>
    <w:p w:rsidR="00377D1E" w:rsidRPr="000867D8" w:rsidRDefault="00377D1E" w:rsidP="006169DB"/>
    <w:p w:rsidR="00377D1E" w:rsidRPr="000867D8" w:rsidRDefault="00377D1E" w:rsidP="006169DB"/>
    <w:p w:rsidR="00377D1E" w:rsidRPr="000867D8" w:rsidRDefault="00377D1E" w:rsidP="00377D1E"/>
    <w:p w:rsidR="00715914" w:rsidRPr="000867D8" w:rsidRDefault="00715914" w:rsidP="00715914">
      <w:pPr>
        <w:pStyle w:val="Header"/>
        <w:tabs>
          <w:tab w:val="clear" w:pos="4150"/>
          <w:tab w:val="clear" w:pos="8307"/>
        </w:tabs>
      </w:pPr>
      <w:r w:rsidRPr="000867D8">
        <w:rPr>
          <w:rStyle w:val="CharChapNo"/>
        </w:rPr>
        <w:t xml:space="preserve"> </w:t>
      </w:r>
      <w:r w:rsidRPr="000867D8">
        <w:rPr>
          <w:rStyle w:val="CharChapText"/>
        </w:rPr>
        <w:t xml:space="preserve"> </w:t>
      </w:r>
    </w:p>
    <w:p w:rsidR="00715914" w:rsidRPr="000867D8" w:rsidRDefault="00715914" w:rsidP="00715914">
      <w:pPr>
        <w:pStyle w:val="Header"/>
        <w:tabs>
          <w:tab w:val="clear" w:pos="4150"/>
          <w:tab w:val="clear" w:pos="8307"/>
        </w:tabs>
      </w:pPr>
      <w:r w:rsidRPr="000867D8">
        <w:rPr>
          <w:rStyle w:val="CharPartNo"/>
        </w:rPr>
        <w:t xml:space="preserve"> </w:t>
      </w:r>
      <w:r w:rsidRPr="000867D8">
        <w:rPr>
          <w:rStyle w:val="CharPartText"/>
        </w:rPr>
        <w:t xml:space="preserve"> </w:t>
      </w:r>
    </w:p>
    <w:p w:rsidR="00715914" w:rsidRPr="000867D8" w:rsidRDefault="00715914" w:rsidP="00715914">
      <w:pPr>
        <w:pStyle w:val="Header"/>
        <w:tabs>
          <w:tab w:val="clear" w:pos="4150"/>
          <w:tab w:val="clear" w:pos="8307"/>
        </w:tabs>
      </w:pPr>
      <w:r w:rsidRPr="000867D8">
        <w:rPr>
          <w:rStyle w:val="CharDivNo"/>
        </w:rPr>
        <w:t xml:space="preserve"> </w:t>
      </w:r>
      <w:r w:rsidRPr="000867D8">
        <w:rPr>
          <w:rStyle w:val="CharDivText"/>
        </w:rPr>
        <w:t xml:space="preserve"> </w:t>
      </w:r>
    </w:p>
    <w:p w:rsidR="00715914" w:rsidRPr="000867D8" w:rsidRDefault="00715914" w:rsidP="00715914">
      <w:pPr>
        <w:sectPr w:rsidR="00715914" w:rsidRPr="000867D8" w:rsidSect="00803816">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715914" w:rsidRPr="000867D8" w:rsidRDefault="00715914" w:rsidP="00CE4DDC">
      <w:pPr>
        <w:rPr>
          <w:sz w:val="36"/>
        </w:rPr>
      </w:pPr>
      <w:r w:rsidRPr="000867D8">
        <w:rPr>
          <w:sz w:val="36"/>
        </w:rPr>
        <w:lastRenderedPageBreak/>
        <w:t>Contents</w:t>
      </w:r>
    </w:p>
    <w:bookmarkStart w:id="1" w:name="BKCheck15B_2"/>
    <w:bookmarkEnd w:id="1"/>
    <w:p w:rsidR="004A7936" w:rsidRPr="000867D8" w:rsidRDefault="004A7936">
      <w:pPr>
        <w:pStyle w:val="TOC2"/>
        <w:rPr>
          <w:rFonts w:asciiTheme="minorHAnsi" w:eastAsiaTheme="minorEastAsia" w:hAnsiTheme="minorHAnsi" w:cstheme="minorBidi"/>
          <w:b w:val="0"/>
          <w:noProof/>
          <w:kern w:val="0"/>
          <w:sz w:val="22"/>
          <w:szCs w:val="22"/>
        </w:rPr>
      </w:pPr>
      <w:r w:rsidRPr="000867D8">
        <w:rPr>
          <w:sz w:val="20"/>
        </w:rPr>
        <w:fldChar w:fldCharType="begin"/>
      </w:r>
      <w:r w:rsidRPr="000867D8">
        <w:rPr>
          <w:sz w:val="20"/>
        </w:rPr>
        <w:instrText xml:space="preserve"> TOC \o "1-9" </w:instrText>
      </w:r>
      <w:r w:rsidRPr="000867D8">
        <w:rPr>
          <w:sz w:val="20"/>
        </w:rPr>
        <w:fldChar w:fldCharType="separate"/>
      </w:r>
      <w:r w:rsidRPr="000867D8">
        <w:rPr>
          <w:noProof/>
        </w:rPr>
        <w:t>Part</w:t>
      </w:r>
      <w:r w:rsidR="000867D8" w:rsidRPr="000867D8">
        <w:rPr>
          <w:noProof/>
        </w:rPr>
        <w:t> </w:t>
      </w:r>
      <w:r w:rsidRPr="000867D8">
        <w:rPr>
          <w:noProof/>
        </w:rPr>
        <w:t>1—Preliminary</w:t>
      </w:r>
      <w:r w:rsidRPr="000867D8">
        <w:rPr>
          <w:b w:val="0"/>
          <w:noProof/>
          <w:sz w:val="18"/>
        </w:rPr>
        <w:tab/>
      </w:r>
      <w:r w:rsidRPr="000867D8">
        <w:rPr>
          <w:b w:val="0"/>
          <w:noProof/>
          <w:sz w:val="18"/>
        </w:rPr>
        <w:fldChar w:fldCharType="begin"/>
      </w:r>
      <w:r w:rsidRPr="000867D8">
        <w:rPr>
          <w:b w:val="0"/>
          <w:noProof/>
          <w:sz w:val="18"/>
        </w:rPr>
        <w:instrText xml:space="preserve"> PAGEREF _Toc474414523 \h </w:instrText>
      </w:r>
      <w:r w:rsidRPr="000867D8">
        <w:rPr>
          <w:b w:val="0"/>
          <w:noProof/>
          <w:sz w:val="18"/>
        </w:rPr>
      </w:r>
      <w:r w:rsidRPr="000867D8">
        <w:rPr>
          <w:b w:val="0"/>
          <w:noProof/>
          <w:sz w:val="18"/>
        </w:rPr>
        <w:fldChar w:fldCharType="separate"/>
      </w:r>
      <w:r w:rsidR="00A82B38">
        <w:rPr>
          <w:b w:val="0"/>
          <w:noProof/>
          <w:sz w:val="18"/>
        </w:rPr>
        <w:t>1</w:t>
      </w:r>
      <w:r w:rsidRPr="000867D8">
        <w:rPr>
          <w:b w:val="0"/>
          <w:noProof/>
          <w:sz w:val="18"/>
        </w:rPr>
        <w:fldChar w:fldCharType="end"/>
      </w:r>
    </w:p>
    <w:p w:rsidR="004A7936" w:rsidRPr="000867D8" w:rsidRDefault="004A7936">
      <w:pPr>
        <w:pStyle w:val="TOC3"/>
        <w:rPr>
          <w:rFonts w:asciiTheme="minorHAnsi" w:eastAsiaTheme="minorEastAsia" w:hAnsiTheme="minorHAnsi" w:cstheme="minorBidi"/>
          <w:b w:val="0"/>
          <w:noProof/>
          <w:kern w:val="0"/>
          <w:szCs w:val="22"/>
        </w:rPr>
      </w:pPr>
      <w:r w:rsidRPr="000867D8">
        <w:rPr>
          <w:noProof/>
        </w:rPr>
        <w:t>Division</w:t>
      </w:r>
      <w:r w:rsidR="000867D8" w:rsidRPr="000867D8">
        <w:rPr>
          <w:noProof/>
        </w:rPr>
        <w:t> </w:t>
      </w:r>
      <w:r w:rsidRPr="000867D8">
        <w:rPr>
          <w:noProof/>
        </w:rPr>
        <w:t>1—General</w:t>
      </w:r>
      <w:r w:rsidRPr="000867D8">
        <w:rPr>
          <w:b w:val="0"/>
          <w:noProof/>
          <w:sz w:val="18"/>
        </w:rPr>
        <w:tab/>
      </w:r>
      <w:r w:rsidRPr="000867D8">
        <w:rPr>
          <w:b w:val="0"/>
          <w:noProof/>
          <w:sz w:val="18"/>
        </w:rPr>
        <w:fldChar w:fldCharType="begin"/>
      </w:r>
      <w:r w:rsidRPr="000867D8">
        <w:rPr>
          <w:b w:val="0"/>
          <w:noProof/>
          <w:sz w:val="18"/>
        </w:rPr>
        <w:instrText xml:space="preserve"> PAGEREF _Toc474414524 \h </w:instrText>
      </w:r>
      <w:r w:rsidRPr="000867D8">
        <w:rPr>
          <w:b w:val="0"/>
          <w:noProof/>
          <w:sz w:val="18"/>
        </w:rPr>
      </w:r>
      <w:r w:rsidRPr="000867D8">
        <w:rPr>
          <w:b w:val="0"/>
          <w:noProof/>
          <w:sz w:val="18"/>
        </w:rPr>
        <w:fldChar w:fldCharType="separate"/>
      </w:r>
      <w:r w:rsidR="00A82B38">
        <w:rPr>
          <w:b w:val="0"/>
          <w:noProof/>
          <w:sz w:val="18"/>
        </w:rPr>
        <w:t>1</w:t>
      </w:r>
      <w:r w:rsidRPr="000867D8">
        <w:rPr>
          <w:b w:val="0"/>
          <w:noProof/>
          <w:sz w:val="18"/>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1</w:t>
      </w:r>
      <w:r w:rsidRPr="000867D8">
        <w:rPr>
          <w:noProof/>
        </w:rPr>
        <w:tab/>
        <w:t>Name</w:t>
      </w:r>
      <w:r w:rsidRPr="000867D8">
        <w:rPr>
          <w:noProof/>
        </w:rPr>
        <w:tab/>
      </w:r>
      <w:r w:rsidRPr="000867D8">
        <w:rPr>
          <w:noProof/>
        </w:rPr>
        <w:fldChar w:fldCharType="begin"/>
      </w:r>
      <w:r w:rsidRPr="000867D8">
        <w:rPr>
          <w:noProof/>
        </w:rPr>
        <w:instrText xml:space="preserve"> PAGEREF _Toc474414525 \h </w:instrText>
      </w:r>
      <w:r w:rsidRPr="000867D8">
        <w:rPr>
          <w:noProof/>
        </w:rPr>
      </w:r>
      <w:r w:rsidRPr="000867D8">
        <w:rPr>
          <w:noProof/>
        </w:rPr>
        <w:fldChar w:fldCharType="separate"/>
      </w:r>
      <w:r w:rsidR="00A82B38">
        <w:rPr>
          <w:noProof/>
        </w:rPr>
        <w:t>1</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2</w:t>
      </w:r>
      <w:r w:rsidRPr="000867D8">
        <w:rPr>
          <w:noProof/>
        </w:rPr>
        <w:tab/>
        <w:t>Commencement</w:t>
      </w:r>
      <w:r w:rsidRPr="000867D8">
        <w:rPr>
          <w:noProof/>
        </w:rPr>
        <w:tab/>
      </w:r>
      <w:r w:rsidRPr="000867D8">
        <w:rPr>
          <w:noProof/>
        </w:rPr>
        <w:fldChar w:fldCharType="begin"/>
      </w:r>
      <w:r w:rsidRPr="000867D8">
        <w:rPr>
          <w:noProof/>
        </w:rPr>
        <w:instrText xml:space="preserve"> PAGEREF _Toc474414526 \h </w:instrText>
      </w:r>
      <w:r w:rsidRPr="000867D8">
        <w:rPr>
          <w:noProof/>
        </w:rPr>
      </w:r>
      <w:r w:rsidRPr="000867D8">
        <w:rPr>
          <w:noProof/>
        </w:rPr>
        <w:fldChar w:fldCharType="separate"/>
      </w:r>
      <w:r w:rsidR="00A82B38">
        <w:rPr>
          <w:noProof/>
        </w:rPr>
        <w:t>1</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3</w:t>
      </w:r>
      <w:r w:rsidRPr="000867D8">
        <w:rPr>
          <w:noProof/>
        </w:rPr>
        <w:tab/>
        <w:t>Authority</w:t>
      </w:r>
      <w:r w:rsidRPr="000867D8">
        <w:rPr>
          <w:noProof/>
        </w:rPr>
        <w:tab/>
      </w:r>
      <w:r w:rsidRPr="000867D8">
        <w:rPr>
          <w:noProof/>
        </w:rPr>
        <w:fldChar w:fldCharType="begin"/>
      </w:r>
      <w:r w:rsidRPr="000867D8">
        <w:rPr>
          <w:noProof/>
        </w:rPr>
        <w:instrText xml:space="preserve"> PAGEREF _Toc474414527 \h </w:instrText>
      </w:r>
      <w:r w:rsidRPr="000867D8">
        <w:rPr>
          <w:noProof/>
        </w:rPr>
      </w:r>
      <w:r w:rsidRPr="000867D8">
        <w:rPr>
          <w:noProof/>
        </w:rPr>
        <w:fldChar w:fldCharType="separate"/>
      </w:r>
      <w:r w:rsidR="00A82B38">
        <w:rPr>
          <w:noProof/>
        </w:rPr>
        <w:t>1</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4</w:t>
      </w:r>
      <w:r w:rsidRPr="000867D8">
        <w:rPr>
          <w:noProof/>
        </w:rPr>
        <w:tab/>
        <w:t>Schedules</w:t>
      </w:r>
      <w:r w:rsidRPr="000867D8">
        <w:rPr>
          <w:noProof/>
        </w:rPr>
        <w:tab/>
      </w:r>
      <w:r w:rsidRPr="000867D8">
        <w:rPr>
          <w:noProof/>
        </w:rPr>
        <w:fldChar w:fldCharType="begin"/>
      </w:r>
      <w:r w:rsidRPr="000867D8">
        <w:rPr>
          <w:noProof/>
        </w:rPr>
        <w:instrText xml:space="preserve"> PAGEREF _Toc474414528 \h </w:instrText>
      </w:r>
      <w:r w:rsidRPr="000867D8">
        <w:rPr>
          <w:noProof/>
        </w:rPr>
      </w:r>
      <w:r w:rsidRPr="000867D8">
        <w:rPr>
          <w:noProof/>
        </w:rPr>
        <w:fldChar w:fldCharType="separate"/>
      </w:r>
      <w:r w:rsidR="00A82B38">
        <w:rPr>
          <w:noProof/>
        </w:rPr>
        <w:t>1</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5</w:t>
      </w:r>
      <w:r w:rsidRPr="000867D8">
        <w:rPr>
          <w:noProof/>
        </w:rPr>
        <w:tab/>
        <w:t>Interpretation</w:t>
      </w:r>
      <w:r w:rsidRPr="000867D8">
        <w:rPr>
          <w:noProof/>
        </w:rPr>
        <w:tab/>
      </w:r>
      <w:r w:rsidRPr="000867D8">
        <w:rPr>
          <w:noProof/>
        </w:rPr>
        <w:fldChar w:fldCharType="begin"/>
      </w:r>
      <w:r w:rsidRPr="000867D8">
        <w:rPr>
          <w:noProof/>
        </w:rPr>
        <w:instrText xml:space="preserve"> PAGEREF _Toc474414529 \h </w:instrText>
      </w:r>
      <w:r w:rsidRPr="000867D8">
        <w:rPr>
          <w:noProof/>
        </w:rPr>
      </w:r>
      <w:r w:rsidRPr="000867D8">
        <w:rPr>
          <w:noProof/>
        </w:rPr>
        <w:fldChar w:fldCharType="separate"/>
      </w:r>
      <w:r w:rsidR="00A82B38">
        <w:rPr>
          <w:noProof/>
        </w:rPr>
        <w:t>1</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6</w:t>
      </w:r>
      <w:r w:rsidRPr="000867D8">
        <w:rPr>
          <w:noProof/>
        </w:rPr>
        <w:tab/>
        <w:t xml:space="preserve">Meaning of </w:t>
      </w:r>
      <w:r w:rsidRPr="000867D8">
        <w:rPr>
          <w:i/>
          <w:noProof/>
        </w:rPr>
        <w:t>maximum value for safety net purposes</w:t>
      </w:r>
      <w:r w:rsidRPr="000867D8">
        <w:rPr>
          <w:noProof/>
        </w:rPr>
        <w:tab/>
      </w:r>
      <w:r w:rsidRPr="000867D8">
        <w:rPr>
          <w:noProof/>
        </w:rPr>
        <w:fldChar w:fldCharType="begin"/>
      </w:r>
      <w:r w:rsidRPr="000867D8">
        <w:rPr>
          <w:noProof/>
        </w:rPr>
        <w:instrText xml:space="preserve"> PAGEREF _Toc474414530 \h </w:instrText>
      </w:r>
      <w:r w:rsidRPr="000867D8">
        <w:rPr>
          <w:noProof/>
        </w:rPr>
      </w:r>
      <w:r w:rsidRPr="000867D8">
        <w:rPr>
          <w:noProof/>
        </w:rPr>
        <w:fldChar w:fldCharType="separate"/>
      </w:r>
      <w:r w:rsidR="00A82B38">
        <w:rPr>
          <w:noProof/>
        </w:rPr>
        <w:t>6</w:t>
      </w:r>
      <w:r w:rsidRPr="000867D8">
        <w:rPr>
          <w:noProof/>
        </w:rPr>
        <w:fldChar w:fldCharType="end"/>
      </w:r>
    </w:p>
    <w:p w:rsidR="004A7936" w:rsidRPr="000867D8" w:rsidRDefault="004A7936">
      <w:pPr>
        <w:pStyle w:val="TOC3"/>
        <w:rPr>
          <w:rFonts w:asciiTheme="minorHAnsi" w:eastAsiaTheme="minorEastAsia" w:hAnsiTheme="minorHAnsi" w:cstheme="minorBidi"/>
          <w:b w:val="0"/>
          <w:noProof/>
          <w:kern w:val="0"/>
          <w:szCs w:val="22"/>
        </w:rPr>
      </w:pPr>
      <w:r w:rsidRPr="000867D8">
        <w:rPr>
          <w:noProof/>
        </w:rPr>
        <w:t>Division</w:t>
      </w:r>
      <w:r w:rsidR="000867D8" w:rsidRPr="000867D8">
        <w:rPr>
          <w:noProof/>
        </w:rPr>
        <w:t> </w:t>
      </w:r>
      <w:r w:rsidRPr="000867D8">
        <w:rPr>
          <w:noProof/>
        </w:rPr>
        <w:t>2—Application of this instrument to electronic prescriptions and electronic orders</w:t>
      </w:r>
      <w:r w:rsidRPr="000867D8">
        <w:rPr>
          <w:b w:val="0"/>
          <w:noProof/>
          <w:sz w:val="18"/>
        </w:rPr>
        <w:tab/>
      </w:r>
      <w:r w:rsidRPr="000867D8">
        <w:rPr>
          <w:b w:val="0"/>
          <w:noProof/>
          <w:sz w:val="18"/>
        </w:rPr>
        <w:fldChar w:fldCharType="begin"/>
      </w:r>
      <w:r w:rsidRPr="000867D8">
        <w:rPr>
          <w:b w:val="0"/>
          <w:noProof/>
          <w:sz w:val="18"/>
        </w:rPr>
        <w:instrText xml:space="preserve"> PAGEREF _Toc474414531 \h </w:instrText>
      </w:r>
      <w:r w:rsidRPr="000867D8">
        <w:rPr>
          <w:b w:val="0"/>
          <w:noProof/>
          <w:sz w:val="18"/>
        </w:rPr>
      </w:r>
      <w:r w:rsidRPr="000867D8">
        <w:rPr>
          <w:b w:val="0"/>
          <w:noProof/>
          <w:sz w:val="18"/>
        </w:rPr>
        <w:fldChar w:fldCharType="separate"/>
      </w:r>
      <w:r w:rsidR="00A82B38">
        <w:rPr>
          <w:b w:val="0"/>
          <w:noProof/>
          <w:sz w:val="18"/>
        </w:rPr>
        <w:t>8</w:t>
      </w:r>
      <w:r w:rsidRPr="000867D8">
        <w:rPr>
          <w:b w:val="0"/>
          <w:noProof/>
          <w:sz w:val="18"/>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7</w:t>
      </w:r>
      <w:r w:rsidRPr="000867D8">
        <w:rPr>
          <w:noProof/>
        </w:rPr>
        <w:tab/>
        <w:t>Preparing electronic prescriptions</w:t>
      </w:r>
      <w:r w:rsidRPr="000867D8">
        <w:rPr>
          <w:noProof/>
        </w:rPr>
        <w:tab/>
      </w:r>
      <w:r w:rsidRPr="000867D8">
        <w:rPr>
          <w:noProof/>
        </w:rPr>
        <w:fldChar w:fldCharType="begin"/>
      </w:r>
      <w:r w:rsidRPr="000867D8">
        <w:rPr>
          <w:noProof/>
        </w:rPr>
        <w:instrText xml:space="preserve"> PAGEREF _Toc474414532 \h </w:instrText>
      </w:r>
      <w:r w:rsidRPr="000867D8">
        <w:rPr>
          <w:noProof/>
        </w:rPr>
      </w:r>
      <w:r w:rsidRPr="000867D8">
        <w:rPr>
          <w:noProof/>
        </w:rPr>
        <w:fldChar w:fldCharType="separate"/>
      </w:r>
      <w:r w:rsidR="00A82B38">
        <w:rPr>
          <w:noProof/>
        </w:rPr>
        <w:t>8</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8</w:t>
      </w:r>
      <w:r w:rsidRPr="000867D8">
        <w:rPr>
          <w:noProof/>
        </w:rPr>
        <w:tab/>
        <w:t>Date when a prescription is written or a pharmaceutical benefit is prescribed</w:t>
      </w:r>
      <w:r w:rsidRPr="000867D8">
        <w:rPr>
          <w:noProof/>
        </w:rPr>
        <w:tab/>
      </w:r>
      <w:r w:rsidRPr="000867D8">
        <w:rPr>
          <w:noProof/>
        </w:rPr>
        <w:fldChar w:fldCharType="begin"/>
      </w:r>
      <w:r w:rsidRPr="000867D8">
        <w:rPr>
          <w:noProof/>
        </w:rPr>
        <w:instrText xml:space="preserve"> PAGEREF _Toc474414533 \h </w:instrText>
      </w:r>
      <w:r w:rsidRPr="000867D8">
        <w:rPr>
          <w:noProof/>
        </w:rPr>
      </w:r>
      <w:r w:rsidRPr="000867D8">
        <w:rPr>
          <w:noProof/>
        </w:rPr>
        <w:fldChar w:fldCharType="separate"/>
      </w:r>
      <w:r w:rsidR="00A82B38">
        <w:rPr>
          <w:noProof/>
        </w:rPr>
        <w:t>8</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9</w:t>
      </w:r>
      <w:r w:rsidRPr="000867D8">
        <w:rPr>
          <w:noProof/>
        </w:rPr>
        <w:tab/>
        <w:t>Requirement to give information in writing</w:t>
      </w:r>
      <w:r w:rsidRPr="000867D8">
        <w:rPr>
          <w:noProof/>
        </w:rPr>
        <w:tab/>
      </w:r>
      <w:r w:rsidRPr="000867D8">
        <w:rPr>
          <w:noProof/>
        </w:rPr>
        <w:fldChar w:fldCharType="begin"/>
      </w:r>
      <w:r w:rsidRPr="000867D8">
        <w:rPr>
          <w:noProof/>
        </w:rPr>
        <w:instrText xml:space="preserve"> PAGEREF _Toc474414534 \h </w:instrText>
      </w:r>
      <w:r w:rsidRPr="000867D8">
        <w:rPr>
          <w:noProof/>
        </w:rPr>
      </w:r>
      <w:r w:rsidRPr="000867D8">
        <w:rPr>
          <w:noProof/>
        </w:rPr>
        <w:fldChar w:fldCharType="separate"/>
      </w:r>
      <w:r w:rsidR="00A82B38">
        <w:rPr>
          <w:noProof/>
        </w:rPr>
        <w:t>8</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10</w:t>
      </w:r>
      <w:r w:rsidRPr="000867D8">
        <w:rPr>
          <w:noProof/>
        </w:rPr>
        <w:tab/>
        <w:t>Requirement to give a prescription</w:t>
      </w:r>
      <w:r w:rsidRPr="000867D8">
        <w:rPr>
          <w:noProof/>
        </w:rPr>
        <w:tab/>
      </w:r>
      <w:r w:rsidRPr="000867D8">
        <w:rPr>
          <w:noProof/>
        </w:rPr>
        <w:fldChar w:fldCharType="begin"/>
      </w:r>
      <w:r w:rsidRPr="000867D8">
        <w:rPr>
          <w:noProof/>
        </w:rPr>
        <w:instrText xml:space="preserve"> PAGEREF _Toc474414535 \h </w:instrText>
      </w:r>
      <w:r w:rsidRPr="000867D8">
        <w:rPr>
          <w:noProof/>
        </w:rPr>
      </w:r>
      <w:r w:rsidRPr="000867D8">
        <w:rPr>
          <w:noProof/>
        </w:rPr>
        <w:fldChar w:fldCharType="separate"/>
      </w:r>
      <w:r w:rsidR="00A82B38">
        <w:rPr>
          <w:noProof/>
        </w:rPr>
        <w:t>8</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11</w:t>
      </w:r>
      <w:r w:rsidRPr="000867D8">
        <w:rPr>
          <w:noProof/>
        </w:rPr>
        <w:tab/>
        <w:t>Approval of kinds of electronic communications</w:t>
      </w:r>
      <w:r w:rsidRPr="000867D8">
        <w:rPr>
          <w:noProof/>
        </w:rPr>
        <w:tab/>
      </w:r>
      <w:r w:rsidRPr="000867D8">
        <w:rPr>
          <w:noProof/>
        </w:rPr>
        <w:fldChar w:fldCharType="begin"/>
      </w:r>
      <w:r w:rsidRPr="000867D8">
        <w:rPr>
          <w:noProof/>
        </w:rPr>
        <w:instrText xml:space="preserve"> PAGEREF _Toc474414536 \h </w:instrText>
      </w:r>
      <w:r w:rsidRPr="000867D8">
        <w:rPr>
          <w:noProof/>
        </w:rPr>
      </w:r>
      <w:r w:rsidRPr="000867D8">
        <w:rPr>
          <w:noProof/>
        </w:rPr>
        <w:fldChar w:fldCharType="separate"/>
      </w:r>
      <w:r w:rsidR="00A82B38">
        <w:rPr>
          <w:noProof/>
        </w:rPr>
        <w:t>9</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12</w:t>
      </w:r>
      <w:r w:rsidRPr="000867D8">
        <w:rPr>
          <w:noProof/>
        </w:rPr>
        <w:tab/>
        <w:t>Approval of information technology requirements</w:t>
      </w:r>
      <w:r w:rsidRPr="000867D8">
        <w:rPr>
          <w:noProof/>
        </w:rPr>
        <w:tab/>
      </w:r>
      <w:r w:rsidRPr="000867D8">
        <w:rPr>
          <w:noProof/>
        </w:rPr>
        <w:fldChar w:fldCharType="begin"/>
      </w:r>
      <w:r w:rsidRPr="000867D8">
        <w:rPr>
          <w:noProof/>
        </w:rPr>
        <w:instrText xml:space="preserve"> PAGEREF _Toc474414537 \h </w:instrText>
      </w:r>
      <w:r w:rsidRPr="000867D8">
        <w:rPr>
          <w:noProof/>
        </w:rPr>
      </w:r>
      <w:r w:rsidRPr="000867D8">
        <w:rPr>
          <w:noProof/>
        </w:rPr>
        <w:fldChar w:fldCharType="separate"/>
      </w:r>
      <w:r w:rsidR="00A82B38">
        <w:rPr>
          <w:noProof/>
        </w:rPr>
        <w:t>9</w:t>
      </w:r>
      <w:r w:rsidRPr="000867D8">
        <w:rPr>
          <w:noProof/>
        </w:rPr>
        <w:fldChar w:fldCharType="end"/>
      </w:r>
    </w:p>
    <w:p w:rsidR="004A7936" w:rsidRPr="000867D8" w:rsidRDefault="004A7936">
      <w:pPr>
        <w:pStyle w:val="TOC2"/>
        <w:rPr>
          <w:rFonts w:asciiTheme="minorHAnsi" w:eastAsiaTheme="minorEastAsia" w:hAnsiTheme="minorHAnsi" w:cstheme="minorBidi"/>
          <w:b w:val="0"/>
          <w:noProof/>
          <w:kern w:val="0"/>
          <w:sz w:val="22"/>
          <w:szCs w:val="22"/>
        </w:rPr>
      </w:pPr>
      <w:r w:rsidRPr="000867D8">
        <w:rPr>
          <w:noProof/>
        </w:rPr>
        <w:t>Part</w:t>
      </w:r>
      <w:r w:rsidR="000867D8" w:rsidRPr="000867D8">
        <w:rPr>
          <w:noProof/>
        </w:rPr>
        <w:t> </w:t>
      </w:r>
      <w:r w:rsidRPr="000867D8">
        <w:rPr>
          <w:noProof/>
        </w:rPr>
        <w:t>2—Approvals under Part</w:t>
      </w:r>
      <w:r w:rsidR="000867D8" w:rsidRPr="000867D8">
        <w:rPr>
          <w:noProof/>
        </w:rPr>
        <w:t> </w:t>
      </w:r>
      <w:r w:rsidRPr="000867D8">
        <w:rPr>
          <w:noProof/>
        </w:rPr>
        <w:t>VII of the Act</w:t>
      </w:r>
      <w:r w:rsidRPr="000867D8">
        <w:rPr>
          <w:b w:val="0"/>
          <w:noProof/>
          <w:sz w:val="18"/>
        </w:rPr>
        <w:tab/>
      </w:r>
      <w:r w:rsidRPr="000867D8">
        <w:rPr>
          <w:b w:val="0"/>
          <w:noProof/>
          <w:sz w:val="18"/>
        </w:rPr>
        <w:fldChar w:fldCharType="begin"/>
      </w:r>
      <w:r w:rsidRPr="000867D8">
        <w:rPr>
          <w:b w:val="0"/>
          <w:noProof/>
          <w:sz w:val="18"/>
        </w:rPr>
        <w:instrText xml:space="preserve"> PAGEREF _Toc474414538 \h </w:instrText>
      </w:r>
      <w:r w:rsidRPr="000867D8">
        <w:rPr>
          <w:b w:val="0"/>
          <w:noProof/>
          <w:sz w:val="18"/>
        </w:rPr>
      </w:r>
      <w:r w:rsidRPr="000867D8">
        <w:rPr>
          <w:b w:val="0"/>
          <w:noProof/>
          <w:sz w:val="18"/>
        </w:rPr>
        <w:fldChar w:fldCharType="separate"/>
      </w:r>
      <w:r w:rsidR="00A82B38">
        <w:rPr>
          <w:b w:val="0"/>
          <w:noProof/>
          <w:sz w:val="18"/>
        </w:rPr>
        <w:t>10</w:t>
      </w:r>
      <w:r w:rsidRPr="000867D8">
        <w:rPr>
          <w:b w:val="0"/>
          <w:noProof/>
          <w:sz w:val="18"/>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13</w:t>
      </w:r>
      <w:r w:rsidRPr="000867D8">
        <w:rPr>
          <w:noProof/>
        </w:rPr>
        <w:tab/>
        <w:t>Purpose of this Part</w:t>
      </w:r>
      <w:r w:rsidRPr="000867D8">
        <w:rPr>
          <w:noProof/>
        </w:rPr>
        <w:tab/>
      </w:r>
      <w:r w:rsidRPr="000867D8">
        <w:rPr>
          <w:noProof/>
        </w:rPr>
        <w:fldChar w:fldCharType="begin"/>
      </w:r>
      <w:r w:rsidRPr="000867D8">
        <w:rPr>
          <w:noProof/>
        </w:rPr>
        <w:instrText xml:space="preserve"> PAGEREF _Toc474414539 \h </w:instrText>
      </w:r>
      <w:r w:rsidRPr="000867D8">
        <w:rPr>
          <w:noProof/>
        </w:rPr>
      </w:r>
      <w:r w:rsidRPr="000867D8">
        <w:rPr>
          <w:noProof/>
        </w:rPr>
        <w:fldChar w:fldCharType="separate"/>
      </w:r>
      <w:r w:rsidR="00A82B38">
        <w:rPr>
          <w:noProof/>
        </w:rPr>
        <w:t>10</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14</w:t>
      </w:r>
      <w:r w:rsidRPr="000867D8">
        <w:rPr>
          <w:noProof/>
        </w:rPr>
        <w:tab/>
        <w:t>Application for certain approvals to be in approved form</w:t>
      </w:r>
      <w:r w:rsidRPr="000867D8">
        <w:rPr>
          <w:noProof/>
        </w:rPr>
        <w:tab/>
      </w:r>
      <w:r w:rsidRPr="000867D8">
        <w:rPr>
          <w:noProof/>
        </w:rPr>
        <w:fldChar w:fldCharType="begin"/>
      </w:r>
      <w:r w:rsidRPr="000867D8">
        <w:rPr>
          <w:noProof/>
        </w:rPr>
        <w:instrText xml:space="preserve"> PAGEREF _Toc474414540 \h </w:instrText>
      </w:r>
      <w:r w:rsidRPr="000867D8">
        <w:rPr>
          <w:noProof/>
        </w:rPr>
      </w:r>
      <w:r w:rsidRPr="000867D8">
        <w:rPr>
          <w:noProof/>
        </w:rPr>
        <w:fldChar w:fldCharType="separate"/>
      </w:r>
      <w:r w:rsidR="00A82B38">
        <w:rPr>
          <w:noProof/>
        </w:rPr>
        <w:t>10</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15</w:t>
      </w:r>
      <w:r w:rsidRPr="000867D8">
        <w:rPr>
          <w:noProof/>
        </w:rPr>
        <w:tab/>
        <w:t>Application for approval as authorised optometrist, authorised midwife or authorised nurse practitioner</w:t>
      </w:r>
      <w:r w:rsidRPr="000867D8">
        <w:rPr>
          <w:noProof/>
        </w:rPr>
        <w:tab/>
      </w:r>
      <w:r w:rsidRPr="000867D8">
        <w:rPr>
          <w:noProof/>
        </w:rPr>
        <w:fldChar w:fldCharType="begin"/>
      </w:r>
      <w:r w:rsidRPr="000867D8">
        <w:rPr>
          <w:noProof/>
        </w:rPr>
        <w:instrText xml:space="preserve"> PAGEREF _Toc474414541 \h </w:instrText>
      </w:r>
      <w:r w:rsidRPr="000867D8">
        <w:rPr>
          <w:noProof/>
        </w:rPr>
      </w:r>
      <w:r w:rsidRPr="000867D8">
        <w:rPr>
          <w:noProof/>
        </w:rPr>
        <w:fldChar w:fldCharType="separate"/>
      </w:r>
      <w:r w:rsidR="00A82B38">
        <w:rPr>
          <w:noProof/>
        </w:rPr>
        <w:t>10</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16</w:t>
      </w:r>
      <w:r w:rsidRPr="000867D8">
        <w:rPr>
          <w:noProof/>
        </w:rPr>
        <w:tab/>
        <w:t>Numbering of approvals</w:t>
      </w:r>
      <w:r w:rsidRPr="000867D8">
        <w:rPr>
          <w:noProof/>
        </w:rPr>
        <w:tab/>
      </w:r>
      <w:r w:rsidRPr="000867D8">
        <w:rPr>
          <w:noProof/>
        </w:rPr>
        <w:fldChar w:fldCharType="begin"/>
      </w:r>
      <w:r w:rsidRPr="000867D8">
        <w:rPr>
          <w:noProof/>
        </w:rPr>
        <w:instrText xml:space="preserve"> PAGEREF _Toc474414542 \h </w:instrText>
      </w:r>
      <w:r w:rsidRPr="000867D8">
        <w:rPr>
          <w:noProof/>
        </w:rPr>
      </w:r>
      <w:r w:rsidRPr="000867D8">
        <w:rPr>
          <w:noProof/>
        </w:rPr>
        <w:fldChar w:fldCharType="separate"/>
      </w:r>
      <w:r w:rsidR="00A82B38">
        <w:rPr>
          <w:noProof/>
        </w:rPr>
        <w:t>10</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17</w:t>
      </w:r>
      <w:r w:rsidRPr="000867D8">
        <w:rPr>
          <w:noProof/>
        </w:rPr>
        <w:tab/>
        <w:t>Certain requirements to be met after cancellation etc. of approval—approved pharmacists</w:t>
      </w:r>
      <w:r w:rsidRPr="000867D8">
        <w:rPr>
          <w:noProof/>
        </w:rPr>
        <w:tab/>
      </w:r>
      <w:r w:rsidRPr="000867D8">
        <w:rPr>
          <w:noProof/>
        </w:rPr>
        <w:fldChar w:fldCharType="begin"/>
      </w:r>
      <w:r w:rsidRPr="000867D8">
        <w:rPr>
          <w:noProof/>
        </w:rPr>
        <w:instrText xml:space="preserve"> PAGEREF _Toc474414543 \h </w:instrText>
      </w:r>
      <w:r w:rsidRPr="000867D8">
        <w:rPr>
          <w:noProof/>
        </w:rPr>
      </w:r>
      <w:r w:rsidRPr="000867D8">
        <w:rPr>
          <w:noProof/>
        </w:rPr>
        <w:fldChar w:fldCharType="separate"/>
      </w:r>
      <w:r w:rsidR="00A82B38">
        <w:rPr>
          <w:noProof/>
        </w:rPr>
        <w:t>11</w:t>
      </w:r>
      <w:r w:rsidRPr="000867D8">
        <w:rPr>
          <w:noProof/>
        </w:rPr>
        <w:fldChar w:fldCharType="end"/>
      </w:r>
    </w:p>
    <w:p w:rsidR="004A7936" w:rsidRPr="000867D8" w:rsidRDefault="004A7936">
      <w:pPr>
        <w:pStyle w:val="TOC2"/>
        <w:rPr>
          <w:rFonts w:asciiTheme="minorHAnsi" w:eastAsiaTheme="minorEastAsia" w:hAnsiTheme="minorHAnsi" w:cstheme="minorBidi"/>
          <w:b w:val="0"/>
          <w:noProof/>
          <w:kern w:val="0"/>
          <w:sz w:val="22"/>
          <w:szCs w:val="22"/>
        </w:rPr>
      </w:pPr>
      <w:r w:rsidRPr="000867D8">
        <w:rPr>
          <w:noProof/>
        </w:rPr>
        <w:t>Part</w:t>
      </w:r>
      <w:r w:rsidR="000867D8" w:rsidRPr="000867D8">
        <w:rPr>
          <w:noProof/>
        </w:rPr>
        <w:t> </w:t>
      </w:r>
      <w:r w:rsidRPr="000867D8">
        <w:rPr>
          <w:noProof/>
        </w:rPr>
        <w:t>3—Safety net concession cards and pharmaceutical benefits entitlement cards</w:t>
      </w:r>
      <w:r w:rsidRPr="000867D8">
        <w:rPr>
          <w:b w:val="0"/>
          <w:noProof/>
          <w:sz w:val="18"/>
        </w:rPr>
        <w:tab/>
      </w:r>
      <w:r w:rsidRPr="000867D8">
        <w:rPr>
          <w:b w:val="0"/>
          <w:noProof/>
          <w:sz w:val="18"/>
        </w:rPr>
        <w:fldChar w:fldCharType="begin"/>
      </w:r>
      <w:r w:rsidRPr="000867D8">
        <w:rPr>
          <w:b w:val="0"/>
          <w:noProof/>
          <w:sz w:val="18"/>
        </w:rPr>
        <w:instrText xml:space="preserve"> PAGEREF _Toc474414544 \h </w:instrText>
      </w:r>
      <w:r w:rsidRPr="000867D8">
        <w:rPr>
          <w:b w:val="0"/>
          <w:noProof/>
          <w:sz w:val="18"/>
        </w:rPr>
      </w:r>
      <w:r w:rsidRPr="000867D8">
        <w:rPr>
          <w:b w:val="0"/>
          <w:noProof/>
          <w:sz w:val="18"/>
        </w:rPr>
        <w:fldChar w:fldCharType="separate"/>
      </w:r>
      <w:r w:rsidR="00A82B38">
        <w:rPr>
          <w:b w:val="0"/>
          <w:noProof/>
          <w:sz w:val="18"/>
        </w:rPr>
        <w:t>12</w:t>
      </w:r>
      <w:r w:rsidRPr="000867D8">
        <w:rPr>
          <w:b w:val="0"/>
          <w:noProof/>
          <w:sz w:val="18"/>
        </w:rPr>
        <w:fldChar w:fldCharType="end"/>
      </w:r>
    </w:p>
    <w:p w:rsidR="004A7936" w:rsidRPr="000867D8" w:rsidRDefault="004A7936">
      <w:pPr>
        <w:pStyle w:val="TOC3"/>
        <w:rPr>
          <w:rFonts w:asciiTheme="minorHAnsi" w:eastAsiaTheme="minorEastAsia" w:hAnsiTheme="minorHAnsi" w:cstheme="minorBidi"/>
          <w:b w:val="0"/>
          <w:noProof/>
          <w:kern w:val="0"/>
          <w:szCs w:val="22"/>
        </w:rPr>
      </w:pPr>
      <w:r w:rsidRPr="000867D8">
        <w:rPr>
          <w:noProof/>
        </w:rPr>
        <w:t>Division</w:t>
      </w:r>
      <w:r w:rsidR="000867D8" w:rsidRPr="000867D8">
        <w:rPr>
          <w:noProof/>
        </w:rPr>
        <w:t> </w:t>
      </w:r>
      <w:r w:rsidRPr="000867D8">
        <w:rPr>
          <w:noProof/>
        </w:rPr>
        <w:t>1—Pharmaceutical benefits prescription record forms etc.</w:t>
      </w:r>
      <w:r w:rsidRPr="000867D8">
        <w:rPr>
          <w:b w:val="0"/>
          <w:noProof/>
          <w:sz w:val="18"/>
        </w:rPr>
        <w:tab/>
      </w:r>
      <w:r w:rsidRPr="000867D8">
        <w:rPr>
          <w:b w:val="0"/>
          <w:noProof/>
          <w:sz w:val="18"/>
        </w:rPr>
        <w:fldChar w:fldCharType="begin"/>
      </w:r>
      <w:r w:rsidRPr="000867D8">
        <w:rPr>
          <w:b w:val="0"/>
          <w:noProof/>
          <w:sz w:val="18"/>
        </w:rPr>
        <w:instrText xml:space="preserve"> PAGEREF _Toc474414545 \h </w:instrText>
      </w:r>
      <w:r w:rsidRPr="000867D8">
        <w:rPr>
          <w:b w:val="0"/>
          <w:noProof/>
          <w:sz w:val="18"/>
        </w:rPr>
      </w:r>
      <w:r w:rsidRPr="000867D8">
        <w:rPr>
          <w:b w:val="0"/>
          <w:noProof/>
          <w:sz w:val="18"/>
        </w:rPr>
        <w:fldChar w:fldCharType="separate"/>
      </w:r>
      <w:r w:rsidR="00A82B38">
        <w:rPr>
          <w:b w:val="0"/>
          <w:noProof/>
          <w:sz w:val="18"/>
        </w:rPr>
        <w:t>12</w:t>
      </w:r>
      <w:r w:rsidRPr="000867D8">
        <w:rPr>
          <w:b w:val="0"/>
          <w:noProof/>
          <w:sz w:val="18"/>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18</w:t>
      </w:r>
      <w:r w:rsidRPr="000867D8">
        <w:rPr>
          <w:noProof/>
        </w:rPr>
        <w:tab/>
        <w:t>Pharmaceutical benefits prescription record forms etc.</w:t>
      </w:r>
      <w:r w:rsidRPr="000867D8">
        <w:rPr>
          <w:noProof/>
        </w:rPr>
        <w:tab/>
      </w:r>
      <w:r w:rsidRPr="000867D8">
        <w:rPr>
          <w:noProof/>
        </w:rPr>
        <w:fldChar w:fldCharType="begin"/>
      </w:r>
      <w:r w:rsidRPr="000867D8">
        <w:rPr>
          <w:noProof/>
        </w:rPr>
        <w:instrText xml:space="preserve"> PAGEREF _Toc474414546 \h </w:instrText>
      </w:r>
      <w:r w:rsidRPr="000867D8">
        <w:rPr>
          <w:noProof/>
        </w:rPr>
      </w:r>
      <w:r w:rsidRPr="000867D8">
        <w:rPr>
          <w:noProof/>
        </w:rPr>
        <w:fldChar w:fldCharType="separate"/>
      </w:r>
      <w:r w:rsidR="00A82B38">
        <w:rPr>
          <w:noProof/>
        </w:rPr>
        <w:t>12</w:t>
      </w:r>
      <w:r w:rsidRPr="000867D8">
        <w:rPr>
          <w:noProof/>
        </w:rPr>
        <w:fldChar w:fldCharType="end"/>
      </w:r>
    </w:p>
    <w:p w:rsidR="004A7936" w:rsidRPr="000867D8" w:rsidRDefault="004A7936">
      <w:pPr>
        <w:pStyle w:val="TOC3"/>
        <w:rPr>
          <w:rFonts w:asciiTheme="minorHAnsi" w:eastAsiaTheme="minorEastAsia" w:hAnsiTheme="minorHAnsi" w:cstheme="minorBidi"/>
          <w:b w:val="0"/>
          <w:noProof/>
          <w:kern w:val="0"/>
          <w:szCs w:val="22"/>
        </w:rPr>
      </w:pPr>
      <w:r w:rsidRPr="000867D8">
        <w:rPr>
          <w:noProof/>
        </w:rPr>
        <w:t>Division</w:t>
      </w:r>
      <w:r w:rsidR="000867D8" w:rsidRPr="000867D8">
        <w:rPr>
          <w:noProof/>
        </w:rPr>
        <w:t> </w:t>
      </w:r>
      <w:r w:rsidRPr="000867D8">
        <w:rPr>
          <w:noProof/>
        </w:rPr>
        <w:t>2—Issue of safety net concession cards</w:t>
      </w:r>
      <w:r w:rsidRPr="000867D8">
        <w:rPr>
          <w:b w:val="0"/>
          <w:noProof/>
          <w:sz w:val="18"/>
        </w:rPr>
        <w:tab/>
      </w:r>
      <w:r w:rsidRPr="000867D8">
        <w:rPr>
          <w:b w:val="0"/>
          <w:noProof/>
          <w:sz w:val="18"/>
        </w:rPr>
        <w:fldChar w:fldCharType="begin"/>
      </w:r>
      <w:r w:rsidRPr="000867D8">
        <w:rPr>
          <w:b w:val="0"/>
          <w:noProof/>
          <w:sz w:val="18"/>
        </w:rPr>
        <w:instrText xml:space="preserve"> PAGEREF _Toc474414547 \h </w:instrText>
      </w:r>
      <w:r w:rsidRPr="000867D8">
        <w:rPr>
          <w:b w:val="0"/>
          <w:noProof/>
          <w:sz w:val="18"/>
        </w:rPr>
      </w:r>
      <w:r w:rsidRPr="000867D8">
        <w:rPr>
          <w:b w:val="0"/>
          <w:noProof/>
          <w:sz w:val="18"/>
        </w:rPr>
        <w:fldChar w:fldCharType="separate"/>
      </w:r>
      <w:r w:rsidR="00A82B38">
        <w:rPr>
          <w:b w:val="0"/>
          <w:noProof/>
          <w:sz w:val="18"/>
        </w:rPr>
        <w:t>13</w:t>
      </w:r>
      <w:r w:rsidRPr="000867D8">
        <w:rPr>
          <w:b w:val="0"/>
          <w:noProof/>
          <w:sz w:val="18"/>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19</w:t>
      </w:r>
      <w:r w:rsidRPr="000867D8">
        <w:rPr>
          <w:noProof/>
        </w:rPr>
        <w:tab/>
        <w:t>Application for safety net concession card</w:t>
      </w:r>
      <w:r w:rsidRPr="000867D8">
        <w:rPr>
          <w:noProof/>
        </w:rPr>
        <w:tab/>
      </w:r>
      <w:r w:rsidRPr="000867D8">
        <w:rPr>
          <w:noProof/>
        </w:rPr>
        <w:fldChar w:fldCharType="begin"/>
      </w:r>
      <w:r w:rsidRPr="000867D8">
        <w:rPr>
          <w:noProof/>
        </w:rPr>
        <w:instrText xml:space="preserve"> PAGEREF _Toc474414548 \h </w:instrText>
      </w:r>
      <w:r w:rsidRPr="000867D8">
        <w:rPr>
          <w:noProof/>
        </w:rPr>
      </w:r>
      <w:r w:rsidRPr="000867D8">
        <w:rPr>
          <w:noProof/>
        </w:rPr>
        <w:fldChar w:fldCharType="separate"/>
      </w:r>
      <w:r w:rsidR="00A82B38">
        <w:rPr>
          <w:noProof/>
        </w:rPr>
        <w:t>13</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20</w:t>
      </w:r>
      <w:r w:rsidRPr="000867D8">
        <w:rPr>
          <w:noProof/>
        </w:rPr>
        <w:tab/>
        <w:t>Prescribed offices</w:t>
      </w:r>
      <w:r w:rsidRPr="000867D8">
        <w:rPr>
          <w:noProof/>
        </w:rPr>
        <w:tab/>
      </w:r>
      <w:r w:rsidRPr="000867D8">
        <w:rPr>
          <w:noProof/>
        </w:rPr>
        <w:fldChar w:fldCharType="begin"/>
      </w:r>
      <w:r w:rsidRPr="000867D8">
        <w:rPr>
          <w:noProof/>
        </w:rPr>
        <w:instrText xml:space="preserve"> PAGEREF _Toc474414549 \h </w:instrText>
      </w:r>
      <w:r w:rsidRPr="000867D8">
        <w:rPr>
          <w:noProof/>
        </w:rPr>
      </w:r>
      <w:r w:rsidRPr="000867D8">
        <w:rPr>
          <w:noProof/>
        </w:rPr>
        <w:fldChar w:fldCharType="separate"/>
      </w:r>
      <w:r w:rsidR="00A82B38">
        <w:rPr>
          <w:noProof/>
        </w:rPr>
        <w:t>13</w:t>
      </w:r>
      <w:r w:rsidRPr="000867D8">
        <w:rPr>
          <w:noProof/>
        </w:rPr>
        <w:fldChar w:fldCharType="end"/>
      </w:r>
    </w:p>
    <w:p w:rsidR="004A7936" w:rsidRPr="000867D8" w:rsidRDefault="004A7936">
      <w:pPr>
        <w:pStyle w:val="TOC3"/>
        <w:rPr>
          <w:rFonts w:asciiTheme="minorHAnsi" w:eastAsiaTheme="minorEastAsia" w:hAnsiTheme="minorHAnsi" w:cstheme="minorBidi"/>
          <w:b w:val="0"/>
          <w:noProof/>
          <w:kern w:val="0"/>
          <w:szCs w:val="22"/>
        </w:rPr>
      </w:pPr>
      <w:r w:rsidRPr="000867D8">
        <w:rPr>
          <w:noProof/>
        </w:rPr>
        <w:t>Division</w:t>
      </w:r>
      <w:r w:rsidR="000867D8" w:rsidRPr="000867D8">
        <w:rPr>
          <w:noProof/>
        </w:rPr>
        <w:t> </w:t>
      </w:r>
      <w:r w:rsidRPr="000867D8">
        <w:rPr>
          <w:noProof/>
        </w:rPr>
        <w:t>3—Issue of pharmaceutical benefits entitlement card</w:t>
      </w:r>
      <w:r w:rsidRPr="000867D8">
        <w:rPr>
          <w:b w:val="0"/>
          <w:noProof/>
          <w:sz w:val="18"/>
        </w:rPr>
        <w:tab/>
      </w:r>
      <w:r w:rsidRPr="000867D8">
        <w:rPr>
          <w:b w:val="0"/>
          <w:noProof/>
          <w:sz w:val="18"/>
        </w:rPr>
        <w:fldChar w:fldCharType="begin"/>
      </w:r>
      <w:r w:rsidRPr="000867D8">
        <w:rPr>
          <w:b w:val="0"/>
          <w:noProof/>
          <w:sz w:val="18"/>
        </w:rPr>
        <w:instrText xml:space="preserve"> PAGEREF _Toc474414550 \h </w:instrText>
      </w:r>
      <w:r w:rsidRPr="000867D8">
        <w:rPr>
          <w:b w:val="0"/>
          <w:noProof/>
          <w:sz w:val="18"/>
        </w:rPr>
      </w:r>
      <w:r w:rsidRPr="000867D8">
        <w:rPr>
          <w:b w:val="0"/>
          <w:noProof/>
          <w:sz w:val="18"/>
        </w:rPr>
        <w:fldChar w:fldCharType="separate"/>
      </w:r>
      <w:r w:rsidR="00A82B38">
        <w:rPr>
          <w:b w:val="0"/>
          <w:noProof/>
          <w:sz w:val="18"/>
        </w:rPr>
        <w:t>14</w:t>
      </w:r>
      <w:r w:rsidRPr="000867D8">
        <w:rPr>
          <w:b w:val="0"/>
          <w:noProof/>
          <w:sz w:val="18"/>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21</w:t>
      </w:r>
      <w:r w:rsidRPr="000867D8">
        <w:rPr>
          <w:noProof/>
        </w:rPr>
        <w:tab/>
        <w:t>Application for pharmaceutical benefits entitlement card</w:t>
      </w:r>
      <w:r w:rsidRPr="000867D8">
        <w:rPr>
          <w:noProof/>
        </w:rPr>
        <w:tab/>
      </w:r>
      <w:r w:rsidRPr="000867D8">
        <w:rPr>
          <w:noProof/>
        </w:rPr>
        <w:fldChar w:fldCharType="begin"/>
      </w:r>
      <w:r w:rsidRPr="000867D8">
        <w:rPr>
          <w:noProof/>
        </w:rPr>
        <w:instrText xml:space="preserve"> PAGEREF _Toc474414551 \h </w:instrText>
      </w:r>
      <w:r w:rsidRPr="000867D8">
        <w:rPr>
          <w:noProof/>
        </w:rPr>
      </w:r>
      <w:r w:rsidRPr="000867D8">
        <w:rPr>
          <w:noProof/>
        </w:rPr>
        <w:fldChar w:fldCharType="separate"/>
      </w:r>
      <w:r w:rsidR="00A82B38">
        <w:rPr>
          <w:noProof/>
        </w:rPr>
        <w:t>14</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22</w:t>
      </w:r>
      <w:r w:rsidRPr="000867D8">
        <w:rPr>
          <w:noProof/>
        </w:rPr>
        <w:tab/>
        <w:t>Prescribed offices</w:t>
      </w:r>
      <w:r w:rsidRPr="000867D8">
        <w:rPr>
          <w:noProof/>
        </w:rPr>
        <w:tab/>
      </w:r>
      <w:r w:rsidRPr="000867D8">
        <w:rPr>
          <w:noProof/>
        </w:rPr>
        <w:fldChar w:fldCharType="begin"/>
      </w:r>
      <w:r w:rsidRPr="000867D8">
        <w:rPr>
          <w:noProof/>
        </w:rPr>
        <w:instrText xml:space="preserve"> PAGEREF _Toc474414552 \h </w:instrText>
      </w:r>
      <w:r w:rsidRPr="000867D8">
        <w:rPr>
          <w:noProof/>
        </w:rPr>
      </w:r>
      <w:r w:rsidRPr="000867D8">
        <w:rPr>
          <w:noProof/>
        </w:rPr>
        <w:fldChar w:fldCharType="separate"/>
      </w:r>
      <w:r w:rsidR="00A82B38">
        <w:rPr>
          <w:noProof/>
        </w:rPr>
        <w:t>14</w:t>
      </w:r>
      <w:r w:rsidRPr="000867D8">
        <w:rPr>
          <w:noProof/>
        </w:rPr>
        <w:fldChar w:fldCharType="end"/>
      </w:r>
    </w:p>
    <w:p w:rsidR="004A7936" w:rsidRPr="000867D8" w:rsidRDefault="004A7936">
      <w:pPr>
        <w:pStyle w:val="TOC3"/>
        <w:rPr>
          <w:rFonts w:asciiTheme="minorHAnsi" w:eastAsiaTheme="minorEastAsia" w:hAnsiTheme="minorHAnsi" w:cstheme="minorBidi"/>
          <w:b w:val="0"/>
          <w:noProof/>
          <w:kern w:val="0"/>
          <w:szCs w:val="22"/>
        </w:rPr>
      </w:pPr>
      <w:r w:rsidRPr="000867D8">
        <w:rPr>
          <w:noProof/>
        </w:rPr>
        <w:t>Division</w:t>
      </w:r>
      <w:r w:rsidR="000867D8" w:rsidRPr="000867D8">
        <w:rPr>
          <w:noProof/>
        </w:rPr>
        <w:t> </w:t>
      </w:r>
      <w:r w:rsidRPr="000867D8">
        <w:rPr>
          <w:noProof/>
        </w:rPr>
        <w:t>4—Additional and replacement concession cards and entitlement cards</w:t>
      </w:r>
      <w:r w:rsidRPr="000867D8">
        <w:rPr>
          <w:b w:val="0"/>
          <w:noProof/>
          <w:sz w:val="18"/>
        </w:rPr>
        <w:tab/>
      </w:r>
      <w:r w:rsidRPr="000867D8">
        <w:rPr>
          <w:b w:val="0"/>
          <w:noProof/>
          <w:sz w:val="18"/>
        </w:rPr>
        <w:fldChar w:fldCharType="begin"/>
      </w:r>
      <w:r w:rsidRPr="000867D8">
        <w:rPr>
          <w:b w:val="0"/>
          <w:noProof/>
          <w:sz w:val="18"/>
        </w:rPr>
        <w:instrText xml:space="preserve"> PAGEREF _Toc474414553 \h </w:instrText>
      </w:r>
      <w:r w:rsidRPr="000867D8">
        <w:rPr>
          <w:b w:val="0"/>
          <w:noProof/>
          <w:sz w:val="18"/>
        </w:rPr>
      </w:r>
      <w:r w:rsidRPr="000867D8">
        <w:rPr>
          <w:b w:val="0"/>
          <w:noProof/>
          <w:sz w:val="18"/>
        </w:rPr>
        <w:fldChar w:fldCharType="separate"/>
      </w:r>
      <w:r w:rsidR="00A82B38">
        <w:rPr>
          <w:b w:val="0"/>
          <w:noProof/>
          <w:sz w:val="18"/>
        </w:rPr>
        <w:t>15</w:t>
      </w:r>
      <w:r w:rsidRPr="000867D8">
        <w:rPr>
          <w:b w:val="0"/>
          <w:noProof/>
          <w:sz w:val="18"/>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23</w:t>
      </w:r>
      <w:r w:rsidRPr="000867D8">
        <w:rPr>
          <w:noProof/>
        </w:rPr>
        <w:tab/>
        <w:t>Purpose of this Division</w:t>
      </w:r>
      <w:r w:rsidRPr="000867D8">
        <w:rPr>
          <w:noProof/>
        </w:rPr>
        <w:tab/>
      </w:r>
      <w:r w:rsidRPr="000867D8">
        <w:rPr>
          <w:noProof/>
        </w:rPr>
        <w:fldChar w:fldCharType="begin"/>
      </w:r>
      <w:r w:rsidRPr="000867D8">
        <w:rPr>
          <w:noProof/>
        </w:rPr>
        <w:instrText xml:space="preserve"> PAGEREF _Toc474414554 \h </w:instrText>
      </w:r>
      <w:r w:rsidRPr="000867D8">
        <w:rPr>
          <w:noProof/>
        </w:rPr>
      </w:r>
      <w:r w:rsidRPr="000867D8">
        <w:rPr>
          <w:noProof/>
        </w:rPr>
        <w:fldChar w:fldCharType="separate"/>
      </w:r>
      <w:r w:rsidR="00A82B38">
        <w:rPr>
          <w:noProof/>
        </w:rPr>
        <w:t>15</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24</w:t>
      </w:r>
      <w:r w:rsidRPr="000867D8">
        <w:rPr>
          <w:noProof/>
        </w:rPr>
        <w:tab/>
        <w:t>Application for, and issue of, additional concession cards and entitlement cards</w:t>
      </w:r>
      <w:r w:rsidRPr="000867D8">
        <w:rPr>
          <w:noProof/>
        </w:rPr>
        <w:tab/>
      </w:r>
      <w:r w:rsidRPr="000867D8">
        <w:rPr>
          <w:noProof/>
        </w:rPr>
        <w:fldChar w:fldCharType="begin"/>
      </w:r>
      <w:r w:rsidRPr="000867D8">
        <w:rPr>
          <w:noProof/>
        </w:rPr>
        <w:instrText xml:space="preserve"> PAGEREF _Toc474414555 \h </w:instrText>
      </w:r>
      <w:r w:rsidRPr="000867D8">
        <w:rPr>
          <w:noProof/>
        </w:rPr>
      </w:r>
      <w:r w:rsidRPr="000867D8">
        <w:rPr>
          <w:noProof/>
        </w:rPr>
        <w:fldChar w:fldCharType="separate"/>
      </w:r>
      <w:r w:rsidR="00A82B38">
        <w:rPr>
          <w:noProof/>
        </w:rPr>
        <w:t>15</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25</w:t>
      </w:r>
      <w:r w:rsidRPr="000867D8">
        <w:rPr>
          <w:noProof/>
        </w:rPr>
        <w:tab/>
        <w:t>Application for, and issue of, replacement concession cards and entitlement cards</w:t>
      </w:r>
      <w:r w:rsidRPr="000867D8">
        <w:rPr>
          <w:noProof/>
        </w:rPr>
        <w:tab/>
      </w:r>
      <w:r w:rsidRPr="000867D8">
        <w:rPr>
          <w:noProof/>
        </w:rPr>
        <w:fldChar w:fldCharType="begin"/>
      </w:r>
      <w:r w:rsidRPr="000867D8">
        <w:rPr>
          <w:noProof/>
        </w:rPr>
        <w:instrText xml:space="preserve"> PAGEREF _Toc474414556 \h </w:instrText>
      </w:r>
      <w:r w:rsidRPr="000867D8">
        <w:rPr>
          <w:noProof/>
        </w:rPr>
      </w:r>
      <w:r w:rsidRPr="000867D8">
        <w:rPr>
          <w:noProof/>
        </w:rPr>
        <w:fldChar w:fldCharType="separate"/>
      </w:r>
      <w:r w:rsidR="00A82B38">
        <w:rPr>
          <w:noProof/>
        </w:rPr>
        <w:t>16</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26</w:t>
      </w:r>
      <w:r w:rsidRPr="000867D8">
        <w:rPr>
          <w:noProof/>
        </w:rPr>
        <w:tab/>
        <w:t>Refusal to issue additional or replacement cards by person other than the Secretary</w:t>
      </w:r>
      <w:r w:rsidRPr="000867D8">
        <w:rPr>
          <w:noProof/>
        </w:rPr>
        <w:tab/>
      </w:r>
      <w:r w:rsidRPr="000867D8">
        <w:rPr>
          <w:noProof/>
        </w:rPr>
        <w:fldChar w:fldCharType="begin"/>
      </w:r>
      <w:r w:rsidRPr="000867D8">
        <w:rPr>
          <w:noProof/>
        </w:rPr>
        <w:instrText xml:space="preserve"> PAGEREF _Toc474414557 \h </w:instrText>
      </w:r>
      <w:r w:rsidRPr="000867D8">
        <w:rPr>
          <w:noProof/>
        </w:rPr>
      </w:r>
      <w:r w:rsidRPr="000867D8">
        <w:rPr>
          <w:noProof/>
        </w:rPr>
        <w:fldChar w:fldCharType="separate"/>
      </w:r>
      <w:r w:rsidR="00A82B38">
        <w:rPr>
          <w:noProof/>
        </w:rPr>
        <w:t>16</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27</w:t>
      </w:r>
      <w:r w:rsidRPr="000867D8">
        <w:rPr>
          <w:noProof/>
        </w:rPr>
        <w:tab/>
        <w:t>Refusal to issue additional or replacement cards by the Secretary</w:t>
      </w:r>
      <w:r w:rsidRPr="000867D8">
        <w:rPr>
          <w:noProof/>
        </w:rPr>
        <w:tab/>
      </w:r>
      <w:r w:rsidRPr="000867D8">
        <w:rPr>
          <w:noProof/>
        </w:rPr>
        <w:fldChar w:fldCharType="begin"/>
      </w:r>
      <w:r w:rsidRPr="000867D8">
        <w:rPr>
          <w:noProof/>
        </w:rPr>
        <w:instrText xml:space="preserve"> PAGEREF _Toc474414558 \h </w:instrText>
      </w:r>
      <w:r w:rsidRPr="000867D8">
        <w:rPr>
          <w:noProof/>
        </w:rPr>
      </w:r>
      <w:r w:rsidRPr="000867D8">
        <w:rPr>
          <w:noProof/>
        </w:rPr>
        <w:fldChar w:fldCharType="separate"/>
      </w:r>
      <w:r w:rsidR="00A82B38">
        <w:rPr>
          <w:noProof/>
        </w:rPr>
        <w:t>17</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28</w:t>
      </w:r>
      <w:r w:rsidRPr="000867D8">
        <w:rPr>
          <w:noProof/>
        </w:rPr>
        <w:tab/>
        <w:t>Review of decisions</w:t>
      </w:r>
      <w:r w:rsidRPr="000867D8">
        <w:rPr>
          <w:noProof/>
        </w:rPr>
        <w:tab/>
      </w:r>
      <w:r w:rsidRPr="000867D8">
        <w:rPr>
          <w:noProof/>
        </w:rPr>
        <w:fldChar w:fldCharType="begin"/>
      </w:r>
      <w:r w:rsidRPr="000867D8">
        <w:rPr>
          <w:noProof/>
        </w:rPr>
        <w:instrText xml:space="preserve"> PAGEREF _Toc474414559 \h </w:instrText>
      </w:r>
      <w:r w:rsidRPr="000867D8">
        <w:rPr>
          <w:noProof/>
        </w:rPr>
      </w:r>
      <w:r w:rsidRPr="000867D8">
        <w:rPr>
          <w:noProof/>
        </w:rPr>
        <w:fldChar w:fldCharType="separate"/>
      </w:r>
      <w:r w:rsidR="00A82B38">
        <w:rPr>
          <w:noProof/>
        </w:rPr>
        <w:t>17</w:t>
      </w:r>
      <w:r w:rsidRPr="000867D8">
        <w:rPr>
          <w:noProof/>
        </w:rPr>
        <w:fldChar w:fldCharType="end"/>
      </w:r>
    </w:p>
    <w:p w:rsidR="004A7936" w:rsidRPr="000867D8" w:rsidRDefault="004A7936">
      <w:pPr>
        <w:pStyle w:val="TOC2"/>
        <w:rPr>
          <w:rFonts w:asciiTheme="minorHAnsi" w:eastAsiaTheme="minorEastAsia" w:hAnsiTheme="minorHAnsi" w:cstheme="minorBidi"/>
          <w:b w:val="0"/>
          <w:noProof/>
          <w:kern w:val="0"/>
          <w:sz w:val="22"/>
          <w:szCs w:val="22"/>
        </w:rPr>
      </w:pPr>
      <w:r w:rsidRPr="000867D8">
        <w:rPr>
          <w:noProof/>
        </w:rPr>
        <w:lastRenderedPageBreak/>
        <w:t>Part</w:t>
      </w:r>
      <w:r w:rsidR="000867D8" w:rsidRPr="000867D8">
        <w:rPr>
          <w:noProof/>
        </w:rPr>
        <w:t> </w:t>
      </w:r>
      <w:r w:rsidRPr="000867D8">
        <w:rPr>
          <w:noProof/>
        </w:rPr>
        <w:t>4—Supply of pharmaceutical benefits</w:t>
      </w:r>
      <w:r w:rsidRPr="000867D8">
        <w:rPr>
          <w:b w:val="0"/>
          <w:noProof/>
          <w:sz w:val="18"/>
        </w:rPr>
        <w:tab/>
      </w:r>
      <w:r w:rsidRPr="000867D8">
        <w:rPr>
          <w:b w:val="0"/>
          <w:noProof/>
          <w:sz w:val="18"/>
        </w:rPr>
        <w:fldChar w:fldCharType="begin"/>
      </w:r>
      <w:r w:rsidRPr="000867D8">
        <w:rPr>
          <w:b w:val="0"/>
          <w:noProof/>
          <w:sz w:val="18"/>
        </w:rPr>
        <w:instrText xml:space="preserve"> PAGEREF _Toc474414560 \h </w:instrText>
      </w:r>
      <w:r w:rsidRPr="000867D8">
        <w:rPr>
          <w:b w:val="0"/>
          <w:noProof/>
          <w:sz w:val="18"/>
        </w:rPr>
      </w:r>
      <w:r w:rsidRPr="000867D8">
        <w:rPr>
          <w:b w:val="0"/>
          <w:noProof/>
          <w:sz w:val="18"/>
        </w:rPr>
        <w:fldChar w:fldCharType="separate"/>
      </w:r>
      <w:r w:rsidR="00A82B38">
        <w:rPr>
          <w:b w:val="0"/>
          <w:noProof/>
          <w:sz w:val="18"/>
        </w:rPr>
        <w:t>18</w:t>
      </w:r>
      <w:r w:rsidRPr="000867D8">
        <w:rPr>
          <w:b w:val="0"/>
          <w:noProof/>
          <w:sz w:val="18"/>
        </w:rPr>
        <w:fldChar w:fldCharType="end"/>
      </w:r>
    </w:p>
    <w:p w:rsidR="004A7936" w:rsidRPr="000867D8" w:rsidRDefault="004A7936">
      <w:pPr>
        <w:pStyle w:val="TOC3"/>
        <w:rPr>
          <w:rFonts w:asciiTheme="minorHAnsi" w:eastAsiaTheme="minorEastAsia" w:hAnsiTheme="minorHAnsi" w:cstheme="minorBidi"/>
          <w:b w:val="0"/>
          <w:noProof/>
          <w:kern w:val="0"/>
          <w:szCs w:val="22"/>
        </w:rPr>
      </w:pPr>
      <w:r w:rsidRPr="000867D8">
        <w:rPr>
          <w:noProof/>
        </w:rPr>
        <w:t>Division</w:t>
      </w:r>
      <w:r w:rsidR="000867D8" w:rsidRPr="000867D8">
        <w:rPr>
          <w:noProof/>
        </w:rPr>
        <w:t> </w:t>
      </w:r>
      <w:r w:rsidRPr="000867D8">
        <w:rPr>
          <w:noProof/>
        </w:rPr>
        <w:t>1—General matters relating to supply</w:t>
      </w:r>
      <w:r w:rsidRPr="000867D8">
        <w:rPr>
          <w:b w:val="0"/>
          <w:noProof/>
          <w:sz w:val="18"/>
        </w:rPr>
        <w:tab/>
      </w:r>
      <w:r w:rsidRPr="000867D8">
        <w:rPr>
          <w:b w:val="0"/>
          <w:noProof/>
          <w:sz w:val="18"/>
        </w:rPr>
        <w:fldChar w:fldCharType="begin"/>
      </w:r>
      <w:r w:rsidRPr="000867D8">
        <w:rPr>
          <w:b w:val="0"/>
          <w:noProof/>
          <w:sz w:val="18"/>
        </w:rPr>
        <w:instrText xml:space="preserve"> PAGEREF _Toc474414561 \h </w:instrText>
      </w:r>
      <w:r w:rsidRPr="000867D8">
        <w:rPr>
          <w:b w:val="0"/>
          <w:noProof/>
          <w:sz w:val="18"/>
        </w:rPr>
      </w:r>
      <w:r w:rsidRPr="000867D8">
        <w:rPr>
          <w:b w:val="0"/>
          <w:noProof/>
          <w:sz w:val="18"/>
        </w:rPr>
        <w:fldChar w:fldCharType="separate"/>
      </w:r>
      <w:r w:rsidR="00A82B38">
        <w:rPr>
          <w:b w:val="0"/>
          <w:noProof/>
          <w:sz w:val="18"/>
        </w:rPr>
        <w:t>18</w:t>
      </w:r>
      <w:r w:rsidRPr="000867D8">
        <w:rPr>
          <w:b w:val="0"/>
          <w:noProof/>
          <w:sz w:val="18"/>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29</w:t>
      </w:r>
      <w:r w:rsidRPr="000867D8">
        <w:rPr>
          <w:noProof/>
        </w:rPr>
        <w:tab/>
        <w:t xml:space="preserve">Meaning of </w:t>
      </w:r>
      <w:r w:rsidRPr="000867D8">
        <w:rPr>
          <w:i/>
          <w:noProof/>
        </w:rPr>
        <w:t>practitioner</w:t>
      </w:r>
      <w:r w:rsidRPr="000867D8">
        <w:rPr>
          <w:noProof/>
        </w:rPr>
        <w:tab/>
      </w:r>
      <w:r w:rsidRPr="000867D8">
        <w:rPr>
          <w:noProof/>
        </w:rPr>
        <w:fldChar w:fldCharType="begin"/>
      </w:r>
      <w:r w:rsidRPr="000867D8">
        <w:rPr>
          <w:noProof/>
        </w:rPr>
        <w:instrText xml:space="preserve"> PAGEREF _Toc474414562 \h </w:instrText>
      </w:r>
      <w:r w:rsidRPr="000867D8">
        <w:rPr>
          <w:noProof/>
        </w:rPr>
      </w:r>
      <w:r w:rsidRPr="000867D8">
        <w:rPr>
          <w:noProof/>
        </w:rPr>
        <w:fldChar w:fldCharType="separate"/>
      </w:r>
      <w:r w:rsidR="00A82B38">
        <w:rPr>
          <w:noProof/>
        </w:rPr>
        <w:t>18</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30</w:t>
      </w:r>
      <w:r w:rsidRPr="000867D8">
        <w:rPr>
          <w:noProof/>
        </w:rPr>
        <w:tab/>
        <w:t>Variation of application of determination of maximum number of repeats or maximum number or quantity of units</w:t>
      </w:r>
      <w:r w:rsidRPr="000867D8">
        <w:rPr>
          <w:noProof/>
        </w:rPr>
        <w:tab/>
      </w:r>
      <w:r w:rsidRPr="000867D8">
        <w:rPr>
          <w:noProof/>
        </w:rPr>
        <w:fldChar w:fldCharType="begin"/>
      </w:r>
      <w:r w:rsidRPr="000867D8">
        <w:rPr>
          <w:noProof/>
        </w:rPr>
        <w:instrText xml:space="preserve"> PAGEREF _Toc474414563 \h </w:instrText>
      </w:r>
      <w:r w:rsidRPr="000867D8">
        <w:rPr>
          <w:noProof/>
        </w:rPr>
      </w:r>
      <w:r w:rsidRPr="000867D8">
        <w:rPr>
          <w:noProof/>
        </w:rPr>
        <w:fldChar w:fldCharType="separate"/>
      </w:r>
      <w:r w:rsidR="00A82B38">
        <w:rPr>
          <w:noProof/>
        </w:rPr>
        <w:t>18</w:t>
      </w:r>
      <w:r w:rsidRPr="000867D8">
        <w:rPr>
          <w:noProof/>
        </w:rPr>
        <w:fldChar w:fldCharType="end"/>
      </w:r>
    </w:p>
    <w:p w:rsidR="004A7936" w:rsidRPr="000867D8" w:rsidRDefault="004A7936">
      <w:pPr>
        <w:pStyle w:val="TOC3"/>
        <w:rPr>
          <w:rFonts w:asciiTheme="minorHAnsi" w:eastAsiaTheme="minorEastAsia" w:hAnsiTheme="minorHAnsi" w:cstheme="minorBidi"/>
          <w:b w:val="0"/>
          <w:noProof/>
          <w:kern w:val="0"/>
          <w:szCs w:val="22"/>
        </w:rPr>
      </w:pPr>
      <w:r w:rsidRPr="000867D8">
        <w:rPr>
          <w:noProof/>
        </w:rPr>
        <w:t>Division</w:t>
      </w:r>
      <w:r w:rsidR="000867D8" w:rsidRPr="000867D8">
        <w:rPr>
          <w:noProof/>
        </w:rPr>
        <w:t> </w:t>
      </w:r>
      <w:r w:rsidRPr="000867D8">
        <w:rPr>
          <w:noProof/>
        </w:rPr>
        <w:t>2—Supply by particular PBS prescribers</w:t>
      </w:r>
      <w:r w:rsidRPr="000867D8">
        <w:rPr>
          <w:b w:val="0"/>
          <w:noProof/>
          <w:sz w:val="18"/>
        </w:rPr>
        <w:tab/>
      </w:r>
      <w:r w:rsidRPr="000867D8">
        <w:rPr>
          <w:b w:val="0"/>
          <w:noProof/>
          <w:sz w:val="18"/>
        </w:rPr>
        <w:fldChar w:fldCharType="begin"/>
      </w:r>
      <w:r w:rsidRPr="000867D8">
        <w:rPr>
          <w:b w:val="0"/>
          <w:noProof/>
          <w:sz w:val="18"/>
        </w:rPr>
        <w:instrText xml:space="preserve"> PAGEREF _Toc474414564 \h </w:instrText>
      </w:r>
      <w:r w:rsidRPr="000867D8">
        <w:rPr>
          <w:b w:val="0"/>
          <w:noProof/>
          <w:sz w:val="18"/>
        </w:rPr>
      </w:r>
      <w:r w:rsidRPr="000867D8">
        <w:rPr>
          <w:b w:val="0"/>
          <w:noProof/>
          <w:sz w:val="18"/>
        </w:rPr>
        <w:fldChar w:fldCharType="separate"/>
      </w:r>
      <w:r w:rsidR="00A82B38">
        <w:rPr>
          <w:b w:val="0"/>
          <w:noProof/>
          <w:sz w:val="18"/>
        </w:rPr>
        <w:t>21</w:t>
      </w:r>
      <w:r w:rsidRPr="000867D8">
        <w:rPr>
          <w:b w:val="0"/>
          <w:noProof/>
          <w:sz w:val="18"/>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31</w:t>
      </w:r>
      <w:r w:rsidRPr="000867D8">
        <w:rPr>
          <w:noProof/>
        </w:rPr>
        <w:tab/>
        <w:t xml:space="preserve">Meaning of </w:t>
      </w:r>
      <w:r w:rsidRPr="000867D8">
        <w:rPr>
          <w:i/>
          <w:noProof/>
        </w:rPr>
        <w:t>practitioner</w:t>
      </w:r>
      <w:r w:rsidRPr="000867D8">
        <w:rPr>
          <w:noProof/>
        </w:rPr>
        <w:tab/>
      </w:r>
      <w:r w:rsidRPr="000867D8">
        <w:rPr>
          <w:noProof/>
        </w:rPr>
        <w:fldChar w:fldCharType="begin"/>
      </w:r>
      <w:r w:rsidRPr="000867D8">
        <w:rPr>
          <w:noProof/>
        </w:rPr>
        <w:instrText xml:space="preserve"> PAGEREF _Toc474414565 \h </w:instrText>
      </w:r>
      <w:r w:rsidRPr="000867D8">
        <w:rPr>
          <w:noProof/>
        </w:rPr>
      </w:r>
      <w:r w:rsidRPr="000867D8">
        <w:rPr>
          <w:noProof/>
        </w:rPr>
        <w:fldChar w:fldCharType="separate"/>
      </w:r>
      <w:r w:rsidR="00A82B38">
        <w:rPr>
          <w:noProof/>
        </w:rPr>
        <w:t>21</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32</w:t>
      </w:r>
      <w:r w:rsidRPr="000867D8">
        <w:rPr>
          <w:noProof/>
        </w:rPr>
        <w:tab/>
        <w:t>Prescriber bag supplies—practitioners on ships</w:t>
      </w:r>
      <w:r w:rsidRPr="000867D8">
        <w:rPr>
          <w:noProof/>
        </w:rPr>
        <w:tab/>
      </w:r>
      <w:r w:rsidRPr="000867D8">
        <w:rPr>
          <w:noProof/>
        </w:rPr>
        <w:fldChar w:fldCharType="begin"/>
      </w:r>
      <w:r w:rsidRPr="000867D8">
        <w:rPr>
          <w:noProof/>
        </w:rPr>
        <w:instrText xml:space="preserve"> PAGEREF _Toc474414566 \h </w:instrText>
      </w:r>
      <w:r w:rsidRPr="000867D8">
        <w:rPr>
          <w:noProof/>
        </w:rPr>
      </w:r>
      <w:r w:rsidRPr="000867D8">
        <w:rPr>
          <w:noProof/>
        </w:rPr>
        <w:fldChar w:fldCharType="separate"/>
      </w:r>
      <w:r w:rsidR="00A82B38">
        <w:rPr>
          <w:noProof/>
        </w:rPr>
        <w:t>21</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33</w:t>
      </w:r>
      <w:r w:rsidRPr="000867D8">
        <w:rPr>
          <w:noProof/>
        </w:rPr>
        <w:tab/>
        <w:t>Prescriber bag supplies—obtaining benefits by practitioners</w:t>
      </w:r>
      <w:r w:rsidRPr="000867D8">
        <w:rPr>
          <w:noProof/>
        </w:rPr>
        <w:tab/>
      </w:r>
      <w:r w:rsidRPr="000867D8">
        <w:rPr>
          <w:noProof/>
        </w:rPr>
        <w:fldChar w:fldCharType="begin"/>
      </w:r>
      <w:r w:rsidRPr="000867D8">
        <w:rPr>
          <w:noProof/>
        </w:rPr>
        <w:instrText xml:space="preserve"> PAGEREF _Toc474414567 \h </w:instrText>
      </w:r>
      <w:r w:rsidRPr="000867D8">
        <w:rPr>
          <w:noProof/>
        </w:rPr>
      </w:r>
      <w:r w:rsidRPr="000867D8">
        <w:rPr>
          <w:noProof/>
        </w:rPr>
        <w:fldChar w:fldCharType="separate"/>
      </w:r>
      <w:r w:rsidR="00A82B38">
        <w:rPr>
          <w:noProof/>
        </w:rPr>
        <w:t>21</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34</w:t>
      </w:r>
      <w:r w:rsidRPr="000867D8">
        <w:rPr>
          <w:noProof/>
        </w:rPr>
        <w:tab/>
        <w:t>Prescriber bag supplies—supply of pharmaceutical benefits by approved pharmacists</w:t>
      </w:r>
      <w:r w:rsidRPr="000867D8">
        <w:rPr>
          <w:noProof/>
        </w:rPr>
        <w:tab/>
      </w:r>
      <w:r w:rsidRPr="000867D8">
        <w:rPr>
          <w:noProof/>
        </w:rPr>
        <w:fldChar w:fldCharType="begin"/>
      </w:r>
      <w:r w:rsidRPr="000867D8">
        <w:rPr>
          <w:noProof/>
        </w:rPr>
        <w:instrText xml:space="preserve"> PAGEREF _Toc474414568 \h </w:instrText>
      </w:r>
      <w:r w:rsidRPr="000867D8">
        <w:rPr>
          <w:noProof/>
        </w:rPr>
      </w:r>
      <w:r w:rsidRPr="000867D8">
        <w:rPr>
          <w:noProof/>
        </w:rPr>
        <w:fldChar w:fldCharType="separate"/>
      </w:r>
      <w:r w:rsidR="00A82B38">
        <w:rPr>
          <w:noProof/>
        </w:rPr>
        <w:t>22</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35</w:t>
      </w:r>
      <w:r w:rsidRPr="000867D8">
        <w:rPr>
          <w:noProof/>
        </w:rPr>
        <w:tab/>
        <w:t>Prescriber bag supplies—payment for pharmaceutical benefits</w:t>
      </w:r>
      <w:r w:rsidRPr="000867D8">
        <w:rPr>
          <w:noProof/>
        </w:rPr>
        <w:tab/>
      </w:r>
      <w:r w:rsidRPr="000867D8">
        <w:rPr>
          <w:noProof/>
        </w:rPr>
        <w:fldChar w:fldCharType="begin"/>
      </w:r>
      <w:r w:rsidRPr="000867D8">
        <w:rPr>
          <w:noProof/>
        </w:rPr>
        <w:instrText xml:space="preserve"> PAGEREF _Toc474414569 \h </w:instrText>
      </w:r>
      <w:r w:rsidRPr="000867D8">
        <w:rPr>
          <w:noProof/>
        </w:rPr>
      </w:r>
      <w:r w:rsidRPr="000867D8">
        <w:rPr>
          <w:noProof/>
        </w:rPr>
        <w:fldChar w:fldCharType="separate"/>
      </w:r>
      <w:r w:rsidR="00A82B38">
        <w:rPr>
          <w:noProof/>
        </w:rPr>
        <w:t>22</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36</w:t>
      </w:r>
      <w:r w:rsidRPr="000867D8">
        <w:rPr>
          <w:noProof/>
        </w:rPr>
        <w:tab/>
        <w:t>Pharmaceutical benefits obtained by approved medical practitioners for the purposes of section</w:t>
      </w:r>
      <w:r w:rsidR="000867D8" w:rsidRPr="000867D8">
        <w:rPr>
          <w:noProof/>
        </w:rPr>
        <w:t> </w:t>
      </w:r>
      <w:r w:rsidRPr="000867D8">
        <w:rPr>
          <w:noProof/>
        </w:rPr>
        <w:t>93 of the Act</w:t>
      </w:r>
      <w:r w:rsidRPr="000867D8">
        <w:rPr>
          <w:noProof/>
        </w:rPr>
        <w:tab/>
      </w:r>
      <w:r w:rsidRPr="000867D8">
        <w:rPr>
          <w:noProof/>
        </w:rPr>
        <w:fldChar w:fldCharType="begin"/>
      </w:r>
      <w:r w:rsidRPr="000867D8">
        <w:rPr>
          <w:noProof/>
        </w:rPr>
        <w:instrText xml:space="preserve"> PAGEREF _Toc474414570 \h </w:instrText>
      </w:r>
      <w:r w:rsidRPr="000867D8">
        <w:rPr>
          <w:noProof/>
        </w:rPr>
      </w:r>
      <w:r w:rsidRPr="000867D8">
        <w:rPr>
          <w:noProof/>
        </w:rPr>
        <w:fldChar w:fldCharType="separate"/>
      </w:r>
      <w:r w:rsidR="00A82B38">
        <w:rPr>
          <w:noProof/>
        </w:rPr>
        <w:t>23</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37</w:t>
      </w:r>
      <w:r w:rsidRPr="000867D8">
        <w:rPr>
          <w:noProof/>
        </w:rPr>
        <w:tab/>
        <w:t>Payment for pharmaceutical benefits obtained by approved medical practitioners for the purposes of section</w:t>
      </w:r>
      <w:r w:rsidR="000867D8" w:rsidRPr="000867D8">
        <w:rPr>
          <w:noProof/>
        </w:rPr>
        <w:t> </w:t>
      </w:r>
      <w:r w:rsidRPr="000867D8">
        <w:rPr>
          <w:noProof/>
        </w:rPr>
        <w:t>93 of the Act</w:t>
      </w:r>
      <w:r w:rsidRPr="000867D8">
        <w:rPr>
          <w:noProof/>
        </w:rPr>
        <w:tab/>
      </w:r>
      <w:r w:rsidRPr="000867D8">
        <w:rPr>
          <w:noProof/>
        </w:rPr>
        <w:fldChar w:fldCharType="begin"/>
      </w:r>
      <w:r w:rsidRPr="000867D8">
        <w:rPr>
          <w:noProof/>
        </w:rPr>
        <w:instrText xml:space="preserve"> PAGEREF _Toc474414571 \h </w:instrText>
      </w:r>
      <w:r w:rsidRPr="000867D8">
        <w:rPr>
          <w:noProof/>
        </w:rPr>
      </w:r>
      <w:r w:rsidRPr="000867D8">
        <w:rPr>
          <w:noProof/>
        </w:rPr>
        <w:fldChar w:fldCharType="separate"/>
      </w:r>
      <w:r w:rsidR="00A82B38">
        <w:rPr>
          <w:noProof/>
        </w:rPr>
        <w:t>24</w:t>
      </w:r>
      <w:r w:rsidRPr="000867D8">
        <w:rPr>
          <w:noProof/>
        </w:rPr>
        <w:fldChar w:fldCharType="end"/>
      </w:r>
    </w:p>
    <w:p w:rsidR="004A7936" w:rsidRPr="000867D8" w:rsidRDefault="004A7936">
      <w:pPr>
        <w:pStyle w:val="TOC2"/>
        <w:rPr>
          <w:rFonts w:asciiTheme="minorHAnsi" w:eastAsiaTheme="minorEastAsia" w:hAnsiTheme="minorHAnsi" w:cstheme="minorBidi"/>
          <w:b w:val="0"/>
          <w:noProof/>
          <w:kern w:val="0"/>
          <w:sz w:val="22"/>
          <w:szCs w:val="22"/>
        </w:rPr>
      </w:pPr>
      <w:r w:rsidRPr="000867D8">
        <w:rPr>
          <w:noProof/>
        </w:rPr>
        <w:t>Part</w:t>
      </w:r>
      <w:r w:rsidR="000867D8" w:rsidRPr="000867D8">
        <w:rPr>
          <w:noProof/>
        </w:rPr>
        <w:t> </w:t>
      </w:r>
      <w:r w:rsidRPr="000867D8">
        <w:rPr>
          <w:noProof/>
        </w:rPr>
        <w:t>5—Prescriptions and supply</w:t>
      </w:r>
      <w:r w:rsidRPr="000867D8">
        <w:rPr>
          <w:b w:val="0"/>
          <w:noProof/>
          <w:sz w:val="18"/>
        </w:rPr>
        <w:tab/>
      </w:r>
      <w:r w:rsidRPr="000867D8">
        <w:rPr>
          <w:b w:val="0"/>
          <w:noProof/>
          <w:sz w:val="18"/>
        </w:rPr>
        <w:fldChar w:fldCharType="begin"/>
      </w:r>
      <w:r w:rsidRPr="000867D8">
        <w:rPr>
          <w:b w:val="0"/>
          <w:noProof/>
          <w:sz w:val="18"/>
        </w:rPr>
        <w:instrText xml:space="preserve"> PAGEREF _Toc474414572 \h </w:instrText>
      </w:r>
      <w:r w:rsidRPr="000867D8">
        <w:rPr>
          <w:b w:val="0"/>
          <w:noProof/>
          <w:sz w:val="18"/>
        </w:rPr>
      </w:r>
      <w:r w:rsidRPr="000867D8">
        <w:rPr>
          <w:b w:val="0"/>
          <w:noProof/>
          <w:sz w:val="18"/>
        </w:rPr>
        <w:fldChar w:fldCharType="separate"/>
      </w:r>
      <w:r w:rsidR="00A82B38">
        <w:rPr>
          <w:b w:val="0"/>
          <w:noProof/>
          <w:sz w:val="18"/>
        </w:rPr>
        <w:t>26</w:t>
      </w:r>
      <w:r w:rsidRPr="000867D8">
        <w:rPr>
          <w:b w:val="0"/>
          <w:noProof/>
          <w:sz w:val="18"/>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38</w:t>
      </w:r>
      <w:r w:rsidRPr="000867D8">
        <w:rPr>
          <w:noProof/>
        </w:rPr>
        <w:tab/>
        <w:t>Purpose of this Part</w:t>
      </w:r>
      <w:r w:rsidRPr="000867D8">
        <w:rPr>
          <w:noProof/>
        </w:rPr>
        <w:tab/>
      </w:r>
      <w:r w:rsidRPr="000867D8">
        <w:rPr>
          <w:noProof/>
        </w:rPr>
        <w:fldChar w:fldCharType="begin"/>
      </w:r>
      <w:r w:rsidRPr="000867D8">
        <w:rPr>
          <w:noProof/>
        </w:rPr>
        <w:instrText xml:space="preserve"> PAGEREF _Toc474414573 \h </w:instrText>
      </w:r>
      <w:r w:rsidRPr="000867D8">
        <w:rPr>
          <w:noProof/>
        </w:rPr>
      </w:r>
      <w:r w:rsidRPr="000867D8">
        <w:rPr>
          <w:noProof/>
        </w:rPr>
        <w:fldChar w:fldCharType="separate"/>
      </w:r>
      <w:r w:rsidR="00A82B38">
        <w:rPr>
          <w:noProof/>
        </w:rPr>
        <w:t>26</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39</w:t>
      </w:r>
      <w:r w:rsidRPr="000867D8">
        <w:rPr>
          <w:noProof/>
        </w:rPr>
        <w:tab/>
        <w:t>Writing prescriptions—general</w:t>
      </w:r>
      <w:r w:rsidRPr="000867D8">
        <w:rPr>
          <w:noProof/>
        </w:rPr>
        <w:tab/>
      </w:r>
      <w:r w:rsidRPr="000867D8">
        <w:rPr>
          <w:noProof/>
        </w:rPr>
        <w:fldChar w:fldCharType="begin"/>
      </w:r>
      <w:r w:rsidRPr="000867D8">
        <w:rPr>
          <w:noProof/>
        </w:rPr>
        <w:instrText xml:space="preserve"> PAGEREF _Toc474414574 \h </w:instrText>
      </w:r>
      <w:r w:rsidRPr="000867D8">
        <w:rPr>
          <w:noProof/>
        </w:rPr>
      </w:r>
      <w:r w:rsidRPr="000867D8">
        <w:rPr>
          <w:noProof/>
        </w:rPr>
        <w:fldChar w:fldCharType="separate"/>
      </w:r>
      <w:r w:rsidR="00A82B38">
        <w:rPr>
          <w:noProof/>
        </w:rPr>
        <w:t>26</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40</w:t>
      </w:r>
      <w:r w:rsidRPr="000867D8">
        <w:rPr>
          <w:noProof/>
        </w:rPr>
        <w:tab/>
        <w:t>Writing prescriptions—prescriptions other than medication chart prescriptions</w:t>
      </w:r>
      <w:r w:rsidRPr="000867D8">
        <w:rPr>
          <w:noProof/>
        </w:rPr>
        <w:tab/>
      </w:r>
      <w:r w:rsidRPr="000867D8">
        <w:rPr>
          <w:noProof/>
        </w:rPr>
        <w:fldChar w:fldCharType="begin"/>
      </w:r>
      <w:r w:rsidRPr="000867D8">
        <w:rPr>
          <w:noProof/>
        </w:rPr>
        <w:instrText xml:space="preserve"> PAGEREF _Toc474414575 \h </w:instrText>
      </w:r>
      <w:r w:rsidRPr="000867D8">
        <w:rPr>
          <w:noProof/>
        </w:rPr>
      </w:r>
      <w:r w:rsidRPr="000867D8">
        <w:rPr>
          <w:noProof/>
        </w:rPr>
        <w:fldChar w:fldCharType="separate"/>
      </w:r>
      <w:r w:rsidR="00A82B38">
        <w:rPr>
          <w:noProof/>
        </w:rPr>
        <w:t>26</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41</w:t>
      </w:r>
      <w:r w:rsidRPr="000867D8">
        <w:rPr>
          <w:noProof/>
        </w:rPr>
        <w:tab/>
        <w:t>Writing prescriptions—medication chart prescriptions</w:t>
      </w:r>
      <w:r w:rsidRPr="000867D8">
        <w:rPr>
          <w:noProof/>
        </w:rPr>
        <w:tab/>
      </w:r>
      <w:r w:rsidRPr="000867D8">
        <w:rPr>
          <w:noProof/>
        </w:rPr>
        <w:fldChar w:fldCharType="begin"/>
      </w:r>
      <w:r w:rsidRPr="000867D8">
        <w:rPr>
          <w:noProof/>
        </w:rPr>
        <w:instrText xml:space="preserve"> PAGEREF _Toc474414576 \h </w:instrText>
      </w:r>
      <w:r w:rsidRPr="000867D8">
        <w:rPr>
          <w:noProof/>
        </w:rPr>
      </w:r>
      <w:r w:rsidRPr="000867D8">
        <w:rPr>
          <w:noProof/>
        </w:rPr>
        <w:fldChar w:fldCharType="separate"/>
      </w:r>
      <w:r w:rsidR="00A82B38">
        <w:rPr>
          <w:noProof/>
        </w:rPr>
        <w:t>28</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42</w:t>
      </w:r>
      <w:r w:rsidRPr="000867D8">
        <w:rPr>
          <w:noProof/>
        </w:rPr>
        <w:tab/>
        <w:t>Information about status of person</w:t>
      </w:r>
      <w:r w:rsidRPr="000867D8">
        <w:rPr>
          <w:noProof/>
        </w:rPr>
        <w:tab/>
      </w:r>
      <w:r w:rsidRPr="000867D8">
        <w:rPr>
          <w:noProof/>
        </w:rPr>
        <w:fldChar w:fldCharType="begin"/>
      </w:r>
      <w:r w:rsidRPr="000867D8">
        <w:rPr>
          <w:noProof/>
        </w:rPr>
        <w:instrText xml:space="preserve"> PAGEREF _Toc474414577 \h </w:instrText>
      </w:r>
      <w:r w:rsidRPr="000867D8">
        <w:rPr>
          <w:noProof/>
        </w:rPr>
      </w:r>
      <w:r w:rsidRPr="000867D8">
        <w:rPr>
          <w:noProof/>
        </w:rPr>
        <w:fldChar w:fldCharType="separate"/>
      </w:r>
      <w:r w:rsidR="00A82B38">
        <w:rPr>
          <w:noProof/>
        </w:rPr>
        <w:t>30</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43</w:t>
      </w:r>
      <w:r w:rsidRPr="000867D8">
        <w:rPr>
          <w:noProof/>
        </w:rPr>
        <w:tab/>
        <w:t>Restriction on using PBS forms</w:t>
      </w:r>
      <w:r w:rsidRPr="000867D8">
        <w:rPr>
          <w:noProof/>
        </w:rPr>
        <w:tab/>
      </w:r>
      <w:r w:rsidRPr="000867D8">
        <w:rPr>
          <w:noProof/>
        </w:rPr>
        <w:fldChar w:fldCharType="begin"/>
      </w:r>
      <w:r w:rsidRPr="000867D8">
        <w:rPr>
          <w:noProof/>
        </w:rPr>
        <w:instrText xml:space="preserve"> PAGEREF _Toc474414578 \h </w:instrText>
      </w:r>
      <w:r w:rsidRPr="000867D8">
        <w:rPr>
          <w:noProof/>
        </w:rPr>
      </w:r>
      <w:r w:rsidRPr="000867D8">
        <w:rPr>
          <w:noProof/>
        </w:rPr>
        <w:fldChar w:fldCharType="separate"/>
      </w:r>
      <w:r w:rsidR="00A82B38">
        <w:rPr>
          <w:noProof/>
        </w:rPr>
        <w:t>31</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44</w:t>
      </w:r>
      <w:r w:rsidRPr="000867D8">
        <w:rPr>
          <w:noProof/>
        </w:rPr>
        <w:tab/>
        <w:t>Supply of pharmaceutical benefit on first presentation of prescription</w:t>
      </w:r>
      <w:r w:rsidRPr="000867D8">
        <w:rPr>
          <w:noProof/>
        </w:rPr>
        <w:tab/>
      </w:r>
      <w:r w:rsidRPr="000867D8">
        <w:rPr>
          <w:noProof/>
        </w:rPr>
        <w:fldChar w:fldCharType="begin"/>
      </w:r>
      <w:r w:rsidRPr="000867D8">
        <w:rPr>
          <w:noProof/>
        </w:rPr>
        <w:instrText xml:space="preserve"> PAGEREF _Toc474414579 \h </w:instrText>
      </w:r>
      <w:r w:rsidRPr="000867D8">
        <w:rPr>
          <w:noProof/>
        </w:rPr>
      </w:r>
      <w:r w:rsidRPr="000867D8">
        <w:rPr>
          <w:noProof/>
        </w:rPr>
        <w:fldChar w:fldCharType="separate"/>
      </w:r>
      <w:r w:rsidR="00A82B38">
        <w:rPr>
          <w:noProof/>
        </w:rPr>
        <w:t>31</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45</w:t>
      </w:r>
      <w:r w:rsidRPr="000867D8">
        <w:rPr>
          <w:noProof/>
        </w:rPr>
        <w:tab/>
        <w:t>Supply of pharmaceutical benefit on basis of medication chart prescription</w:t>
      </w:r>
      <w:r w:rsidRPr="000867D8">
        <w:rPr>
          <w:noProof/>
        </w:rPr>
        <w:tab/>
      </w:r>
      <w:r w:rsidRPr="000867D8">
        <w:rPr>
          <w:noProof/>
        </w:rPr>
        <w:fldChar w:fldCharType="begin"/>
      </w:r>
      <w:r w:rsidRPr="000867D8">
        <w:rPr>
          <w:noProof/>
        </w:rPr>
        <w:instrText xml:space="preserve"> PAGEREF _Toc474414580 \h </w:instrText>
      </w:r>
      <w:r w:rsidRPr="000867D8">
        <w:rPr>
          <w:noProof/>
        </w:rPr>
      </w:r>
      <w:r w:rsidRPr="000867D8">
        <w:rPr>
          <w:noProof/>
        </w:rPr>
        <w:fldChar w:fldCharType="separate"/>
      </w:r>
      <w:r w:rsidR="00A82B38">
        <w:rPr>
          <w:noProof/>
        </w:rPr>
        <w:t>32</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46</w:t>
      </w:r>
      <w:r w:rsidRPr="000867D8">
        <w:rPr>
          <w:noProof/>
        </w:rPr>
        <w:tab/>
        <w:t>Continued dispensing supply of pharmaceutical benefit</w:t>
      </w:r>
      <w:r w:rsidRPr="000867D8">
        <w:rPr>
          <w:noProof/>
        </w:rPr>
        <w:tab/>
      </w:r>
      <w:r w:rsidRPr="000867D8">
        <w:rPr>
          <w:noProof/>
        </w:rPr>
        <w:fldChar w:fldCharType="begin"/>
      </w:r>
      <w:r w:rsidRPr="000867D8">
        <w:rPr>
          <w:noProof/>
        </w:rPr>
        <w:instrText xml:space="preserve"> PAGEREF _Toc474414581 \h </w:instrText>
      </w:r>
      <w:r w:rsidRPr="000867D8">
        <w:rPr>
          <w:noProof/>
        </w:rPr>
      </w:r>
      <w:r w:rsidRPr="000867D8">
        <w:rPr>
          <w:noProof/>
        </w:rPr>
        <w:fldChar w:fldCharType="separate"/>
      </w:r>
      <w:r w:rsidR="00A82B38">
        <w:rPr>
          <w:noProof/>
        </w:rPr>
        <w:t>34</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47</w:t>
      </w:r>
      <w:r w:rsidRPr="000867D8">
        <w:rPr>
          <w:noProof/>
        </w:rPr>
        <w:tab/>
        <w:t>Information about status of person—continued dispensing supplies and medication chart prescriptions</w:t>
      </w:r>
      <w:r w:rsidRPr="000867D8">
        <w:rPr>
          <w:noProof/>
        </w:rPr>
        <w:tab/>
      </w:r>
      <w:r w:rsidRPr="000867D8">
        <w:rPr>
          <w:noProof/>
        </w:rPr>
        <w:fldChar w:fldCharType="begin"/>
      </w:r>
      <w:r w:rsidRPr="000867D8">
        <w:rPr>
          <w:noProof/>
        </w:rPr>
        <w:instrText xml:space="preserve"> PAGEREF _Toc474414582 \h </w:instrText>
      </w:r>
      <w:r w:rsidRPr="000867D8">
        <w:rPr>
          <w:noProof/>
        </w:rPr>
      </w:r>
      <w:r w:rsidRPr="000867D8">
        <w:rPr>
          <w:noProof/>
        </w:rPr>
        <w:fldChar w:fldCharType="separate"/>
      </w:r>
      <w:r w:rsidR="00A82B38">
        <w:rPr>
          <w:noProof/>
        </w:rPr>
        <w:t>34</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48</w:t>
      </w:r>
      <w:r w:rsidRPr="000867D8">
        <w:rPr>
          <w:noProof/>
        </w:rPr>
        <w:tab/>
        <w:t>Supply of pharmaceutical benefits before surrender of written prescription</w:t>
      </w:r>
      <w:r w:rsidRPr="000867D8">
        <w:rPr>
          <w:noProof/>
        </w:rPr>
        <w:tab/>
      </w:r>
      <w:r w:rsidRPr="000867D8">
        <w:rPr>
          <w:noProof/>
        </w:rPr>
        <w:fldChar w:fldCharType="begin"/>
      </w:r>
      <w:r w:rsidRPr="000867D8">
        <w:rPr>
          <w:noProof/>
        </w:rPr>
        <w:instrText xml:space="preserve"> PAGEREF _Toc474414583 \h </w:instrText>
      </w:r>
      <w:r w:rsidRPr="000867D8">
        <w:rPr>
          <w:noProof/>
        </w:rPr>
      </w:r>
      <w:r w:rsidRPr="000867D8">
        <w:rPr>
          <w:noProof/>
        </w:rPr>
        <w:fldChar w:fldCharType="separate"/>
      </w:r>
      <w:r w:rsidR="00A82B38">
        <w:rPr>
          <w:noProof/>
        </w:rPr>
        <w:t>35</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49</w:t>
      </w:r>
      <w:r w:rsidRPr="000867D8">
        <w:rPr>
          <w:noProof/>
        </w:rPr>
        <w:tab/>
        <w:t>Circumstances in which quantity of repeated supply can be directed to be supplied on one occasion</w:t>
      </w:r>
      <w:r w:rsidRPr="000867D8">
        <w:rPr>
          <w:noProof/>
        </w:rPr>
        <w:tab/>
      </w:r>
      <w:r w:rsidRPr="000867D8">
        <w:rPr>
          <w:noProof/>
        </w:rPr>
        <w:fldChar w:fldCharType="begin"/>
      </w:r>
      <w:r w:rsidRPr="000867D8">
        <w:rPr>
          <w:noProof/>
        </w:rPr>
        <w:instrText xml:space="preserve"> PAGEREF _Toc474414584 \h </w:instrText>
      </w:r>
      <w:r w:rsidRPr="000867D8">
        <w:rPr>
          <w:noProof/>
        </w:rPr>
      </w:r>
      <w:r w:rsidRPr="000867D8">
        <w:rPr>
          <w:noProof/>
        </w:rPr>
        <w:fldChar w:fldCharType="separate"/>
      </w:r>
      <w:r w:rsidR="00A82B38">
        <w:rPr>
          <w:noProof/>
        </w:rPr>
        <w:t>36</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50</w:t>
      </w:r>
      <w:r w:rsidRPr="000867D8">
        <w:rPr>
          <w:noProof/>
        </w:rPr>
        <w:tab/>
        <w:t>Continued dispensing supplies—repeated supply not to be supplied on one occasion</w:t>
      </w:r>
      <w:r w:rsidRPr="000867D8">
        <w:rPr>
          <w:noProof/>
        </w:rPr>
        <w:tab/>
      </w:r>
      <w:r w:rsidRPr="000867D8">
        <w:rPr>
          <w:noProof/>
        </w:rPr>
        <w:fldChar w:fldCharType="begin"/>
      </w:r>
      <w:r w:rsidRPr="000867D8">
        <w:rPr>
          <w:noProof/>
        </w:rPr>
        <w:instrText xml:space="preserve"> PAGEREF _Toc474414585 \h </w:instrText>
      </w:r>
      <w:r w:rsidRPr="000867D8">
        <w:rPr>
          <w:noProof/>
        </w:rPr>
      </w:r>
      <w:r w:rsidRPr="000867D8">
        <w:rPr>
          <w:noProof/>
        </w:rPr>
        <w:fldChar w:fldCharType="separate"/>
      </w:r>
      <w:r w:rsidR="00A82B38">
        <w:rPr>
          <w:noProof/>
        </w:rPr>
        <w:t>37</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51</w:t>
      </w:r>
      <w:r w:rsidRPr="000867D8">
        <w:rPr>
          <w:noProof/>
        </w:rPr>
        <w:tab/>
        <w:t>Repeated supplies of pharmaceutical benefits</w:t>
      </w:r>
      <w:r w:rsidRPr="000867D8">
        <w:rPr>
          <w:noProof/>
        </w:rPr>
        <w:tab/>
      </w:r>
      <w:r w:rsidRPr="000867D8">
        <w:rPr>
          <w:noProof/>
        </w:rPr>
        <w:fldChar w:fldCharType="begin"/>
      </w:r>
      <w:r w:rsidRPr="000867D8">
        <w:rPr>
          <w:noProof/>
        </w:rPr>
        <w:instrText xml:space="preserve"> PAGEREF _Toc474414586 \h </w:instrText>
      </w:r>
      <w:r w:rsidRPr="000867D8">
        <w:rPr>
          <w:noProof/>
        </w:rPr>
      </w:r>
      <w:r w:rsidRPr="000867D8">
        <w:rPr>
          <w:noProof/>
        </w:rPr>
        <w:fldChar w:fldCharType="separate"/>
      </w:r>
      <w:r w:rsidR="00A82B38">
        <w:rPr>
          <w:noProof/>
        </w:rPr>
        <w:t>37</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52</w:t>
      </w:r>
      <w:r w:rsidRPr="000867D8">
        <w:rPr>
          <w:noProof/>
        </w:rPr>
        <w:tab/>
        <w:t>Repeat authorisations</w:t>
      </w:r>
      <w:r w:rsidRPr="000867D8">
        <w:rPr>
          <w:noProof/>
        </w:rPr>
        <w:tab/>
      </w:r>
      <w:r w:rsidRPr="000867D8">
        <w:rPr>
          <w:noProof/>
        </w:rPr>
        <w:fldChar w:fldCharType="begin"/>
      </w:r>
      <w:r w:rsidRPr="000867D8">
        <w:rPr>
          <w:noProof/>
        </w:rPr>
        <w:instrText xml:space="preserve"> PAGEREF _Toc474414587 \h </w:instrText>
      </w:r>
      <w:r w:rsidRPr="000867D8">
        <w:rPr>
          <w:noProof/>
        </w:rPr>
      </w:r>
      <w:r w:rsidRPr="000867D8">
        <w:rPr>
          <w:noProof/>
        </w:rPr>
        <w:fldChar w:fldCharType="separate"/>
      </w:r>
      <w:r w:rsidR="00A82B38">
        <w:rPr>
          <w:noProof/>
        </w:rPr>
        <w:t>40</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53</w:t>
      </w:r>
      <w:r w:rsidRPr="000867D8">
        <w:rPr>
          <w:noProof/>
        </w:rPr>
        <w:tab/>
        <w:t>Deferred supply authorisations</w:t>
      </w:r>
      <w:r w:rsidRPr="000867D8">
        <w:rPr>
          <w:noProof/>
        </w:rPr>
        <w:tab/>
      </w:r>
      <w:r w:rsidRPr="000867D8">
        <w:rPr>
          <w:noProof/>
        </w:rPr>
        <w:fldChar w:fldCharType="begin"/>
      </w:r>
      <w:r w:rsidRPr="000867D8">
        <w:rPr>
          <w:noProof/>
        </w:rPr>
        <w:instrText xml:space="preserve"> PAGEREF _Toc474414588 \h </w:instrText>
      </w:r>
      <w:r w:rsidRPr="000867D8">
        <w:rPr>
          <w:noProof/>
        </w:rPr>
      </w:r>
      <w:r w:rsidRPr="000867D8">
        <w:rPr>
          <w:noProof/>
        </w:rPr>
        <w:fldChar w:fldCharType="separate"/>
      </w:r>
      <w:r w:rsidR="00A82B38">
        <w:rPr>
          <w:noProof/>
        </w:rPr>
        <w:t>42</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54</w:t>
      </w:r>
      <w:r w:rsidRPr="000867D8">
        <w:rPr>
          <w:noProof/>
        </w:rPr>
        <w:tab/>
        <w:t>Presentation of prescriptions in trading hours</w:t>
      </w:r>
      <w:r w:rsidRPr="000867D8">
        <w:rPr>
          <w:noProof/>
        </w:rPr>
        <w:tab/>
      </w:r>
      <w:r w:rsidRPr="000867D8">
        <w:rPr>
          <w:noProof/>
        </w:rPr>
        <w:fldChar w:fldCharType="begin"/>
      </w:r>
      <w:r w:rsidRPr="000867D8">
        <w:rPr>
          <w:noProof/>
        </w:rPr>
        <w:instrText xml:space="preserve"> PAGEREF _Toc474414589 \h </w:instrText>
      </w:r>
      <w:r w:rsidRPr="000867D8">
        <w:rPr>
          <w:noProof/>
        </w:rPr>
      </w:r>
      <w:r w:rsidRPr="000867D8">
        <w:rPr>
          <w:noProof/>
        </w:rPr>
        <w:fldChar w:fldCharType="separate"/>
      </w:r>
      <w:r w:rsidR="00A82B38">
        <w:rPr>
          <w:noProof/>
        </w:rPr>
        <w:t>43</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55</w:t>
      </w:r>
      <w:r w:rsidRPr="000867D8">
        <w:rPr>
          <w:noProof/>
        </w:rPr>
        <w:tab/>
        <w:t>Presentation of urgent prescriptions</w:t>
      </w:r>
      <w:r w:rsidRPr="000867D8">
        <w:rPr>
          <w:noProof/>
        </w:rPr>
        <w:tab/>
      </w:r>
      <w:r w:rsidRPr="000867D8">
        <w:rPr>
          <w:noProof/>
        </w:rPr>
        <w:fldChar w:fldCharType="begin"/>
      </w:r>
      <w:r w:rsidRPr="000867D8">
        <w:rPr>
          <w:noProof/>
        </w:rPr>
        <w:instrText xml:space="preserve"> PAGEREF _Toc474414590 \h </w:instrText>
      </w:r>
      <w:r w:rsidRPr="000867D8">
        <w:rPr>
          <w:noProof/>
        </w:rPr>
      </w:r>
      <w:r w:rsidRPr="000867D8">
        <w:rPr>
          <w:noProof/>
        </w:rPr>
        <w:fldChar w:fldCharType="separate"/>
      </w:r>
      <w:r w:rsidR="00A82B38">
        <w:rPr>
          <w:noProof/>
        </w:rPr>
        <w:t>43</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56</w:t>
      </w:r>
      <w:r w:rsidRPr="000867D8">
        <w:rPr>
          <w:noProof/>
        </w:rPr>
        <w:tab/>
        <w:t>Special charge for delivery</w:t>
      </w:r>
      <w:r w:rsidRPr="000867D8">
        <w:rPr>
          <w:noProof/>
        </w:rPr>
        <w:tab/>
      </w:r>
      <w:r w:rsidRPr="000867D8">
        <w:rPr>
          <w:noProof/>
        </w:rPr>
        <w:fldChar w:fldCharType="begin"/>
      </w:r>
      <w:r w:rsidRPr="000867D8">
        <w:rPr>
          <w:noProof/>
        </w:rPr>
        <w:instrText xml:space="preserve"> PAGEREF _Toc474414591 \h </w:instrText>
      </w:r>
      <w:r w:rsidRPr="000867D8">
        <w:rPr>
          <w:noProof/>
        </w:rPr>
      </w:r>
      <w:r w:rsidRPr="000867D8">
        <w:rPr>
          <w:noProof/>
        </w:rPr>
        <w:fldChar w:fldCharType="separate"/>
      </w:r>
      <w:r w:rsidR="00A82B38">
        <w:rPr>
          <w:noProof/>
        </w:rPr>
        <w:t>43</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57</w:t>
      </w:r>
      <w:r w:rsidRPr="000867D8">
        <w:rPr>
          <w:noProof/>
        </w:rPr>
        <w:tab/>
        <w:t>Receipt of pharmaceutical benefit</w:t>
      </w:r>
      <w:r w:rsidRPr="000867D8">
        <w:rPr>
          <w:noProof/>
        </w:rPr>
        <w:tab/>
      </w:r>
      <w:r w:rsidRPr="000867D8">
        <w:rPr>
          <w:noProof/>
        </w:rPr>
        <w:fldChar w:fldCharType="begin"/>
      </w:r>
      <w:r w:rsidRPr="000867D8">
        <w:rPr>
          <w:noProof/>
        </w:rPr>
        <w:instrText xml:space="preserve"> PAGEREF _Toc474414592 \h </w:instrText>
      </w:r>
      <w:r w:rsidRPr="000867D8">
        <w:rPr>
          <w:noProof/>
        </w:rPr>
      </w:r>
      <w:r w:rsidRPr="000867D8">
        <w:rPr>
          <w:noProof/>
        </w:rPr>
        <w:fldChar w:fldCharType="separate"/>
      </w:r>
      <w:r w:rsidR="00A82B38">
        <w:rPr>
          <w:noProof/>
        </w:rPr>
        <w:t>43</w:t>
      </w:r>
      <w:r w:rsidRPr="000867D8">
        <w:rPr>
          <w:noProof/>
        </w:rPr>
        <w:fldChar w:fldCharType="end"/>
      </w:r>
    </w:p>
    <w:p w:rsidR="004A7936" w:rsidRPr="000867D8" w:rsidRDefault="004A7936">
      <w:pPr>
        <w:pStyle w:val="TOC2"/>
        <w:rPr>
          <w:rFonts w:asciiTheme="minorHAnsi" w:eastAsiaTheme="minorEastAsia" w:hAnsiTheme="minorHAnsi" w:cstheme="minorBidi"/>
          <w:b w:val="0"/>
          <w:noProof/>
          <w:kern w:val="0"/>
          <w:sz w:val="22"/>
          <w:szCs w:val="22"/>
        </w:rPr>
      </w:pPr>
      <w:r w:rsidRPr="000867D8">
        <w:rPr>
          <w:noProof/>
        </w:rPr>
        <w:t>Part</w:t>
      </w:r>
      <w:r w:rsidR="000867D8" w:rsidRPr="000867D8">
        <w:rPr>
          <w:noProof/>
        </w:rPr>
        <w:t> </w:t>
      </w:r>
      <w:r w:rsidRPr="000867D8">
        <w:rPr>
          <w:noProof/>
        </w:rPr>
        <w:t>6—Other matters relating to prescriptions and supply etc.</w:t>
      </w:r>
      <w:r w:rsidRPr="000867D8">
        <w:rPr>
          <w:b w:val="0"/>
          <w:noProof/>
          <w:sz w:val="18"/>
        </w:rPr>
        <w:tab/>
      </w:r>
      <w:r w:rsidRPr="000867D8">
        <w:rPr>
          <w:b w:val="0"/>
          <w:noProof/>
          <w:sz w:val="18"/>
        </w:rPr>
        <w:fldChar w:fldCharType="begin"/>
      </w:r>
      <w:r w:rsidRPr="000867D8">
        <w:rPr>
          <w:b w:val="0"/>
          <w:noProof/>
          <w:sz w:val="18"/>
        </w:rPr>
        <w:instrText xml:space="preserve"> PAGEREF _Toc474414593 \h </w:instrText>
      </w:r>
      <w:r w:rsidRPr="000867D8">
        <w:rPr>
          <w:b w:val="0"/>
          <w:noProof/>
          <w:sz w:val="18"/>
        </w:rPr>
      </w:r>
      <w:r w:rsidRPr="000867D8">
        <w:rPr>
          <w:b w:val="0"/>
          <w:noProof/>
          <w:sz w:val="18"/>
        </w:rPr>
        <w:fldChar w:fldCharType="separate"/>
      </w:r>
      <w:r w:rsidR="00A82B38">
        <w:rPr>
          <w:b w:val="0"/>
          <w:noProof/>
          <w:sz w:val="18"/>
        </w:rPr>
        <w:t>47</w:t>
      </w:r>
      <w:r w:rsidRPr="000867D8">
        <w:rPr>
          <w:b w:val="0"/>
          <w:noProof/>
          <w:sz w:val="18"/>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58</w:t>
      </w:r>
      <w:r w:rsidRPr="000867D8">
        <w:rPr>
          <w:noProof/>
        </w:rPr>
        <w:tab/>
        <w:t>Purpose of this Part</w:t>
      </w:r>
      <w:r w:rsidRPr="000867D8">
        <w:rPr>
          <w:noProof/>
        </w:rPr>
        <w:tab/>
      </w:r>
      <w:r w:rsidRPr="000867D8">
        <w:rPr>
          <w:noProof/>
        </w:rPr>
        <w:fldChar w:fldCharType="begin"/>
      </w:r>
      <w:r w:rsidRPr="000867D8">
        <w:rPr>
          <w:noProof/>
        </w:rPr>
        <w:instrText xml:space="preserve"> PAGEREF _Toc474414594 \h </w:instrText>
      </w:r>
      <w:r w:rsidRPr="000867D8">
        <w:rPr>
          <w:noProof/>
        </w:rPr>
      </w:r>
      <w:r w:rsidRPr="000867D8">
        <w:rPr>
          <w:noProof/>
        </w:rPr>
        <w:fldChar w:fldCharType="separate"/>
      </w:r>
      <w:r w:rsidR="00A82B38">
        <w:rPr>
          <w:noProof/>
        </w:rPr>
        <w:t>47</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59</w:t>
      </w:r>
      <w:r w:rsidRPr="000867D8">
        <w:rPr>
          <w:noProof/>
        </w:rPr>
        <w:tab/>
        <w:t>Keeping documents—other than for continued dispensing supplies or medication chart prescriptions</w:t>
      </w:r>
      <w:r w:rsidRPr="000867D8">
        <w:rPr>
          <w:noProof/>
        </w:rPr>
        <w:tab/>
      </w:r>
      <w:r w:rsidRPr="000867D8">
        <w:rPr>
          <w:noProof/>
        </w:rPr>
        <w:fldChar w:fldCharType="begin"/>
      </w:r>
      <w:r w:rsidRPr="000867D8">
        <w:rPr>
          <w:noProof/>
        </w:rPr>
        <w:instrText xml:space="preserve"> PAGEREF _Toc474414595 \h </w:instrText>
      </w:r>
      <w:r w:rsidRPr="000867D8">
        <w:rPr>
          <w:noProof/>
        </w:rPr>
      </w:r>
      <w:r w:rsidRPr="000867D8">
        <w:rPr>
          <w:noProof/>
        </w:rPr>
        <w:fldChar w:fldCharType="separate"/>
      </w:r>
      <w:r w:rsidR="00A82B38">
        <w:rPr>
          <w:noProof/>
        </w:rPr>
        <w:t>47</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60</w:t>
      </w:r>
      <w:r w:rsidRPr="000867D8">
        <w:rPr>
          <w:noProof/>
        </w:rPr>
        <w:tab/>
        <w:t>Keeping documents—continued dispensing supplies</w:t>
      </w:r>
      <w:r w:rsidRPr="000867D8">
        <w:rPr>
          <w:noProof/>
        </w:rPr>
        <w:tab/>
      </w:r>
      <w:r w:rsidRPr="000867D8">
        <w:rPr>
          <w:noProof/>
        </w:rPr>
        <w:fldChar w:fldCharType="begin"/>
      </w:r>
      <w:r w:rsidRPr="000867D8">
        <w:rPr>
          <w:noProof/>
        </w:rPr>
        <w:instrText xml:space="preserve"> PAGEREF _Toc474414596 \h </w:instrText>
      </w:r>
      <w:r w:rsidRPr="000867D8">
        <w:rPr>
          <w:noProof/>
        </w:rPr>
      </w:r>
      <w:r w:rsidRPr="000867D8">
        <w:rPr>
          <w:noProof/>
        </w:rPr>
        <w:fldChar w:fldCharType="separate"/>
      </w:r>
      <w:r w:rsidR="00A82B38">
        <w:rPr>
          <w:noProof/>
        </w:rPr>
        <w:t>48</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61</w:t>
      </w:r>
      <w:r w:rsidRPr="000867D8">
        <w:rPr>
          <w:noProof/>
        </w:rPr>
        <w:tab/>
        <w:t>Keeping documents—medication chart prescriptions</w:t>
      </w:r>
      <w:r w:rsidRPr="000867D8">
        <w:rPr>
          <w:noProof/>
        </w:rPr>
        <w:tab/>
      </w:r>
      <w:r w:rsidRPr="000867D8">
        <w:rPr>
          <w:noProof/>
        </w:rPr>
        <w:fldChar w:fldCharType="begin"/>
      </w:r>
      <w:r w:rsidRPr="000867D8">
        <w:rPr>
          <w:noProof/>
        </w:rPr>
        <w:instrText xml:space="preserve"> PAGEREF _Toc474414597 \h </w:instrText>
      </w:r>
      <w:r w:rsidRPr="000867D8">
        <w:rPr>
          <w:noProof/>
        </w:rPr>
      </w:r>
      <w:r w:rsidRPr="000867D8">
        <w:rPr>
          <w:noProof/>
        </w:rPr>
        <w:fldChar w:fldCharType="separate"/>
      </w:r>
      <w:r w:rsidR="00A82B38">
        <w:rPr>
          <w:noProof/>
        </w:rPr>
        <w:t>49</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62</w:t>
      </w:r>
      <w:r w:rsidRPr="000867D8">
        <w:rPr>
          <w:noProof/>
        </w:rPr>
        <w:tab/>
        <w:t>Proper stocks to be kept</w:t>
      </w:r>
      <w:r w:rsidRPr="000867D8">
        <w:rPr>
          <w:noProof/>
        </w:rPr>
        <w:tab/>
      </w:r>
      <w:r w:rsidRPr="000867D8">
        <w:rPr>
          <w:noProof/>
        </w:rPr>
        <w:fldChar w:fldCharType="begin"/>
      </w:r>
      <w:r w:rsidRPr="000867D8">
        <w:rPr>
          <w:noProof/>
        </w:rPr>
        <w:instrText xml:space="preserve"> PAGEREF _Toc474414598 \h </w:instrText>
      </w:r>
      <w:r w:rsidRPr="000867D8">
        <w:rPr>
          <w:noProof/>
        </w:rPr>
      </w:r>
      <w:r w:rsidRPr="000867D8">
        <w:rPr>
          <w:noProof/>
        </w:rPr>
        <w:fldChar w:fldCharType="separate"/>
      </w:r>
      <w:r w:rsidR="00A82B38">
        <w:rPr>
          <w:noProof/>
        </w:rPr>
        <w:t>49</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63</w:t>
      </w:r>
      <w:r w:rsidRPr="000867D8">
        <w:rPr>
          <w:noProof/>
        </w:rPr>
        <w:tab/>
        <w:t>Standards of composition and purity of pharmaceutical benefits and ingredients</w:t>
      </w:r>
      <w:r w:rsidRPr="000867D8">
        <w:rPr>
          <w:noProof/>
        </w:rPr>
        <w:tab/>
      </w:r>
      <w:r w:rsidRPr="000867D8">
        <w:rPr>
          <w:noProof/>
        </w:rPr>
        <w:fldChar w:fldCharType="begin"/>
      </w:r>
      <w:r w:rsidRPr="000867D8">
        <w:rPr>
          <w:noProof/>
        </w:rPr>
        <w:instrText xml:space="preserve"> PAGEREF _Toc474414599 \h </w:instrText>
      </w:r>
      <w:r w:rsidRPr="000867D8">
        <w:rPr>
          <w:noProof/>
        </w:rPr>
      </w:r>
      <w:r w:rsidRPr="000867D8">
        <w:rPr>
          <w:noProof/>
        </w:rPr>
        <w:fldChar w:fldCharType="separate"/>
      </w:r>
      <w:r w:rsidR="00A82B38">
        <w:rPr>
          <w:noProof/>
        </w:rPr>
        <w:t>49</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64</w:t>
      </w:r>
      <w:r w:rsidRPr="000867D8">
        <w:rPr>
          <w:noProof/>
        </w:rPr>
        <w:tab/>
        <w:t>Labelling of pharmaceutical benefits—full cost</w:t>
      </w:r>
      <w:r w:rsidRPr="000867D8">
        <w:rPr>
          <w:noProof/>
        </w:rPr>
        <w:tab/>
      </w:r>
      <w:r w:rsidRPr="000867D8">
        <w:rPr>
          <w:noProof/>
        </w:rPr>
        <w:fldChar w:fldCharType="begin"/>
      </w:r>
      <w:r w:rsidRPr="000867D8">
        <w:rPr>
          <w:noProof/>
        </w:rPr>
        <w:instrText xml:space="preserve"> PAGEREF _Toc474414600 \h </w:instrText>
      </w:r>
      <w:r w:rsidRPr="000867D8">
        <w:rPr>
          <w:noProof/>
        </w:rPr>
      </w:r>
      <w:r w:rsidRPr="000867D8">
        <w:rPr>
          <w:noProof/>
        </w:rPr>
        <w:fldChar w:fldCharType="separate"/>
      </w:r>
      <w:r w:rsidR="00A82B38">
        <w:rPr>
          <w:noProof/>
        </w:rPr>
        <w:t>50</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65</w:t>
      </w:r>
      <w:r w:rsidRPr="000867D8">
        <w:rPr>
          <w:noProof/>
        </w:rPr>
        <w:tab/>
        <w:t>Surrender of forms</w:t>
      </w:r>
      <w:r w:rsidRPr="000867D8">
        <w:rPr>
          <w:noProof/>
        </w:rPr>
        <w:tab/>
      </w:r>
      <w:r w:rsidRPr="000867D8">
        <w:rPr>
          <w:noProof/>
        </w:rPr>
        <w:fldChar w:fldCharType="begin"/>
      </w:r>
      <w:r w:rsidRPr="000867D8">
        <w:rPr>
          <w:noProof/>
        </w:rPr>
        <w:instrText xml:space="preserve"> PAGEREF _Toc474414601 \h </w:instrText>
      </w:r>
      <w:r w:rsidRPr="000867D8">
        <w:rPr>
          <w:noProof/>
        </w:rPr>
      </w:r>
      <w:r w:rsidRPr="000867D8">
        <w:rPr>
          <w:noProof/>
        </w:rPr>
        <w:fldChar w:fldCharType="separate"/>
      </w:r>
      <w:r w:rsidR="00A82B38">
        <w:rPr>
          <w:noProof/>
        </w:rPr>
        <w:t>50</w:t>
      </w:r>
      <w:r w:rsidRPr="000867D8">
        <w:rPr>
          <w:noProof/>
        </w:rPr>
        <w:fldChar w:fldCharType="end"/>
      </w:r>
    </w:p>
    <w:p w:rsidR="004A7936" w:rsidRPr="000867D8" w:rsidRDefault="004A7936">
      <w:pPr>
        <w:pStyle w:val="TOC2"/>
        <w:rPr>
          <w:rFonts w:asciiTheme="minorHAnsi" w:eastAsiaTheme="minorEastAsia" w:hAnsiTheme="minorHAnsi" w:cstheme="minorBidi"/>
          <w:b w:val="0"/>
          <w:noProof/>
          <w:kern w:val="0"/>
          <w:sz w:val="22"/>
          <w:szCs w:val="22"/>
        </w:rPr>
      </w:pPr>
      <w:r w:rsidRPr="000867D8">
        <w:rPr>
          <w:noProof/>
        </w:rPr>
        <w:lastRenderedPageBreak/>
        <w:t>Part</w:t>
      </w:r>
      <w:r w:rsidR="000867D8" w:rsidRPr="000867D8">
        <w:rPr>
          <w:noProof/>
        </w:rPr>
        <w:t> </w:t>
      </w:r>
      <w:r w:rsidRPr="000867D8">
        <w:rPr>
          <w:noProof/>
        </w:rPr>
        <w:t>7—Price reduction and price disclosure</w:t>
      </w:r>
      <w:r w:rsidRPr="000867D8">
        <w:rPr>
          <w:b w:val="0"/>
          <w:noProof/>
          <w:sz w:val="18"/>
        </w:rPr>
        <w:tab/>
      </w:r>
      <w:r w:rsidRPr="000867D8">
        <w:rPr>
          <w:b w:val="0"/>
          <w:noProof/>
          <w:sz w:val="18"/>
        </w:rPr>
        <w:fldChar w:fldCharType="begin"/>
      </w:r>
      <w:r w:rsidRPr="000867D8">
        <w:rPr>
          <w:b w:val="0"/>
          <w:noProof/>
          <w:sz w:val="18"/>
        </w:rPr>
        <w:instrText xml:space="preserve"> PAGEREF _Toc474414602 \h </w:instrText>
      </w:r>
      <w:r w:rsidRPr="000867D8">
        <w:rPr>
          <w:b w:val="0"/>
          <w:noProof/>
          <w:sz w:val="18"/>
        </w:rPr>
      </w:r>
      <w:r w:rsidRPr="000867D8">
        <w:rPr>
          <w:b w:val="0"/>
          <w:noProof/>
          <w:sz w:val="18"/>
        </w:rPr>
        <w:fldChar w:fldCharType="separate"/>
      </w:r>
      <w:r w:rsidR="00A82B38">
        <w:rPr>
          <w:b w:val="0"/>
          <w:noProof/>
          <w:sz w:val="18"/>
        </w:rPr>
        <w:t>51</w:t>
      </w:r>
      <w:r w:rsidRPr="000867D8">
        <w:rPr>
          <w:b w:val="0"/>
          <w:noProof/>
          <w:sz w:val="18"/>
        </w:rPr>
        <w:fldChar w:fldCharType="end"/>
      </w:r>
    </w:p>
    <w:p w:rsidR="004A7936" w:rsidRPr="000867D8" w:rsidRDefault="004A7936">
      <w:pPr>
        <w:pStyle w:val="TOC3"/>
        <w:rPr>
          <w:rFonts w:asciiTheme="minorHAnsi" w:eastAsiaTheme="minorEastAsia" w:hAnsiTheme="minorHAnsi" w:cstheme="minorBidi"/>
          <w:b w:val="0"/>
          <w:noProof/>
          <w:kern w:val="0"/>
          <w:szCs w:val="22"/>
        </w:rPr>
      </w:pPr>
      <w:r w:rsidRPr="000867D8">
        <w:rPr>
          <w:noProof/>
        </w:rPr>
        <w:t>Division</w:t>
      </w:r>
      <w:r w:rsidR="000867D8" w:rsidRPr="000867D8">
        <w:rPr>
          <w:noProof/>
        </w:rPr>
        <w:t> </w:t>
      </w:r>
      <w:r w:rsidRPr="000867D8">
        <w:rPr>
          <w:noProof/>
        </w:rPr>
        <w:t>1—Price reduction</w:t>
      </w:r>
      <w:r w:rsidRPr="000867D8">
        <w:rPr>
          <w:b w:val="0"/>
          <w:noProof/>
          <w:sz w:val="18"/>
        </w:rPr>
        <w:tab/>
      </w:r>
      <w:r w:rsidRPr="000867D8">
        <w:rPr>
          <w:b w:val="0"/>
          <w:noProof/>
          <w:sz w:val="18"/>
        </w:rPr>
        <w:fldChar w:fldCharType="begin"/>
      </w:r>
      <w:r w:rsidRPr="000867D8">
        <w:rPr>
          <w:b w:val="0"/>
          <w:noProof/>
          <w:sz w:val="18"/>
        </w:rPr>
        <w:instrText xml:space="preserve"> PAGEREF _Toc474414603 \h </w:instrText>
      </w:r>
      <w:r w:rsidRPr="000867D8">
        <w:rPr>
          <w:b w:val="0"/>
          <w:noProof/>
          <w:sz w:val="18"/>
        </w:rPr>
      </w:r>
      <w:r w:rsidRPr="000867D8">
        <w:rPr>
          <w:b w:val="0"/>
          <w:noProof/>
          <w:sz w:val="18"/>
        </w:rPr>
        <w:fldChar w:fldCharType="separate"/>
      </w:r>
      <w:r w:rsidR="00A82B38">
        <w:rPr>
          <w:b w:val="0"/>
          <w:noProof/>
          <w:sz w:val="18"/>
        </w:rPr>
        <w:t>51</w:t>
      </w:r>
      <w:r w:rsidRPr="000867D8">
        <w:rPr>
          <w:b w:val="0"/>
          <w:noProof/>
          <w:sz w:val="18"/>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66</w:t>
      </w:r>
      <w:r w:rsidRPr="000867D8">
        <w:rPr>
          <w:noProof/>
        </w:rPr>
        <w:tab/>
        <w:t>Reduction day</w:t>
      </w:r>
      <w:r w:rsidRPr="000867D8">
        <w:rPr>
          <w:noProof/>
        </w:rPr>
        <w:tab/>
      </w:r>
      <w:r w:rsidRPr="000867D8">
        <w:rPr>
          <w:noProof/>
        </w:rPr>
        <w:fldChar w:fldCharType="begin"/>
      </w:r>
      <w:r w:rsidRPr="000867D8">
        <w:rPr>
          <w:noProof/>
        </w:rPr>
        <w:instrText xml:space="preserve"> PAGEREF _Toc474414604 \h </w:instrText>
      </w:r>
      <w:r w:rsidRPr="000867D8">
        <w:rPr>
          <w:noProof/>
        </w:rPr>
      </w:r>
      <w:r w:rsidRPr="000867D8">
        <w:rPr>
          <w:noProof/>
        </w:rPr>
        <w:fldChar w:fldCharType="separate"/>
      </w:r>
      <w:r w:rsidR="00A82B38">
        <w:rPr>
          <w:noProof/>
        </w:rPr>
        <w:t>51</w:t>
      </w:r>
      <w:r w:rsidRPr="000867D8">
        <w:rPr>
          <w:noProof/>
        </w:rPr>
        <w:fldChar w:fldCharType="end"/>
      </w:r>
    </w:p>
    <w:p w:rsidR="004A7936" w:rsidRPr="000867D8" w:rsidRDefault="004A7936">
      <w:pPr>
        <w:pStyle w:val="TOC3"/>
        <w:rPr>
          <w:rFonts w:asciiTheme="minorHAnsi" w:eastAsiaTheme="minorEastAsia" w:hAnsiTheme="minorHAnsi" w:cstheme="minorBidi"/>
          <w:b w:val="0"/>
          <w:noProof/>
          <w:kern w:val="0"/>
          <w:szCs w:val="22"/>
        </w:rPr>
      </w:pPr>
      <w:r w:rsidRPr="000867D8">
        <w:rPr>
          <w:noProof/>
        </w:rPr>
        <w:t>Division</w:t>
      </w:r>
      <w:r w:rsidR="000867D8" w:rsidRPr="000867D8">
        <w:rPr>
          <w:noProof/>
        </w:rPr>
        <w:t> </w:t>
      </w:r>
      <w:r w:rsidRPr="000867D8">
        <w:rPr>
          <w:noProof/>
        </w:rPr>
        <w:t>2—Price disclosure</w:t>
      </w:r>
      <w:r w:rsidRPr="000867D8">
        <w:rPr>
          <w:b w:val="0"/>
          <w:noProof/>
          <w:sz w:val="18"/>
        </w:rPr>
        <w:tab/>
      </w:r>
      <w:r w:rsidRPr="000867D8">
        <w:rPr>
          <w:b w:val="0"/>
          <w:noProof/>
          <w:sz w:val="18"/>
        </w:rPr>
        <w:fldChar w:fldCharType="begin"/>
      </w:r>
      <w:r w:rsidRPr="000867D8">
        <w:rPr>
          <w:b w:val="0"/>
          <w:noProof/>
          <w:sz w:val="18"/>
        </w:rPr>
        <w:instrText xml:space="preserve"> PAGEREF _Toc474414605 \h </w:instrText>
      </w:r>
      <w:r w:rsidRPr="000867D8">
        <w:rPr>
          <w:b w:val="0"/>
          <w:noProof/>
          <w:sz w:val="18"/>
        </w:rPr>
      </w:r>
      <w:r w:rsidRPr="000867D8">
        <w:rPr>
          <w:b w:val="0"/>
          <w:noProof/>
          <w:sz w:val="18"/>
        </w:rPr>
        <w:fldChar w:fldCharType="separate"/>
      </w:r>
      <w:r w:rsidR="00A82B38">
        <w:rPr>
          <w:b w:val="0"/>
          <w:noProof/>
          <w:sz w:val="18"/>
        </w:rPr>
        <w:t>52</w:t>
      </w:r>
      <w:r w:rsidRPr="000867D8">
        <w:rPr>
          <w:b w:val="0"/>
          <w:noProof/>
          <w:sz w:val="18"/>
        </w:rPr>
        <w:fldChar w:fldCharType="end"/>
      </w:r>
    </w:p>
    <w:p w:rsidR="004A7936" w:rsidRPr="000867D8" w:rsidRDefault="004A7936">
      <w:pPr>
        <w:pStyle w:val="TOC4"/>
        <w:rPr>
          <w:rFonts w:asciiTheme="minorHAnsi" w:eastAsiaTheme="minorEastAsia" w:hAnsiTheme="minorHAnsi" w:cstheme="minorBidi"/>
          <w:b w:val="0"/>
          <w:noProof/>
          <w:kern w:val="0"/>
          <w:sz w:val="22"/>
          <w:szCs w:val="22"/>
        </w:rPr>
      </w:pPr>
      <w:r w:rsidRPr="000867D8">
        <w:rPr>
          <w:noProof/>
        </w:rPr>
        <w:t>Subdivision A—Interpretation</w:t>
      </w:r>
      <w:r w:rsidRPr="000867D8">
        <w:rPr>
          <w:b w:val="0"/>
          <w:noProof/>
          <w:sz w:val="18"/>
        </w:rPr>
        <w:tab/>
      </w:r>
      <w:r w:rsidRPr="000867D8">
        <w:rPr>
          <w:b w:val="0"/>
          <w:noProof/>
          <w:sz w:val="18"/>
        </w:rPr>
        <w:fldChar w:fldCharType="begin"/>
      </w:r>
      <w:r w:rsidRPr="000867D8">
        <w:rPr>
          <w:b w:val="0"/>
          <w:noProof/>
          <w:sz w:val="18"/>
        </w:rPr>
        <w:instrText xml:space="preserve"> PAGEREF _Toc474414606 \h </w:instrText>
      </w:r>
      <w:r w:rsidRPr="000867D8">
        <w:rPr>
          <w:b w:val="0"/>
          <w:noProof/>
          <w:sz w:val="18"/>
        </w:rPr>
      </w:r>
      <w:r w:rsidRPr="000867D8">
        <w:rPr>
          <w:b w:val="0"/>
          <w:noProof/>
          <w:sz w:val="18"/>
        </w:rPr>
        <w:fldChar w:fldCharType="separate"/>
      </w:r>
      <w:r w:rsidR="00A82B38">
        <w:rPr>
          <w:b w:val="0"/>
          <w:noProof/>
          <w:sz w:val="18"/>
        </w:rPr>
        <w:t>52</w:t>
      </w:r>
      <w:r w:rsidRPr="000867D8">
        <w:rPr>
          <w:b w:val="0"/>
          <w:noProof/>
          <w:sz w:val="18"/>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67</w:t>
      </w:r>
      <w:r w:rsidRPr="000867D8">
        <w:rPr>
          <w:noProof/>
        </w:rPr>
        <w:tab/>
        <w:t xml:space="preserve">Meaning of </w:t>
      </w:r>
      <w:r w:rsidRPr="000867D8">
        <w:rPr>
          <w:i/>
          <w:noProof/>
        </w:rPr>
        <w:t>data collection period</w:t>
      </w:r>
      <w:r w:rsidRPr="000867D8">
        <w:rPr>
          <w:noProof/>
        </w:rPr>
        <w:tab/>
      </w:r>
      <w:r w:rsidRPr="000867D8">
        <w:rPr>
          <w:noProof/>
        </w:rPr>
        <w:fldChar w:fldCharType="begin"/>
      </w:r>
      <w:r w:rsidRPr="000867D8">
        <w:rPr>
          <w:noProof/>
        </w:rPr>
        <w:instrText xml:space="preserve"> PAGEREF _Toc474414607 \h </w:instrText>
      </w:r>
      <w:r w:rsidRPr="000867D8">
        <w:rPr>
          <w:noProof/>
        </w:rPr>
      </w:r>
      <w:r w:rsidRPr="000867D8">
        <w:rPr>
          <w:noProof/>
        </w:rPr>
        <w:fldChar w:fldCharType="separate"/>
      </w:r>
      <w:r w:rsidR="00A82B38">
        <w:rPr>
          <w:noProof/>
        </w:rPr>
        <w:t>52</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68</w:t>
      </w:r>
      <w:r w:rsidRPr="000867D8">
        <w:rPr>
          <w:noProof/>
        </w:rPr>
        <w:tab/>
        <w:t xml:space="preserve">Meaning of </w:t>
      </w:r>
      <w:r w:rsidRPr="000867D8">
        <w:rPr>
          <w:i/>
          <w:noProof/>
        </w:rPr>
        <w:t>price sampling day</w:t>
      </w:r>
      <w:r w:rsidRPr="000867D8">
        <w:rPr>
          <w:noProof/>
        </w:rPr>
        <w:tab/>
      </w:r>
      <w:r w:rsidRPr="000867D8">
        <w:rPr>
          <w:noProof/>
        </w:rPr>
        <w:fldChar w:fldCharType="begin"/>
      </w:r>
      <w:r w:rsidRPr="000867D8">
        <w:rPr>
          <w:noProof/>
        </w:rPr>
        <w:instrText xml:space="preserve"> PAGEREF _Toc474414608 \h </w:instrText>
      </w:r>
      <w:r w:rsidRPr="000867D8">
        <w:rPr>
          <w:noProof/>
        </w:rPr>
      </w:r>
      <w:r w:rsidRPr="000867D8">
        <w:rPr>
          <w:noProof/>
        </w:rPr>
        <w:fldChar w:fldCharType="separate"/>
      </w:r>
      <w:r w:rsidR="00A82B38">
        <w:rPr>
          <w:noProof/>
        </w:rPr>
        <w:t>53</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69</w:t>
      </w:r>
      <w:r w:rsidRPr="000867D8">
        <w:rPr>
          <w:noProof/>
        </w:rPr>
        <w:tab/>
        <w:t>Special rules for certain listed brands</w:t>
      </w:r>
      <w:r w:rsidRPr="000867D8">
        <w:rPr>
          <w:noProof/>
        </w:rPr>
        <w:tab/>
      </w:r>
      <w:r w:rsidRPr="000867D8">
        <w:rPr>
          <w:noProof/>
        </w:rPr>
        <w:fldChar w:fldCharType="begin"/>
      </w:r>
      <w:r w:rsidRPr="000867D8">
        <w:rPr>
          <w:noProof/>
        </w:rPr>
        <w:instrText xml:space="preserve"> PAGEREF _Toc474414609 \h </w:instrText>
      </w:r>
      <w:r w:rsidRPr="000867D8">
        <w:rPr>
          <w:noProof/>
        </w:rPr>
      </w:r>
      <w:r w:rsidRPr="000867D8">
        <w:rPr>
          <w:noProof/>
        </w:rPr>
        <w:fldChar w:fldCharType="separate"/>
      </w:r>
      <w:r w:rsidR="00A82B38">
        <w:rPr>
          <w:noProof/>
        </w:rPr>
        <w:t>53</w:t>
      </w:r>
      <w:r w:rsidRPr="000867D8">
        <w:rPr>
          <w:noProof/>
        </w:rPr>
        <w:fldChar w:fldCharType="end"/>
      </w:r>
    </w:p>
    <w:p w:rsidR="004A7936" w:rsidRPr="000867D8" w:rsidRDefault="004A7936">
      <w:pPr>
        <w:pStyle w:val="TOC4"/>
        <w:rPr>
          <w:rFonts w:asciiTheme="minorHAnsi" w:eastAsiaTheme="minorEastAsia" w:hAnsiTheme="minorHAnsi" w:cstheme="minorBidi"/>
          <w:b w:val="0"/>
          <w:noProof/>
          <w:kern w:val="0"/>
          <w:sz w:val="22"/>
          <w:szCs w:val="22"/>
        </w:rPr>
      </w:pPr>
      <w:r w:rsidRPr="000867D8">
        <w:rPr>
          <w:noProof/>
        </w:rPr>
        <w:t>Subdivision B—Weighted average disclosed price</w:t>
      </w:r>
      <w:r w:rsidRPr="000867D8">
        <w:rPr>
          <w:b w:val="0"/>
          <w:noProof/>
          <w:sz w:val="18"/>
        </w:rPr>
        <w:tab/>
      </w:r>
      <w:r w:rsidRPr="000867D8">
        <w:rPr>
          <w:b w:val="0"/>
          <w:noProof/>
          <w:sz w:val="18"/>
        </w:rPr>
        <w:fldChar w:fldCharType="begin"/>
      </w:r>
      <w:r w:rsidRPr="000867D8">
        <w:rPr>
          <w:b w:val="0"/>
          <w:noProof/>
          <w:sz w:val="18"/>
        </w:rPr>
        <w:instrText xml:space="preserve"> PAGEREF _Toc474414610 \h </w:instrText>
      </w:r>
      <w:r w:rsidRPr="000867D8">
        <w:rPr>
          <w:b w:val="0"/>
          <w:noProof/>
          <w:sz w:val="18"/>
        </w:rPr>
      </w:r>
      <w:r w:rsidRPr="000867D8">
        <w:rPr>
          <w:b w:val="0"/>
          <w:noProof/>
          <w:sz w:val="18"/>
        </w:rPr>
        <w:fldChar w:fldCharType="separate"/>
      </w:r>
      <w:r w:rsidR="00A82B38">
        <w:rPr>
          <w:b w:val="0"/>
          <w:noProof/>
          <w:sz w:val="18"/>
        </w:rPr>
        <w:t>54</w:t>
      </w:r>
      <w:r w:rsidRPr="000867D8">
        <w:rPr>
          <w:b w:val="0"/>
          <w:noProof/>
          <w:sz w:val="18"/>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70</w:t>
      </w:r>
      <w:r w:rsidRPr="000867D8">
        <w:rPr>
          <w:noProof/>
        </w:rPr>
        <w:tab/>
        <w:t>Method for determining weighted average disclosed price of listed brand of pharmaceutical item</w:t>
      </w:r>
      <w:r w:rsidRPr="000867D8">
        <w:rPr>
          <w:noProof/>
        </w:rPr>
        <w:tab/>
      </w:r>
      <w:r w:rsidRPr="000867D8">
        <w:rPr>
          <w:noProof/>
        </w:rPr>
        <w:fldChar w:fldCharType="begin"/>
      </w:r>
      <w:r w:rsidRPr="000867D8">
        <w:rPr>
          <w:noProof/>
        </w:rPr>
        <w:instrText xml:space="preserve"> PAGEREF _Toc474414611 \h </w:instrText>
      </w:r>
      <w:r w:rsidRPr="000867D8">
        <w:rPr>
          <w:noProof/>
        </w:rPr>
      </w:r>
      <w:r w:rsidRPr="000867D8">
        <w:rPr>
          <w:noProof/>
        </w:rPr>
        <w:fldChar w:fldCharType="separate"/>
      </w:r>
      <w:r w:rsidR="00A82B38">
        <w:rPr>
          <w:noProof/>
        </w:rPr>
        <w:t>54</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71</w:t>
      </w:r>
      <w:r w:rsidRPr="000867D8">
        <w:rPr>
          <w:noProof/>
        </w:rPr>
        <w:tab/>
        <w:t>Step 1—net revenue for brand</w:t>
      </w:r>
      <w:r w:rsidRPr="000867D8">
        <w:rPr>
          <w:noProof/>
        </w:rPr>
        <w:tab/>
      </w:r>
      <w:r w:rsidRPr="000867D8">
        <w:rPr>
          <w:noProof/>
        </w:rPr>
        <w:fldChar w:fldCharType="begin"/>
      </w:r>
      <w:r w:rsidRPr="000867D8">
        <w:rPr>
          <w:noProof/>
        </w:rPr>
        <w:instrText xml:space="preserve"> PAGEREF _Toc474414612 \h </w:instrText>
      </w:r>
      <w:r w:rsidRPr="000867D8">
        <w:rPr>
          <w:noProof/>
        </w:rPr>
      </w:r>
      <w:r w:rsidRPr="000867D8">
        <w:rPr>
          <w:noProof/>
        </w:rPr>
        <w:fldChar w:fldCharType="separate"/>
      </w:r>
      <w:r w:rsidR="00A82B38">
        <w:rPr>
          <w:noProof/>
        </w:rPr>
        <w:t>54</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72</w:t>
      </w:r>
      <w:r w:rsidRPr="000867D8">
        <w:rPr>
          <w:noProof/>
        </w:rPr>
        <w:tab/>
        <w:t>Step 2—adjusted volume for brand</w:t>
      </w:r>
      <w:r w:rsidRPr="000867D8">
        <w:rPr>
          <w:noProof/>
        </w:rPr>
        <w:tab/>
      </w:r>
      <w:r w:rsidRPr="000867D8">
        <w:rPr>
          <w:noProof/>
        </w:rPr>
        <w:fldChar w:fldCharType="begin"/>
      </w:r>
      <w:r w:rsidRPr="000867D8">
        <w:rPr>
          <w:noProof/>
        </w:rPr>
        <w:instrText xml:space="preserve"> PAGEREF _Toc474414613 \h </w:instrText>
      </w:r>
      <w:r w:rsidRPr="000867D8">
        <w:rPr>
          <w:noProof/>
        </w:rPr>
      </w:r>
      <w:r w:rsidRPr="000867D8">
        <w:rPr>
          <w:noProof/>
        </w:rPr>
        <w:fldChar w:fldCharType="separate"/>
      </w:r>
      <w:r w:rsidR="00A82B38">
        <w:rPr>
          <w:noProof/>
        </w:rPr>
        <w:t>54</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73</w:t>
      </w:r>
      <w:r w:rsidRPr="000867D8">
        <w:rPr>
          <w:noProof/>
        </w:rPr>
        <w:tab/>
        <w:t>Step 3—average approved ex</w:t>
      </w:r>
      <w:r w:rsidR="000867D8">
        <w:rPr>
          <w:noProof/>
        </w:rPr>
        <w:noBreakHyphen/>
      </w:r>
      <w:r w:rsidRPr="000867D8">
        <w:rPr>
          <w:noProof/>
        </w:rPr>
        <w:t>manufacturer price for brand</w:t>
      </w:r>
      <w:r w:rsidRPr="000867D8">
        <w:rPr>
          <w:noProof/>
        </w:rPr>
        <w:tab/>
      </w:r>
      <w:r w:rsidRPr="000867D8">
        <w:rPr>
          <w:noProof/>
        </w:rPr>
        <w:fldChar w:fldCharType="begin"/>
      </w:r>
      <w:r w:rsidRPr="000867D8">
        <w:rPr>
          <w:noProof/>
        </w:rPr>
        <w:instrText xml:space="preserve"> PAGEREF _Toc474414614 \h </w:instrText>
      </w:r>
      <w:r w:rsidRPr="000867D8">
        <w:rPr>
          <w:noProof/>
        </w:rPr>
      </w:r>
      <w:r w:rsidRPr="000867D8">
        <w:rPr>
          <w:noProof/>
        </w:rPr>
        <w:fldChar w:fldCharType="separate"/>
      </w:r>
      <w:r w:rsidR="00A82B38">
        <w:rPr>
          <w:noProof/>
        </w:rPr>
        <w:t>54</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74</w:t>
      </w:r>
      <w:r w:rsidRPr="000867D8">
        <w:rPr>
          <w:noProof/>
        </w:rPr>
        <w:tab/>
        <w:t>Step 4—disclosed price for brand</w:t>
      </w:r>
      <w:r w:rsidRPr="000867D8">
        <w:rPr>
          <w:noProof/>
        </w:rPr>
        <w:tab/>
      </w:r>
      <w:r w:rsidRPr="000867D8">
        <w:rPr>
          <w:noProof/>
        </w:rPr>
        <w:fldChar w:fldCharType="begin"/>
      </w:r>
      <w:r w:rsidRPr="000867D8">
        <w:rPr>
          <w:noProof/>
        </w:rPr>
        <w:instrText xml:space="preserve"> PAGEREF _Toc474414615 \h </w:instrText>
      </w:r>
      <w:r w:rsidRPr="000867D8">
        <w:rPr>
          <w:noProof/>
        </w:rPr>
      </w:r>
      <w:r w:rsidRPr="000867D8">
        <w:rPr>
          <w:noProof/>
        </w:rPr>
        <w:fldChar w:fldCharType="separate"/>
      </w:r>
      <w:r w:rsidR="00A82B38">
        <w:rPr>
          <w:noProof/>
        </w:rPr>
        <w:t>55</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75</w:t>
      </w:r>
      <w:r w:rsidRPr="000867D8">
        <w:rPr>
          <w:noProof/>
        </w:rPr>
        <w:tab/>
        <w:t>Step 5—price percentage difference of brand</w:t>
      </w:r>
      <w:r w:rsidRPr="000867D8">
        <w:rPr>
          <w:noProof/>
        </w:rPr>
        <w:tab/>
      </w:r>
      <w:r w:rsidRPr="000867D8">
        <w:rPr>
          <w:noProof/>
        </w:rPr>
        <w:fldChar w:fldCharType="begin"/>
      </w:r>
      <w:r w:rsidRPr="000867D8">
        <w:rPr>
          <w:noProof/>
        </w:rPr>
        <w:instrText xml:space="preserve"> PAGEREF _Toc474414616 \h </w:instrText>
      </w:r>
      <w:r w:rsidRPr="000867D8">
        <w:rPr>
          <w:noProof/>
        </w:rPr>
      </w:r>
      <w:r w:rsidRPr="000867D8">
        <w:rPr>
          <w:noProof/>
        </w:rPr>
        <w:fldChar w:fldCharType="separate"/>
      </w:r>
      <w:r w:rsidR="00A82B38">
        <w:rPr>
          <w:noProof/>
        </w:rPr>
        <w:t>55</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76</w:t>
      </w:r>
      <w:r w:rsidRPr="000867D8">
        <w:rPr>
          <w:noProof/>
        </w:rPr>
        <w:tab/>
        <w:t>Step 6—repeat steps for each brand of pharmaceutical item</w:t>
      </w:r>
      <w:r w:rsidRPr="000867D8">
        <w:rPr>
          <w:noProof/>
        </w:rPr>
        <w:tab/>
      </w:r>
      <w:r w:rsidRPr="000867D8">
        <w:rPr>
          <w:noProof/>
        </w:rPr>
        <w:fldChar w:fldCharType="begin"/>
      </w:r>
      <w:r w:rsidRPr="000867D8">
        <w:rPr>
          <w:noProof/>
        </w:rPr>
        <w:instrText xml:space="preserve"> PAGEREF _Toc474414617 \h </w:instrText>
      </w:r>
      <w:r w:rsidRPr="000867D8">
        <w:rPr>
          <w:noProof/>
        </w:rPr>
      </w:r>
      <w:r w:rsidRPr="000867D8">
        <w:rPr>
          <w:noProof/>
        </w:rPr>
        <w:fldChar w:fldCharType="separate"/>
      </w:r>
      <w:r w:rsidR="00A82B38">
        <w:rPr>
          <w:noProof/>
        </w:rPr>
        <w:t>56</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77</w:t>
      </w:r>
      <w:r w:rsidRPr="000867D8">
        <w:rPr>
          <w:noProof/>
        </w:rPr>
        <w:tab/>
        <w:t>Step 7—total adjusted volume of brands of pharmaceutical item</w:t>
      </w:r>
      <w:r w:rsidRPr="000867D8">
        <w:rPr>
          <w:noProof/>
        </w:rPr>
        <w:tab/>
      </w:r>
      <w:r w:rsidRPr="000867D8">
        <w:rPr>
          <w:noProof/>
        </w:rPr>
        <w:fldChar w:fldCharType="begin"/>
      </w:r>
      <w:r w:rsidRPr="000867D8">
        <w:rPr>
          <w:noProof/>
        </w:rPr>
        <w:instrText xml:space="preserve"> PAGEREF _Toc474414618 \h </w:instrText>
      </w:r>
      <w:r w:rsidRPr="000867D8">
        <w:rPr>
          <w:noProof/>
        </w:rPr>
      </w:r>
      <w:r w:rsidRPr="000867D8">
        <w:rPr>
          <w:noProof/>
        </w:rPr>
        <w:fldChar w:fldCharType="separate"/>
      </w:r>
      <w:r w:rsidR="00A82B38">
        <w:rPr>
          <w:noProof/>
        </w:rPr>
        <w:t>56</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78</w:t>
      </w:r>
      <w:r w:rsidRPr="000867D8">
        <w:rPr>
          <w:noProof/>
        </w:rPr>
        <w:tab/>
        <w:t>Step 8—weighted average percentage difference of brands of pharmaceutical item</w:t>
      </w:r>
      <w:r w:rsidRPr="000867D8">
        <w:rPr>
          <w:noProof/>
        </w:rPr>
        <w:tab/>
      </w:r>
      <w:r w:rsidRPr="000867D8">
        <w:rPr>
          <w:noProof/>
        </w:rPr>
        <w:fldChar w:fldCharType="begin"/>
      </w:r>
      <w:r w:rsidRPr="000867D8">
        <w:rPr>
          <w:noProof/>
        </w:rPr>
        <w:instrText xml:space="preserve"> PAGEREF _Toc474414619 \h </w:instrText>
      </w:r>
      <w:r w:rsidRPr="000867D8">
        <w:rPr>
          <w:noProof/>
        </w:rPr>
      </w:r>
      <w:r w:rsidRPr="000867D8">
        <w:rPr>
          <w:noProof/>
        </w:rPr>
        <w:fldChar w:fldCharType="separate"/>
      </w:r>
      <w:r w:rsidR="00A82B38">
        <w:rPr>
          <w:noProof/>
        </w:rPr>
        <w:t>56</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79</w:t>
      </w:r>
      <w:r w:rsidRPr="000867D8">
        <w:rPr>
          <w:noProof/>
        </w:rPr>
        <w:tab/>
        <w:t>Step 9—repeat steps for each pharmaceutical item with related brands</w:t>
      </w:r>
      <w:r w:rsidRPr="000867D8">
        <w:rPr>
          <w:noProof/>
        </w:rPr>
        <w:tab/>
      </w:r>
      <w:r w:rsidRPr="000867D8">
        <w:rPr>
          <w:noProof/>
        </w:rPr>
        <w:fldChar w:fldCharType="begin"/>
      </w:r>
      <w:r w:rsidRPr="000867D8">
        <w:rPr>
          <w:noProof/>
        </w:rPr>
        <w:instrText xml:space="preserve"> PAGEREF _Toc474414620 \h </w:instrText>
      </w:r>
      <w:r w:rsidRPr="000867D8">
        <w:rPr>
          <w:noProof/>
        </w:rPr>
      </w:r>
      <w:r w:rsidRPr="000867D8">
        <w:rPr>
          <w:noProof/>
        </w:rPr>
        <w:fldChar w:fldCharType="separate"/>
      </w:r>
      <w:r w:rsidR="00A82B38">
        <w:rPr>
          <w:noProof/>
        </w:rPr>
        <w:t>57</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80</w:t>
      </w:r>
      <w:r w:rsidRPr="000867D8">
        <w:rPr>
          <w:noProof/>
        </w:rPr>
        <w:tab/>
        <w:t>Step 10—weighted average percentage difference for listed brand and all related brands</w:t>
      </w:r>
      <w:r w:rsidRPr="000867D8">
        <w:rPr>
          <w:noProof/>
        </w:rPr>
        <w:tab/>
      </w:r>
      <w:r w:rsidRPr="000867D8">
        <w:rPr>
          <w:noProof/>
        </w:rPr>
        <w:fldChar w:fldCharType="begin"/>
      </w:r>
      <w:r w:rsidRPr="000867D8">
        <w:rPr>
          <w:noProof/>
        </w:rPr>
        <w:instrText xml:space="preserve"> PAGEREF _Toc474414621 \h </w:instrText>
      </w:r>
      <w:r w:rsidRPr="000867D8">
        <w:rPr>
          <w:noProof/>
        </w:rPr>
      </w:r>
      <w:r w:rsidRPr="000867D8">
        <w:rPr>
          <w:noProof/>
        </w:rPr>
        <w:fldChar w:fldCharType="separate"/>
      </w:r>
      <w:r w:rsidR="00A82B38">
        <w:rPr>
          <w:noProof/>
        </w:rPr>
        <w:t>57</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81</w:t>
      </w:r>
      <w:r w:rsidRPr="000867D8">
        <w:rPr>
          <w:noProof/>
        </w:rPr>
        <w:tab/>
        <w:t>Step 11—weighted average disclosed price for listed brand of pharmaceutical item</w:t>
      </w:r>
      <w:r w:rsidRPr="000867D8">
        <w:rPr>
          <w:noProof/>
        </w:rPr>
        <w:tab/>
      </w:r>
      <w:r w:rsidRPr="000867D8">
        <w:rPr>
          <w:noProof/>
        </w:rPr>
        <w:fldChar w:fldCharType="begin"/>
      </w:r>
      <w:r w:rsidRPr="000867D8">
        <w:rPr>
          <w:noProof/>
        </w:rPr>
        <w:instrText xml:space="preserve"> PAGEREF _Toc474414622 \h </w:instrText>
      </w:r>
      <w:r w:rsidRPr="000867D8">
        <w:rPr>
          <w:noProof/>
        </w:rPr>
      </w:r>
      <w:r w:rsidRPr="000867D8">
        <w:rPr>
          <w:noProof/>
        </w:rPr>
        <w:fldChar w:fldCharType="separate"/>
      </w:r>
      <w:r w:rsidR="00A82B38">
        <w:rPr>
          <w:noProof/>
        </w:rPr>
        <w:t>58</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82</w:t>
      </w:r>
      <w:r w:rsidRPr="000867D8">
        <w:rPr>
          <w:noProof/>
        </w:rPr>
        <w:tab/>
        <w:t>When weighted average disclosed price is the same as the applicable approved ex</w:t>
      </w:r>
      <w:r w:rsidR="000867D8">
        <w:rPr>
          <w:noProof/>
        </w:rPr>
        <w:noBreakHyphen/>
      </w:r>
      <w:r w:rsidRPr="000867D8">
        <w:rPr>
          <w:noProof/>
        </w:rPr>
        <w:t>manufacturer price</w:t>
      </w:r>
      <w:r w:rsidRPr="000867D8">
        <w:rPr>
          <w:noProof/>
        </w:rPr>
        <w:tab/>
      </w:r>
      <w:r w:rsidRPr="000867D8">
        <w:rPr>
          <w:noProof/>
        </w:rPr>
        <w:fldChar w:fldCharType="begin"/>
      </w:r>
      <w:r w:rsidRPr="000867D8">
        <w:rPr>
          <w:noProof/>
        </w:rPr>
        <w:instrText xml:space="preserve"> PAGEREF _Toc474414623 \h </w:instrText>
      </w:r>
      <w:r w:rsidRPr="000867D8">
        <w:rPr>
          <w:noProof/>
        </w:rPr>
      </w:r>
      <w:r w:rsidRPr="000867D8">
        <w:rPr>
          <w:noProof/>
        </w:rPr>
        <w:fldChar w:fldCharType="separate"/>
      </w:r>
      <w:r w:rsidR="00A82B38">
        <w:rPr>
          <w:noProof/>
        </w:rPr>
        <w:t>58</w:t>
      </w:r>
      <w:r w:rsidRPr="000867D8">
        <w:rPr>
          <w:noProof/>
        </w:rPr>
        <w:fldChar w:fldCharType="end"/>
      </w:r>
    </w:p>
    <w:p w:rsidR="004A7936" w:rsidRPr="000867D8" w:rsidRDefault="004A7936">
      <w:pPr>
        <w:pStyle w:val="TOC4"/>
        <w:rPr>
          <w:rFonts w:asciiTheme="minorHAnsi" w:eastAsiaTheme="minorEastAsia" w:hAnsiTheme="minorHAnsi" w:cstheme="minorBidi"/>
          <w:b w:val="0"/>
          <w:noProof/>
          <w:kern w:val="0"/>
          <w:sz w:val="22"/>
          <w:szCs w:val="22"/>
        </w:rPr>
      </w:pPr>
      <w:r w:rsidRPr="000867D8">
        <w:rPr>
          <w:noProof/>
        </w:rPr>
        <w:t>Subdivision C—Information that must not be taken into account</w:t>
      </w:r>
      <w:r w:rsidRPr="000867D8">
        <w:rPr>
          <w:b w:val="0"/>
          <w:noProof/>
          <w:sz w:val="18"/>
        </w:rPr>
        <w:tab/>
      </w:r>
      <w:r w:rsidRPr="000867D8">
        <w:rPr>
          <w:b w:val="0"/>
          <w:noProof/>
          <w:sz w:val="18"/>
        </w:rPr>
        <w:fldChar w:fldCharType="begin"/>
      </w:r>
      <w:r w:rsidRPr="000867D8">
        <w:rPr>
          <w:b w:val="0"/>
          <w:noProof/>
          <w:sz w:val="18"/>
        </w:rPr>
        <w:instrText xml:space="preserve"> PAGEREF _Toc474414624 \h </w:instrText>
      </w:r>
      <w:r w:rsidRPr="000867D8">
        <w:rPr>
          <w:b w:val="0"/>
          <w:noProof/>
          <w:sz w:val="18"/>
        </w:rPr>
      </w:r>
      <w:r w:rsidRPr="000867D8">
        <w:rPr>
          <w:b w:val="0"/>
          <w:noProof/>
          <w:sz w:val="18"/>
        </w:rPr>
        <w:fldChar w:fldCharType="separate"/>
      </w:r>
      <w:r w:rsidR="00A82B38">
        <w:rPr>
          <w:b w:val="0"/>
          <w:noProof/>
          <w:sz w:val="18"/>
        </w:rPr>
        <w:t>59</w:t>
      </w:r>
      <w:r w:rsidRPr="000867D8">
        <w:rPr>
          <w:b w:val="0"/>
          <w:noProof/>
          <w:sz w:val="18"/>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83</w:t>
      </w:r>
      <w:r w:rsidRPr="000867D8">
        <w:rPr>
          <w:noProof/>
        </w:rPr>
        <w:tab/>
        <w:t>Information that must not be taken into account</w:t>
      </w:r>
      <w:r w:rsidRPr="000867D8">
        <w:rPr>
          <w:noProof/>
        </w:rPr>
        <w:tab/>
      </w:r>
      <w:r w:rsidRPr="000867D8">
        <w:rPr>
          <w:noProof/>
        </w:rPr>
        <w:fldChar w:fldCharType="begin"/>
      </w:r>
      <w:r w:rsidRPr="000867D8">
        <w:rPr>
          <w:noProof/>
        </w:rPr>
        <w:instrText xml:space="preserve"> PAGEREF _Toc474414625 \h </w:instrText>
      </w:r>
      <w:r w:rsidRPr="000867D8">
        <w:rPr>
          <w:noProof/>
        </w:rPr>
      </w:r>
      <w:r w:rsidRPr="000867D8">
        <w:rPr>
          <w:noProof/>
        </w:rPr>
        <w:fldChar w:fldCharType="separate"/>
      </w:r>
      <w:r w:rsidR="00A82B38">
        <w:rPr>
          <w:noProof/>
        </w:rPr>
        <w:t>59</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84</w:t>
      </w:r>
      <w:r w:rsidRPr="000867D8">
        <w:rPr>
          <w:noProof/>
        </w:rPr>
        <w:tab/>
        <w:t>Originator brands</w:t>
      </w:r>
      <w:r w:rsidRPr="000867D8">
        <w:rPr>
          <w:noProof/>
        </w:rPr>
        <w:tab/>
      </w:r>
      <w:r w:rsidRPr="000867D8">
        <w:rPr>
          <w:noProof/>
        </w:rPr>
        <w:fldChar w:fldCharType="begin"/>
      </w:r>
      <w:r w:rsidRPr="000867D8">
        <w:rPr>
          <w:noProof/>
        </w:rPr>
        <w:instrText xml:space="preserve"> PAGEREF _Toc474414626 \h </w:instrText>
      </w:r>
      <w:r w:rsidRPr="000867D8">
        <w:rPr>
          <w:noProof/>
        </w:rPr>
      </w:r>
      <w:r w:rsidRPr="000867D8">
        <w:rPr>
          <w:noProof/>
        </w:rPr>
        <w:fldChar w:fldCharType="separate"/>
      </w:r>
      <w:r w:rsidR="00A82B38">
        <w:rPr>
          <w:noProof/>
        </w:rPr>
        <w:t>59</w:t>
      </w:r>
      <w:r w:rsidRPr="000867D8">
        <w:rPr>
          <w:noProof/>
        </w:rPr>
        <w:fldChar w:fldCharType="end"/>
      </w:r>
    </w:p>
    <w:p w:rsidR="004A7936" w:rsidRPr="000867D8" w:rsidRDefault="004A7936">
      <w:pPr>
        <w:pStyle w:val="TOC4"/>
        <w:rPr>
          <w:rFonts w:asciiTheme="minorHAnsi" w:eastAsiaTheme="minorEastAsia" w:hAnsiTheme="minorHAnsi" w:cstheme="minorBidi"/>
          <w:b w:val="0"/>
          <w:noProof/>
          <w:kern w:val="0"/>
          <w:sz w:val="22"/>
          <w:szCs w:val="22"/>
        </w:rPr>
      </w:pPr>
      <w:r w:rsidRPr="000867D8">
        <w:rPr>
          <w:noProof/>
        </w:rPr>
        <w:t>Subdivision D—Price disclosure requirements</w:t>
      </w:r>
      <w:r w:rsidRPr="000867D8">
        <w:rPr>
          <w:b w:val="0"/>
          <w:noProof/>
          <w:sz w:val="18"/>
        </w:rPr>
        <w:tab/>
      </w:r>
      <w:r w:rsidRPr="000867D8">
        <w:rPr>
          <w:b w:val="0"/>
          <w:noProof/>
          <w:sz w:val="18"/>
        </w:rPr>
        <w:fldChar w:fldCharType="begin"/>
      </w:r>
      <w:r w:rsidRPr="000867D8">
        <w:rPr>
          <w:b w:val="0"/>
          <w:noProof/>
          <w:sz w:val="18"/>
        </w:rPr>
        <w:instrText xml:space="preserve"> PAGEREF _Toc474414627 \h </w:instrText>
      </w:r>
      <w:r w:rsidRPr="000867D8">
        <w:rPr>
          <w:b w:val="0"/>
          <w:noProof/>
          <w:sz w:val="18"/>
        </w:rPr>
      </w:r>
      <w:r w:rsidRPr="000867D8">
        <w:rPr>
          <w:b w:val="0"/>
          <w:noProof/>
          <w:sz w:val="18"/>
        </w:rPr>
        <w:fldChar w:fldCharType="separate"/>
      </w:r>
      <w:r w:rsidR="00A82B38">
        <w:rPr>
          <w:b w:val="0"/>
          <w:noProof/>
          <w:sz w:val="18"/>
        </w:rPr>
        <w:t>60</w:t>
      </w:r>
      <w:r w:rsidRPr="000867D8">
        <w:rPr>
          <w:b w:val="0"/>
          <w:noProof/>
          <w:sz w:val="18"/>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85</w:t>
      </w:r>
      <w:r w:rsidRPr="000867D8">
        <w:rPr>
          <w:noProof/>
        </w:rPr>
        <w:tab/>
        <w:t>Price disclosure requirements</w:t>
      </w:r>
      <w:r w:rsidRPr="000867D8">
        <w:rPr>
          <w:noProof/>
        </w:rPr>
        <w:tab/>
      </w:r>
      <w:r w:rsidRPr="000867D8">
        <w:rPr>
          <w:noProof/>
        </w:rPr>
        <w:fldChar w:fldCharType="begin"/>
      </w:r>
      <w:r w:rsidRPr="000867D8">
        <w:rPr>
          <w:noProof/>
        </w:rPr>
        <w:instrText xml:space="preserve"> PAGEREF _Toc474414628 \h </w:instrText>
      </w:r>
      <w:r w:rsidRPr="000867D8">
        <w:rPr>
          <w:noProof/>
        </w:rPr>
      </w:r>
      <w:r w:rsidRPr="000867D8">
        <w:rPr>
          <w:noProof/>
        </w:rPr>
        <w:fldChar w:fldCharType="separate"/>
      </w:r>
      <w:r w:rsidR="00A82B38">
        <w:rPr>
          <w:noProof/>
        </w:rPr>
        <w:t>60</w:t>
      </w:r>
      <w:r w:rsidRPr="000867D8">
        <w:rPr>
          <w:noProof/>
        </w:rPr>
        <w:fldChar w:fldCharType="end"/>
      </w:r>
    </w:p>
    <w:p w:rsidR="004A7936" w:rsidRPr="000867D8" w:rsidRDefault="004A7936">
      <w:pPr>
        <w:pStyle w:val="TOC2"/>
        <w:rPr>
          <w:rFonts w:asciiTheme="minorHAnsi" w:eastAsiaTheme="minorEastAsia" w:hAnsiTheme="minorHAnsi" w:cstheme="minorBidi"/>
          <w:b w:val="0"/>
          <w:noProof/>
          <w:kern w:val="0"/>
          <w:sz w:val="22"/>
          <w:szCs w:val="22"/>
        </w:rPr>
      </w:pPr>
      <w:r w:rsidRPr="000867D8">
        <w:rPr>
          <w:noProof/>
        </w:rPr>
        <w:t>Part</w:t>
      </w:r>
      <w:r w:rsidR="000867D8" w:rsidRPr="000867D8">
        <w:rPr>
          <w:noProof/>
        </w:rPr>
        <w:t> </w:t>
      </w:r>
      <w:r w:rsidRPr="000867D8">
        <w:rPr>
          <w:noProof/>
        </w:rPr>
        <w:t>8—Arrangements for the Pharmaceutical Benefits Advisory Committee</w:t>
      </w:r>
      <w:r w:rsidRPr="000867D8">
        <w:rPr>
          <w:b w:val="0"/>
          <w:noProof/>
          <w:sz w:val="18"/>
        </w:rPr>
        <w:tab/>
      </w:r>
      <w:r w:rsidRPr="000867D8">
        <w:rPr>
          <w:b w:val="0"/>
          <w:noProof/>
          <w:sz w:val="18"/>
        </w:rPr>
        <w:fldChar w:fldCharType="begin"/>
      </w:r>
      <w:r w:rsidRPr="000867D8">
        <w:rPr>
          <w:b w:val="0"/>
          <w:noProof/>
          <w:sz w:val="18"/>
        </w:rPr>
        <w:instrText xml:space="preserve"> PAGEREF _Toc474414629 \h </w:instrText>
      </w:r>
      <w:r w:rsidRPr="000867D8">
        <w:rPr>
          <w:b w:val="0"/>
          <w:noProof/>
          <w:sz w:val="18"/>
        </w:rPr>
      </w:r>
      <w:r w:rsidRPr="000867D8">
        <w:rPr>
          <w:b w:val="0"/>
          <w:noProof/>
          <w:sz w:val="18"/>
        </w:rPr>
        <w:fldChar w:fldCharType="separate"/>
      </w:r>
      <w:r w:rsidR="00A82B38">
        <w:rPr>
          <w:b w:val="0"/>
          <w:noProof/>
          <w:sz w:val="18"/>
        </w:rPr>
        <w:t>62</w:t>
      </w:r>
      <w:r w:rsidRPr="000867D8">
        <w:rPr>
          <w:b w:val="0"/>
          <w:noProof/>
          <w:sz w:val="18"/>
        </w:rPr>
        <w:fldChar w:fldCharType="end"/>
      </w:r>
    </w:p>
    <w:p w:rsidR="004A7936" w:rsidRPr="000867D8" w:rsidRDefault="004A7936">
      <w:pPr>
        <w:pStyle w:val="TOC3"/>
        <w:rPr>
          <w:rFonts w:asciiTheme="minorHAnsi" w:eastAsiaTheme="minorEastAsia" w:hAnsiTheme="minorHAnsi" w:cstheme="minorBidi"/>
          <w:b w:val="0"/>
          <w:noProof/>
          <w:kern w:val="0"/>
          <w:szCs w:val="22"/>
        </w:rPr>
      </w:pPr>
      <w:r w:rsidRPr="000867D8">
        <w:rPr>
          <w:noProof/>
        </w:rPr>
        <w:t>Division</w:t>
      </w:r>
      <w:r w:rsidR="000867D8" w:rsidRPr="000867D8">
        <w:rPr>
          <w:noProof/>
        </w:rPr>
        <w:t> </w:t>
      </w:r>
      <w:r w:rsidRPr="000867D8">
        <w:rPr>
          <w:noProof/>
        </w:rPr>
        <w:t>1—Matters relating to the appointment of members of the Committee</w:t>
      </w:r>
      <w:r w:rsidRPr="000867D8">
        <w:rPr>
          <w:b w:val="0"/>
          <w:noProof/>
          <w:sz w:val="18"/>
        </w:rPr>
        <w:tab/>
      </w:r>
      <w:r w:rsidRPr="000867D8">
        <w:rPr>
          <w:b w:val="0"/>
          <w:noProof/>
          <w:sz w:val="18"/>
        </w:rPr>
        <w:fldChar w:fldCharType="begin"/>
      </w:r>
      <w:r w:rsidRPr="000867D8">
        <w:rPr>
          <w:b w:val="0"/>
          <w:noProof/>
          <w:sz w:val="18"/>
        </w:rPr>
        <w:instrText xml:space="preserve"> PAGEREF _Toc474414630 \h </w:instrText>
      </w:r>
      <w:r w:rsidRPr="000867D8">
        <w:rPr>
          <w:b w:val="0"/>
          <w:noProof/>
          <w:sz w:val="18"/>
        </w:rPr>
      </w:r>
      <w:r w:rsidRPr="000867D8">
        <w:rPr>
          <w:b w:val="0"/>
          <w:noProof/>
          <w:sz w:val="18"/>
        </w:rPr>
        <w:fldChar w:fldCharType="separate"/>
      </w:r>
      <w:r w:rsidR="00A82B38">
        <w:rPr>
          <w:b w:val="0"/>
          <w:noProof/>
          <w:sz w:val="18"/>
        </w:rPr>
        <w:t>62</w:t>
      </w:r>
      <w:r w:rsidRPr="000867D8">
        <w:rPr>
          <w:b w:val="0"/>
          <w:noProof/>
          <w:sz w:val="18"/>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86</w:t>
      </w:r>
      <w:r w:rsidRPr="000867D8">
        <w:rPr>
          <w:noProof/>
        </w:rPr>
        <w:tab/>
        <w:t>Nominating bodies</w:t>
      </w:r>
      <w:r w:rsidRPr="000867D8">
        <w:rPr>
          <w:noProof/>
        </w:rPr>
        <w:tab/>
      </w:r>
      <w:r w:rsidRPr="000867D8">
        <w:rPr>
          <w:noProof/>
        </w:rPr>
        <w:fldChar w:fldCharType="begin"/>
      </w:r>
      <w:r w:rsidRPr="000867D8">
        <w:rPr>
          <w:noProof/>
        </w:rPr>
        <w:instrText xml:space="preserve"> PAGEREF _Toc474414631 \h </w:instrText>
      </w:r>
      <w:r w:rsidRPr="000867D8">
        <w:rPr>
          <w:noProof/>
        </w:rPr>
      </w:r>
      <w:r w:rsidRPr="000867D8">
        <w:rPr>
          <w:noProof/>
        </w:rPr>
        <w:fldChar w:fldCharType="separate"/>
      </w:r>
      <w:r w:rsidR="00A82B38">
        <w:rPr>
          <w:noProof/>
        </w:rPr>
        <w:t>62</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87</w:t>
      </w:r>
      <w:r w:rsidRPr="000867D8">
        <w:rPr>
          <w:noProof/>
        </w:rPr>
        <w:tab/>
        <w:t>Number of nominations for appointment</w:t>
      </w:r>
      <w:r w:rsidRPr="000867D8">
        <w:rPr>
          <w:noProof/>
        </w:rPr>
        <w:tab/>
      </w:r>
      <w:r w:rsidRPr="000867D8">
        <w:rPr>
          <w:noProof/>
        </w:rPr>
        <w:fldChar w:fldCharType="begin"/>
      </w:r>
      <w:r w:rsidRPr="000867D8">
        <w:rPr>
          <w:noProof/>
        </w:rPr>
        <w:instrText xml:space="preserve"> PAGEREF _Toc474414632 \h </w:instrText>
      </w:r>
      <w:r w:rsidRPr="000867D8">
        <w:rPr>
          <w:noProof/>
        </w:rPr>
      </w:r>
      <w:r w:rsidRPr="000867D8">
        <w:rPr>
          <w:noProof/>
        </w:rPr>
        <w:fldChar w:fldCharType="separate"/>
      </w:r>
      <w:r w:rsidR="00A82B38">
        <w:rPr>
          <w:noProof/>
        </w:rPr>
        <w:t>63</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88</w:t>
      </w:r>
      <w:r w:rsidRPr="000867D8">
        <w:rPr>
          <w:noProof/>
        </w:rPr>
        <w:tab/>
        <w:t>Resignation</w:t>
      </w:r>
      <w:r w:rsidRPr="000867D8">
        <w:rPr>
          <w:noProof/>
        </w:rPr>
        <w:tab/>
      </w:r>
      <w:r w:rsidRPr="000867D8">
        <w:rPr>
          <w:noProof/>
        </w:rPr>
        <w:fldChar w:fldCharType="begin"/>
      </w:r>
      <w:r w:rsidRPr="000867D8">
        <w:rPr>
          <w:noProof/>
        </w:rPr>
        <w:instrText xml:space="preserve"> PAGEREF _Toc474414633 \h </w:instrText>
      </w:r>
      <w:r w:rsidRPr="000867D8">
        <w:rPr>
          <w:noProof/>
        </w:rPr>
      </w:r>
      <w:r w:rsidRPr="000867D8">
        <w:rPr>
          <w:noProof/>
        </w:rPr>
        <w:fldChar w:fldCharType="separate"/>
      </w:r>
      <w:r w:rsidR="00A82B38">
        <w:rPr>
          <w:noProof/>
        </w:rPr>
        <w:t>63</w:t>
      </w:r>
      <w:r w:rsidRPr="000867D8">
        <w:rPr>
          <w:noProof/>
        </w:rPr>
        <w:fldChar w:fldCharType="end"/>
      </w:r>
    </w:p>
    <w:p w:rsidR="004A7936" w:rsidRPr="000867D8" w:rsidRDefault="004A7936">
      <w:pPr>
        <w:pStyle w:val="TOC3"/>
        <w:rPr>
          <w:rFonts w:asciiTheme="minorHAnsi" w:eastAsiaTheme="minorEastAsia" w:hAnsiTheme="minorHAnsi" w:cstheme="minorBidi"/>
          <w:b w:val="0"/>
          <w:noProof/>
          <w:kern w:val="0"/>
          <w:szCs w:val="22"/>
        </w:rPr>
      </w:pPr>
      <w:r w:rsidRPr="000867D8">
        <w:rPr>
          <w:noProof/>
        </w:rPr>
        <w:t>Division</w:t>
      </w:r>
      <w:r w:rsidR="000867D8" w:rsidRPr="000867D8">
        <w:rPr>
          <w:noProof/>
        </w:rPr>
        <w:t> </w:t>
      </w:r>
      <w:r w:rsidRPr="000867D8">
        <w:rPr>
          <w:noProof/>
        </w:rPr>
        <w:t>2—Matters relating to the procedure of the Committee</w:t>
      </w:r>
      <w:r w:rsidRPr="000867D8">
        <w:rPr>
          <w:b w:val="0"/>
          <w:noProof/>
          <w:sz w:val="18"/>
        </w:rPr>
        <w:tab/>
      </w:r>
      <w:r w:rsidRPr="000867D8">
        <w:rPr>
          <w:b w:val="0"/>
          <w:noProof/>
          <w:sz w:val="18"/>
        </w:rPr>
        <w:fldChar w:fldCharType="begin"/>
      </w:r>
      <w:r w:rsidRPr="000867D8">
        <w:rPr>
          <w:b w:val="0"/>
          <w:noProof/>
          <w:sz w:val="18"/>
        </w:rPr>
        <w:instrText xml:space="preserve"> PAGEREF _Toc474414634 \h </w:instrText>
      </w:r>
      <w:r w:rsidRPr="000867D8">
        <w:rPr>
          <w:b w:val="0"/>
          <w:noProof/>
          <w:sz w:val="18"/>
        </w:rPr>
      </w:r>
      <w:r w:rsidRPr="000867D8">
        <w:rPr>
          <w:b w:val="0"/>
          <w:noProof/>
          <w:sz w:val="18"/>
        </w:rPr>
        <w:fldChar w:fldCharType="separate"/>
      </w:r>
      <w:r w:rsidR="00A82B38">
        <w:rPr>
          <w:b w:val="0"/>
          <w:noProof/>
          <w:sz w:val="18"/>
        </w:rPr>
        <w:t>64</w:t>
      </w:r>
      <w:r w:rsidRPr="000867D8">
        <w:rPr>
          <w:b w:val="0"/>
          <w:noProof/>
          <w:sz w:val="18"/>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89</w:t>
      </w:r>
      <w:r w:rsidRPr="000867D8">
        <w:rPr>
          <w:noProof/>
        </w:rPr>
        <w:tab/>
        <w:t>Purpose of this Division</w:t>
      </w:r>
      <w:r w:rsidRPr="000867D8">
        <w:rPr>
          <w:noProof/>
        </w:rPr>
        <w:tab/>
      </w:r>
      <w:r w:rsidRPr="000867D8">
        <w:rPr>
          <w:noProof/>
        </w:rPr>
        <w:fldChar w:fldCharType="begin"/>
      </w:r>
      <w:r w:rsidRPr="000867D8">
        <w:rPr>
          <w:noProof/>
        </w:rPr>
        <w:instrText xml:space="preserve"> PAGEREF _Toc474414635 \h </w:instrText>
      </w:r>
      <w:r w:rsidRPr="000867D8">
        <w:rPr>
          <w:noProof/>
        </w:rPr>
      </w:r>
      <w:r w:rsidRPr="000867D8">
        <w:rPr>
          <w:noProof/>
        </w:rPr>
        <w:fldChar w:fldCharType="separate"/>
      </w:r>
      <w:r w:rsidR="00A82B38">
        <w:rPr>
          <w:noProof/>
        </w:rPr>
        <w:t>64</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90</w:t>
      </w:r>
      <w:r w:rsidRPr="000867D8">
        <w:rPr>
          <w:noProof/>
        </w:rPr>
        <w:tab/>
        <w:t>Presiding member</w:t>
      </w:r>
      <w:r w:rsidRPr="000867D8">
        <w:rPr>
          <w:noProof/>
        </w:rPr>
        <w:tab/>
      </w:r>
      <w:r w:rsidRPr="000867D8">
        <w:rPr>
          <w:noProof/>
        </w:rPr>
        <w:fldChar w:fldCharType="begin"/>
      </w:r>
      <w:r w:rsidRPr="000867D8">
        <w:rPr>
          <w:noProof/>
        </w:rPr>
        <w:instrText xml:space="preserve"> PAGEREF _Toc474414636 \h </w:instrText>
      </w:r>
      <w:r w:rsidRPr="000867D8">
        <w:rPr>
          <w:noProof/>
        </w:rPr>
      </w:r>
      <w:r w:rsidRPr="000867D8">
        <w:rPr>
          <w:noProof/>
        </w:rPr>
        <w:fldChar w:fldCharType="separate"/>
      </w:r>
      <w:r w:rsidR="00A82B38">
        <w:rPr>
          <w:noProof/>
        </w:rPr>
        <w:t>64</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91</w:t>
      </w:r>
      <w:r w:rsidRPr="000867D8">
        <w:rPr>
          <w:noProof/>
        </w:rPr>
        <w:tab/>
        <w:t>Meetings of the Committee</w:t>
      </w:r>
      <w:r w:rsidRPr="000867D8">
        <w:rPr>
          <w:noProof/>
        </w:rPr>
        <w:tab/>
      </w:r>
      <w:r w:rsidRPr="000867D8">
        <w:rPr>
          <w:noProof/>
        </w:rPr>
        <w:fldChar w:fldCharType="begin"/>
      </w:r>
      <w:r w:rsidRPr="000867D8">
        <w:rPr>
          <w:noProof/>
        </w:rPr>
        <w:instrText xml:space="preserve"> PAGEREF _Toc474414637 \h </w:instrText>
      </w:r>
      <w:r w:rsidRPr="000867D8">
        <w:rPr>
          <w:noProof/>
        </w:rPr>
      </w:r>
      <w:r w:rsidRPr="000867D8">
        <w:rPr>
          <w:noProof/>
        </w:rPr>
        <w:fldChar w:fldCharType="separate"/>
      </w:r>
      <w:r w:rsidR="00A82B38">
        <w:rPr>
          <w:noProof/>
        </w:rPr>
        <w:t>64</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92</w:t>
      </w:r>
      <w:r w:rsidRPr="000867D8">
        <w:rPr>
          <w:noProof/>
        </w:rPr>
        <w:tab/>
        <w:t>Quorum</w:t>
      </w:r>
      <w:r w:rsidRPr="000867D8">
        <w:rPr>
          <w:noProof/>
        </w:rPr>
        <w:tab/>
      </w:r>
      <w:r w:rsidRPr="000867D8">
        <w:rPr>
          <w:noProof/>
        </w:rPr>
        <w:fldChar w:fldCharType="begin"/>
      </w:r>
      <w:r w:rsidRPr="000867D8">
        <w:rPr>
          <w:noProof/>
        </w:rPr>
        <w:instrText xml:space="preserve"> PAGEREF _Toc474414638 \h </w:instrText>
      </w:r>
      <w:r w:rsidRPr="000867D8">
        <w:rPr>
          <w:noProof/>
        </w:rPr>
      </w:r>
      <w:r w:rsidRPr="000867D8">
        <w:rPr>
          <w:noProof/>
        </w:rPr>
        <w:fldChar w:fldCharType="separate"/>
      </w:r>
      <w:r w:rsidR="00A82B38">
        <w:rPr>
          <w:noProof/>
        </w:rPr>
        <w:t>64</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93</w:t>
      </w:r>
      <w:r w:rsidRPr="000867D8">
        <w:rPr>
          <w:noProof/>
        </w:rPr>
        <w:tab/>
        <w:t>Voting</w:t>
      </w:r>
      <w:r w:rsidRPr="000867D8">
        <w:rPr>
          <w:noProof/>
        </w:rPr>
        <w:tab/>
      </w:r>
      <w:r w:rsidRPr="000867D8">
        <w:rPr>
          <w:noProof/>
        </w:rPr>
        <w:fldChar w:fldCharType="begin"/>
      </w:r>
      <w:r w:rsidRPr="000867D8">
        <w:rPr>
          <w:noProof/>
        </w:rPr>
        <w:instrText xml:space="preserve"> PAGEREF _Toc474414639 \h </w:instrText>
      </w:r>
      <w:r w:rsidRPr="000867D8">
        <w:rPr>
          <w:noProof/>
        </w:rPr>
      </w:r>
      <w:r w:rsidRPr="000867D8">
        <w:rPr>
          <w:noProof/>
        </w:rPr>
        <w:fldChar w:fldCharType="separate"/>
      </w:r>
      <w:r w:rsidR="00A82B38">
        <w:rPr>
          <w:noProof/>
        </w:rPr>
        <w:t>64</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94</w:t>
      </w:r>
      <w:r w:rsidRPr="000867D8">
        <w:rPr>
          <w:noProof/>
        </w:rPr>
        <w:tab/>
        <w:t>Disclosure of pecuniary interests by members</w:t>
      </w:r>
      <w:r w:rsidRPr="000867D8">
        <w:rPr>
          <w:noProof/>
        </w:rPr>
        <w:tab/>
      </w:r>
      <w:r w:rsidRPr="000867D8">
        <w:rPr>
          <w:noProof/>
        </w:rPr>
        <w:fldChar w:fldCharType="begin"/>
      </w:r>
      <w:r w:rsidRPr="000867D8">
        <w:rPr>
          <w:noProof/>
        </w:rPr>
        <w:instrText xml:space="preserve"> PAGEREF _Toc474414640 \h </w:instrText>
      </w:r>
      <w:r w:rsidRPr="000867D8">
        <w:rPr>
          <w:noProof/>
        </w:rPr>
      </w:r>
      <w:r w:rsidRPr="000867D8">
        <w:rPr>
          <w:noProof/>
        </w:rPr>
        <w:fldChar w:fldCharType="separate"/>
      </w:r>
      <w:r w:rsidR="00A82B38">
        <w:rPr>
          <w:noProof/>
        </w:rPr>
        <w:t>65</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95</w:t>
      </w:r>
      <w:r w:rsidRPr="000867D8">
        <w:rPr>
          <w:noProof/>
        </w:rPr>
        <w:tab/>
        <w:t>Resolutions without a formal meeting</w:t>
      </w:r>
      <w:r w:rsidRPr="000867D8">
        <w:rPr>
          <w:noProof/>
        </w:rPr>
        <w:tab/>
      </w:r>
      <w:r w:rsidRPr="000867D8">
        <w:rPr>
          <w:noProof/>
        </w:rPr>
        <w:fldChar w:fldCharType="begin"/>
      </w:r>
      <w:r w:rsidRPr="000867D8">
        <w:rPr>
          <w:noProof/>
        </w:rPr>
        <w:instrText xml:space="preserve"> PAGEREF _Toc474414641 \h </w:instrText>
      </w:r>
      <w:r w:rsidRPr="000867D8">
        <w:rPr>
          <w:noProof/>
        </w:rPr>
      </w:r>
      <w:r w:rsidRPr="000867D8">
        <w:rPr>
          <w:noProof/>
        </w:rPr>
        <w:fldChar w:fldCharType="separate"/>
      </w:r>
      <w:r w:rsidR="00A82B38">
        <w:rPr>
          <w:noProof/>
        </w:rPr>
        <w:t>66</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96</w:t>
      </w:r>
      <w:r w:rsidRPr="000867D8">
        <w:rPr>
          <w:noProof/>
        </w:rPr>
        <w:tab/>
        <w:t>Reports and recommendations</w:t>
      </w:r>
      <w:r w:rsidRPr="000867D8">
        <w:rPr>
          <w:noProof/>
        </w:rPr>
        <w:tab/>
      </w:r>
      <w:r w:rsidRPr="000867D8">
        <w:rPr>
          <w:noProof/>
        </w:rPr>
        <w:fldChar w:fldCharType="begin"/>
      </w:r>
      <w:r w:rsidRPr="000867D8">
        <w:rPr>
          <w:noProof/>
        </w:rPr>
        <w:instrText xml:space="preserve"> PAGEREF _Toc474414642 \h </w:instrText>
      </w:r>
      <w:r w:rsidRPr="000867D8">
        <w:rPr>
          <w:noProof/>
        </w:rPr>
      </w:r>
      <w:r w:rsidRPr="000867D8">
        <w:rPr>
          <w:noProof/>
        </w:rPr>
        <w:fldChar w:fldCharType="separate"/>
      </w:r>
      <w:r w:rsidR="00A82B38">
        <w:rPr>
          <w:noProof/>
        </w:rPr>
        <w:t>66</w:t>
      </w:r>
      <w:r w:rsidRPr="000867D8">
        <w:rPr>
          <w:noProof/>
        </w:rPr>
        <w:fldChar w:fldCharType="end"/>
      </w:r>
    </w:p>
    <w:p w:rsidR="004A7936" w:rsidRPr="000867D8" w:rsidRDefault="004A7936">
      <w:pPr>
        <w:pStyle w:val="TOC3"/>
        <w:rPr>
          <w:rFonts w:asciiTheme="minorHAnsi" w:eastAsiaTheme="minorEastAsia" w:hAnsiTheme="minorHAnsi" w:cstheme="minorBidi"/>
          <w:b w:val="0"/>
          <w:noProof/>
          <w:kern w:val="0"/>
          <w:szCs w:val="22"/>
        </w:rPr>
      </w:pPr>
      <w:r w:rsidRPr="000867D8">
        <w:rPr>
          <w:noProof/>
        </w:rPr>
        <w:t>Division</w:t>
      </w:r>
      <w:r w:rsidR="000867D8" w:rsidRPr="000867D8">
        <w:rPr>
          <w:noProof/>
        </w:rPr>
        <w:t> </w:t>
      </w:r>
      <w:r w:rsidRPr="000867D8">
        <w:rPr>
          <w:noProof/>
        </w:rPr>
        <w:t>3—Matters relating to sub</w:t>
      </w:r>
      <w:r w:rsidR="000867D8">
        <w:rPr>
          <w:noProof/>
        </w:rPr>
        <w:noBreakHyphen/>
      </w:r>
      <w:r w:rsidRPr="000867D8">
        <w:rPr>
          <w:noProof/>
        </w:rPr>
        <w:t>committees</w:t>
      </w:r>
      <w:r w:rsidRPr="000867D8">
        <w:rPr>
          <w:b w:val="0"/>
          <w:noProof/>
          <w:sz w:val="18"/>
        </w:rPr>
        <w:tab/>
      </w:r>
      <w:r w:rsidRPr="000867D8">
        <w:rPr>
          <w:b w:val="0"/>
          <w:noProof/>
          <w:sz w:val="18"/>
        </w:rPr>
        <w:fldChar w:fldCharType="begin"/>
      </w:r>
      <w:r w:rsidRPr="000867D8">
        <w:rPr>
          <w:b w:val="0"/>
          <w:noProof/>
          <w:sz w:val="18"/>
        </w:rPr>
        <w:instrText xml:space="preserve"> PAGEREF _Toc474414643 \h </w:instrText>
      </w:r>
      <w:r w:rsidRPr="000867D8">
        <w:rPr>
          <w:b w:val="0"/>
          <w:noProof/>
          <w:sz w:val="18"/>
        </w:rPr>
      </w:r>
      <w:r w:rsidRPr="000867D8">
        <w:rPr>
          <w:b w:val="0"/>
          <w:noProof/>
          <w:sz w:val="18"/>
        </w:rPr>
        <w:fldChar w:fldCharType="separate"/>
      </w:r>
      <w:r w:rsidR="00A82B38">
        <w:rPr>
          <w:b w:val="0"/>
          <w:noProof/>
          <w:sz w:val="18"/>
        </w:rPr>
        <w:t>67</w:t>
      </w:r>
      <w:r w:rsidRPr="000867D8">
        <w:rPr>
          <w:b w:val="0"/>
          <w:noProof/>
          <w:sz w:val="18"/>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97</w:t>
      </w:r>
      <w:r w:rsidRPr="000867D8">
        <w:rPr>
          <w:noProof/>
        </w:rPr>
        <w:tab/>
        <w:t>Remuneration for chair and members of sub</w:t>
      </w:r>
      <w:r w:rsidR="000867D8">
        <w:rPr>
          <w:noProof/>
        </w:rPr>
        <w:noBreakHyphen/>
      </w:r>
      <w:r w:rsidRPr="000867D8">
        <w:rPr>
          <w:noProof/>
        </w:rPr>
        <w:t>committees</w:t>
      </w:r>
      <w:r w:rsidRPr="000867D8">
        <w:rPr>
          <w:noProof/>
        </w:rPr>
        <w:tab/>
      </w:r>
      <w:r w:rsidRPr="000867D8">
        <w:rPr>
          <w:noProof/>
        </w:rPr>
        <w:fldChar w:fldCharType="begin"/>
      </w:r>
      <w:r w:rsidRPr="000867D8">
        <w:rPr>
          <w:noProof/>
        </w:rPr>
        <w:instrText xml:space="preserve"> PAGEREF _Toc474414644 \h </w:instrText>
      </w:r>
      <w:r w:rsidRPr="000867D8">
        <w:rPr>
          <w:noProof/>
        </w:rPr>
      </w:r>
      <w:r w:rsidRPr="000867D8">
        <w:rPr>
          <w:noProof/>
        </w:rPr>
        <w:fldChar w:fldCharType="separate"/>
      </w:r>
      <w:r w:rsidR="00A82B38">
        <w:rPr>
          <w:noProof/>
        </w:rPr>
        <w:t>67</w:t>
      </w:r>
      <w:r w:rsidRPr="000867D8">
        <w:rPr>
          <w:noProof/>
        </w:rPr>
        <w:fldChar w:fldCharType="end"/>
      </w:r>
    </w:p>
    <w:p w:rsidR="004A7936" w:rsidRPr="000867D8" w:rsidRDefault="004A7936">
      <w:pPr>
        <w:pStyle w:val="TOC2"/>
        <w:rPr>
          <w:rFonts w:asciiTheme="minorHAnsi" w:eastAsiaTheme="minorEastAsia" w:hAnsiTheme="minorHAnsi" w:cstheme="minorBidi"/>
          <w:b w:val="0"/>
          <w:noProof/>
          <w:kern w:val="0"/>
          <w:sz w:val="22"/>
          <w:szCs w:val="22"/>
        </w:rPr>
      </w:pPr>
      <w:r w:rsidRPr="000867D8">
        <w:rPr>
          <w:noProof/>
        </w:rPr>
        <w:lastRenderedPageBreak/>
        <w:t>Part</w:t>
      </w:r>
      <w:r w:rsidR="000867D8" w:rsidRPr="000867D8">
        <w:rPr>
          <w:noProof/>
        </w:rPr>
        <w:t> </w:t>
      </w:r>
      <w:r w:rsidRPr="000867D8">
        <w:rPr>
          <w:noProof/>
        </w:rPr>
        <w:t>9—Application, savings and transitional provisions</w:t>
      </w:r>
      <w:r w:rsidRPr="000867D8">
        <w:rPr>
          <w:b w:val="0"/>
          <w:noProof/>
          <w:sz w:val="18"/>
        </w:rPr>
        <w:tab/>
      </w:r>
      <w:r w:rsidRPr="000867D8">
        <w:rPr>
          <w:b w:val="0"/>
          <w:noProof/>
          <w:sz w:val="18"/>
        </w:rPr>
        <w:fldChar w:fldCharType="begin"/>
      </w:r>
      <w:r w:rsidRPr="000867D8">
        <w:rPr>
          <w:b w:val="0"/>
          <w:noProof/>
          <w:sz w:val="18"/>
        </w:rPr>
        <w:instrText xml:space="preserve"> PAGEREF _Toc474414645 \h </w:instrText>
      </w:r>
      <w:r w:rsidRPr="000867D8">
        <w:rPr>
          <w:b w:val="0"/>
          <w:noProof/>
          <w:sz w:val="18"/>
        </w:rPr>
      </w:r>
      <w:r w:rsidRPr="000867D8">
        <w:rPr>
          <w:b w:val="0"/>
          <w:noProof/>
          <w:sz w:val="18"/>
        </w:rPr>
        <w:fldChar w:fldCharType="separate"/>
      </w:r>
      <w:r w:rsidR="00A82B38">
        <w:rPr>
          <w:b w:val="0"/>
          <w:noProof/>
          <w:sz w:val="18"/>
        </w:rPr>
        <w:t>68</w:t>
      </w:r>
      <w:r w:rsidRPr="000867D8">
        <w:rPr>
          <w:b w:val="0"/>
          <w:noProof/>
          <w:sz w:val="18"/>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98</w:t>
      </w:r>
      <w:r w:rsidRPr="000867D8">
        <w:rPr>
          <w:noProof/>
        </w:rPr>
        <w:tab/>
        <w:t>Definitions</w:t>
      </w:r>
      <w:r w:rsidRPr="000867D8">
        <w:rPr>
          <w:noProof/>
        </w:rPr>
        <w:tab/>
      </w:r>
      <w:r w:rsidRPr="000867D8">
        <w:rPr>
          <w:noProof/>
        </w:rPr>
        <w:fldChar w:fldCharType="begin"/>
      </w:r>
      <w:r w:rsidRPr="000867D8">
        <w:rPr>
          <w:noProof/>
        </w:rPr>
        <w:instrText xml:space="preserve"> PAGEREF _Toc474414646 \h </w:instrText>
      </w:r>
      <w:r w:rsidRPr="000867D8">
        <w:rPr>
          <w:noProof/>
        </w:rPr>
      </w:r>
      <w:r w:rsidRPr="000867D8">
        <w:rPr>
          <w:noProof/>
        </w:rPr>
        <w:fldChar w:fldCharType="separate"/>
      </w:r>
      <w:r w:rsidR="00A82B38">
        <w:rPr>
          <w:noProof/>
        </w:rPr>
        <w:t>68</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99</w:t>
      </w:r>
      <w:r w:rsidRPr="000867D8">
        <w:rPr>
          <w:noProof/>
        </w:rPr>
        <w:tab/>
        <w:t>Things done under old regulations</w:t>
      </w:r>
      <w:r w:rsidRPr="000867D8">
        <w:rPr>
          <w:noProof/>
        </w:rPr>
        <w:tab/>
      </w:r>
      <w:r w:rsidRPr="000867D8">
        <w:rPr>
          <w:noProof/>
        </w:rPr>
        <w:fldChar w:fldCharType="begin"/>
      </w:r>
      <w:r w:rsidRPr="000867D8">
        <w:rPr>
          <w:noProof/>
        </w:rPr>
        <w:instrText xml:space="preserve"> PAGEREF _Toc474414647 \h </w:instrText>
      </w:r>
      <w:r w:rsidRPr="000867D8">
        <w:rPr>
          <w:noProof/>
        </w:rPr>
      </w:r>
      <w:r w:rsidRPr="000867D8">
        <w:rPr>
          <w:noProof/>
        </w:rPr>
        <w:fldChar w:fldCharType="separate"/>
      </w:r>
      <w:r w:rsidR="00A82B38">
        <w:rPr>
          <w:noProof/>
        </w:rPr>
        <w:t>68</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100</w:t>
      </w:r>
      <w:r w:rsidRPr="000867D8">
        <w:rPr>
          <w:noProof/>
        </w:rPr>
        <w:tab/>
        <w:t>Savings—document retention provisions relating to obtaining pharmaceutical benefits</w:t>
      </w:r>
      <w:r w:rsidRPr="000867D8">
        <w:rPr>
          <w:noProof/>
        </w:rPr>
        <w:tab/>
      </w:r>
      <w:r w:rsidRPr="000867D8">
        <w:rPr>
          <w:noProof/>
        </w:rPr>
        <w:fldChar w:fldCharType="begin"/>
      </w:r>
      <w:r w:rsidRPr="000867D8">
        <w:rPr>
          <w:noProof/>
        </w:rPr>
        <w:instrText xml:space="preserve"> PAGEREF _Toc474414648 \h </w:instrText>
      </w:r>
      <w:r w:rsidRPr="000867D8">
        <w:rPr>
          <w:noProof/>
        </w:rPr>
      </w:r>
      <w:r w:rsidRPr="000867D8">
        <w:rPr>
          <w:noProof/>
        </w:rPr>
        <w:fldChar w:fldCharType="separate"/>
      </w:r>
      <w:r w:rsidR="00A82B38">
        <w:rPr>
          <w:noProof/>
        </w:rPr>
        <w:t>68</w:t>
      </w:r>
      <w:r w:rsidRPr="000867D8">
        <w:rPr>
          <w:noProof/>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101</w:t>
      </w:r>
      <w:r w:rsidRPr="000867D8">
        <w:rPr>
          <w:noProof/>
        </w:rPr>
        <w:tab/>
        <w:t>Savings—document retention provisions relating to the supply of pharmaceutical benefits</w:t>
      </w:r>
      <w:r w:rsidRPr="000867D8">
        <w:rPr>
          <w:noProof/>
        </w:rPr>
        <w:tab/>
      </w:r>
      <w:r w:rsidRPr="000867D8">
        <w:rPr>
          <w:noProof/>
        </w:rPr>
        <w:fldChar w:fldCharType="begin"/>
      </w:r>
      <w:r w:rsidRPr="000867D8">
        <w:rPr>
          <w:noProof/>
        </w:rPr>
        <w:instrText xml:space="preserve"> PAGEREF _Toc474414649 \h </w:instrText>
      </w:r>
      <w:r w:rsidRPr="000867D8">
        <w:rPr>
          <w:noProof/>
        </w:rPr>
      </w:r>
      <w:r w:rsidRPr="000867D8">
        <w:rPr>
          <w:noProof/>
        </w:rPr>
        <w:fldChar w:fldCharType="separate"/>
      </w:r>
      <w:r w:rsidR="00A82B38">
        <w:rPr>
          <w:noProof/>
        </w:rPr>
        <w:t>68</w:t>
      </w:r>
      <w:r w:rsidRPr="000867D8">
        <w:rPr>
          <w:noProof/>
        </w:rPr>
        <w:fldChar w:fldCharType="end"/>
      </w:r>
    </w:p>
    <w:p w:rsidR="004A7936" w:rsidRPr="000867D8" w:rsidRDefault="004A7936">
      <w:pPr>
        <w:pStyle w:val="TOC1"/>
        <w:rPr>
          <w:rFonts w:asciiTheme="minorHAnsi" w:eastAsiaTheme="minorEastAsia" w:hAnsiTheme="minorHAnsi" w:cstheme="minorBidi"/>
          <w:b w:val="0"/>
          <w:noProof/>
          <w:kern w:val="0"/>
          <w:sz w:val="22"/>
          <w:szCs w:val="22"/>
        </w:rPr>
      </w:pPr>
      <w:r w:rsidRPr="000867D8">
        <w:rPr>
          <w:noProof/>
        </w:rPr>
        <w:t>Schedule</w:t>
      </w:r>
      <w:r w:rsidR="000867D8" w:rsidRPr="000867D8">
        <w:rPr>
          <w:noProof/>
        </w:rPr>
        <w:t> </w:t>
      </w:r>
      <w:r w:rsidRPr="000867D8">
        <w:rPr>
          <w:noProof/>
        </w:rPr>
        <w:t>1—Prescribed offices</w:t>
      </w:r>
      <w:r w:rsidRPr="000867D8">
        <w:rPr>
          <w:b w:val="0"/>
          <w:noProof/>
          <w:sz w:val="18"/>
        </w:rPr>
        <w:tab/>
      </w:r>
      <w:r w:rsidRPr="000867D8">
        <w:rPr>
          <w:b w:val="0"/>
          <w:noProof/>
          <w:sz w:val="18"/>
        </w:rPr>
        <w:fldChar w:fldCharType="begin"/>
      </w:r>
      <w:r w:rsidRPr="000867D8">
        <w:rPr>
          <w:b w:val="0"/>
          <w:noProof/>
          <w:sz w:val="18"/>
        </w:rPr>
        <w:instrText xml:space="preserve"> PAGEREF _Toc474414650 \h </w:instrText>
      </w:r>
      <w:r w:rsidRPr="000867D8">
        <w:rPr>
          <w:b w:val="0"/>
          <w:noProof/>
          <w:sz w:val="18"/>
        </w:rPr>
      </w:r>
      <w:r w:rsidRPr="000867D8">
        <w:rPr>
          <w:b w:val="0"/>
          <w:noProof/>
          <w:sz w:val="18"/>
        </w:rPr>
        <w:fldChar w:fldCharType="separate"/>
      </w:r>
      <w:r w:rsidR="00A82B38">
        <w:rPr>
          <w:b w:val="0"/>
          <w:noProof/>
          <w:sz w:val="18"/>
        </w:rPr>
        <w:t>70</w:t>
      </w:r>
      <w:r w:rsidRPr="000867D8">
        <w:rPr>
          <w:b w:val="0"/>
          <w:noProof/>
          <w:sz w:val="18"/>
        </w:rPr>
        <w:fldChar w:fldCharType="end"/>
      </w:r>
    </w:p>
    <w:p w:rsidR="004A7936" w:rsidRPr="000867D8" w:rsidRDefault="004A7936">
      <w:pPr>
        <w:pStyle w:val="TOC5"/>
        <w:rPr>
          <w:rFonts w:asciiTheme="minorHAnsi" w:eastAsiaTheme="minorEastAsia" w:hAnsiTheme="minorHAnsi" w:cstheme="minorBidi"/>
          <w:noProof/>
          <w:kern w:val="0"/>
          <w:sz w:val="22"/>
          <w:szCs w:val="22"/>
        </w:rPr>
      </w:pPr>
      <w:r w:rsidRPr="000867D8">
        <w:rPr>
          <w:noProof/>
        </w:rPr>
        <w:t>1</w:t>
      </w:r>
      <w:r w:rsidRPr="000867D8">
        <w:rPr>
          <w:noProof/>
        </w:rPr>
        <w:tab/>
        <w:t>Table of prescribed offices</w:t>
      </w:r>
      <w:r w:rsidRPr="000867D8">
        <w:rPr>
          <w:noProof/>
        </w:rPr>
        <w:tab/>
      </w:r>
      <w:r w:rsidRPr="000867D8">
        <w:rPr>
          <w:noProof/>
        </w:rPr>
        <w:fldChar w:fldCharType="begin"/>
      </w:r>
      <w:r w:rsidRPr="000867D8">
        <w:rPr>
          <w:noProof/>
        </w:rPr>
        <w:instrText xml:space="preserve"> PAGEREF _Toc474414651 \h </w:instrText>
      </w:r>
      <w:r w:rsidRPr="000867D8">
        <w:rPr>
          <w:noProof/>
        </w:rPr>
      </w:r>
      <w:r w:rsidRPr="000867D8">
        <w:rPr>
          <w:noProof/>
        </w:rPr>
        <w:fldChar w:fldCharType="separate"/>
      </w:r>
      <w:r w:rsidR="00A82B38">
        <w:rPr>
          <w:noProof/>
        </w:rPr>
        <w:t>70</w:t>
      </w:r>
      <w:r w:rsidRPr="000867D8">
        <w:rPr>
          <w:noProof/>
        </w:rPr>
        <w:fldChar w:fldCharType="end"/>
      </w:r>
    </w:p>
    <w:p w:rsidR="004A7936" w:rsidRPr="000867D8" w:rsidRDefault="004A7936">
      <w:pPr>
        <w:pStyle w:val="TOC6"/>
        <w:rPr>
          <w:rFonts w:asciiTheme="minorHAnsi" w:eastAsiaTheme="minorEastAsia" w:hAnsiTheme="minorHAnsi" w:cstheme="minorBidi"/>
          <w:b w:val="0"/>
          <w:noProof/>
          <w:kern w:val="0"/>
          <w:sz w:val="22"/>
          <w:szCs w:val="22"/>
        </w:rPr>
      </w:pPr>
      <w:r w:rsidRPr="000867D8">
        <w:rPr>
          <w:noProof/>
        </w:rPr>
        <w:t>Schedule</w:t>
      </w:r>
      <w:r w:rsidR="000867D8" w:rsidRPr="000867D8">
        <w:rPr>
          <w:noProof/>
        </w:rPr>
        <w:t> </w:t>
      </w:r>
      <w:r w:rsidRPr="000867D8">
        <w:rPr>
          <w:noProof/>
        </w:rPr>
        <w:t>2—Repeals</w:t>
      </w:r>
      <w:r w:rsidRPr="000867D8">
        <w:rPr>
          <w:b w:val="0"/>
          <w:noProof/>
          <w:sz w:val="18"/>
        </w:rPr>
        <w:tab/>
      </w:r>
      <w:r w:rsidRPr="000867D8">
        <w:rPr>
          <w:b w:val="0"/>
          <w:noProof/>
          <w:sz w:val="18"/>
        </w:rPr>
        <w:fldChar w:fldCharType="begin"/>
      </w:r>
      <w:r w:rsidRPr="000867D8">
        <w:rPr>
          <w:b w:val="0"/>
          <w:noProof/>
          <w:sz w:val="18"/>
        </w:rPr>
        <w:instrText xml:space="preserve"> PAGEREF _Toc474414652 \h </w:instrText>
      </w:r>
      <w:r w:rsidRPr="000867D8">
        <w:rPr>
          <w:b w:val="0"/>
          <w:noProof/>
          <w:sz w:val="18"/>
        </w:rPr>
      </w:r>
      <w:r w:rsidRPr="000867D8">
        <w:rPr>
          <w:b w:val="0"/>
          <w:noProof/>
          <w:sz w:val="18"/>
        </w:rPr>
        <w:fldChar w:fldCharType="separate"/>
      </w:r>
      <w:r w:rsidR="00A82B38">
        <w:rPr>
          <w:b w:val="0"/>
          <w:noProof/>
          <w:sz w:val="18"/>
        </w:rPr>
        <w:t>72</w:t>
      </w:r>
      <w:r w:rsidRPr="000867D8">
        <w:rPr>
          <w:b w:val="0"/>
          <w:noProof/>
          <w:sz w:val="18"/>
        </w:rPr>
        <w:fldChar w:fldCharType="end"/>
      </w:r>
    </w:p>
    <w:p w:rsidR="004A7936" w:rsidRPr="000867D8" w:rsidRDefault="004A7936">
      <w:pPr>
        <w:pStyle w:val="TOC9"/>
        <w:rPr>
          <w:rFonts w:asciiTheme="minorHAnsi" w:eastAsiaTheme="minorEastAsia" w:hAnsiTheme="minorHAnsi" w:cstheme="minorBidi"/>
          <w:i w:val="0"/>
          <w:noProof/>
          <w:kern w:val="0"/>
          <w:sz w:val="22"/>
          <w:szCs w:val="22"/>
        </w:rPr>
      </w:pPr>
      <w:r w:rsidRPr="000867D8">
        <w:rPr>
          <w:noProof/>
        </w:rPr>
        <w:t>National Health (Pharmaceutical Benefits) Regulations</w:t>
      </w:r>
      <w:r w:rsidR="000867D8" w:rsidRPr="000867D8">
        <w:rPr>
          <w:noProof/>
        </w:rPr>
        <w:t> </w:t>
      </w:r>
      <w:r w:rsidRPr="000867D8">
        <w:rPr>
          <w:noProof/>
        </w:rPr>
        <w:t>1960</w:t>
      </w:r>
      <w:r w:rsidRPr="000867D8">
        <w:rPr>
          <w:i w:val="0"/>
          <w:noProof/>
          <w:sz w:val="18"/>
        </w:rPr>
        <w:tab/>
      </w:r>
      <w:r w:rsidRPr="000867D8">
        <w:rPr>
          <w:i w:val="0"/>
          <w:noProof/>
          <w:sz w:val="18"/>
        </w:rPr>
        <w:fldChar w:fldCharType="begin"/>
      </w:r>
      <w:r w:rsidRPr="000867D8">
        <w:rPr>
          <w:i w:val="0"/>
          <w:noProof/>
          <w:sz w:val="18"/>
        </w:rPr>
        <w:instrText xml:space="preserve"> PAGEREF _Toc474414653 \h </w:instrText>
      </w:r>
      <w:r w:rsidRPr="000867D8">
        <w:rPr>
          <w:i w:val="0"/>
          <w:noProof/>
          <w:sz w:val="18"/>
        </w:rPr>
      </w:r>
      <w:r w:rsidRPr="000867D8">
        <w:rPr>
          <w:i w:val="0"/>
          <w:noProof/>
          <w:sz w:val="18"/>
        </w:rPr>
        <w:fldChar w:fldCharType="separate"/>
      </w:r>
      <w:r w:rsidR="00A82B38">
        <w:rPr>
          <w:i w:val="0"/>
          <w:noProof/>
          <w:sz w:val="18"/>
        </w:rPr>
        <w:t>72</w:t>
      </w:r>
      <w:r w:rsidRPr="000867D8">
        <w:rPr>
          <w:i w:val="0"/>
          <w:noProof/>
          <w:sz w:val="18"/>
        </w:rPr>
        <w:fldChar w:fldCharType="end"/>
      </w:r>
    </w:p>
    <w:p w:rsidR="00A802BC" w:rsidRPr="000867D8" w:rsidRDefault="004A7936" w:rsidP="00CE4DDC">
      <w:pPr>
        <w:rPr>
          <w:sz w:val="20"/>
        </w:rPr>
      </w:pPr>
      <w:r w:rsidRPr="000867D8">
        <w:rPr>
          <w:sz w:val="20"/>
        </w:rPr>
        <w:fldChar w:fldCharType="end"/>
      </w:r>
    </w:p>
    <w:p w:rsidR="00715914" w:rsidRPr="000867D8" w:rsidRDefault="00715914" w:rsidP="00715914">
      <w:pPr>
        <w:sectPr w:rsidR="00715914" w:rsidRPr="000867D8" w:rsidSect="00803816">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9D5B47" w:rsidRPr="000867D8" w:rsidRDefault="009D5B47" w:rsidP="009D5B47">
      <w:pPr>
        <w:pStyle w:val="ActHead2"/>
      </w:pPr>
      <w:bookmarkStart w:id="2" w:name="_Toc474414523"/>
      <w:r w:rsidRPr="000867D8">
        <w:rPr>
          <w:rStyle w:val="CharPartNo"/>
        </w:rPr>
        <w:lastRenderedPageBreak/>
        <w:t>Part</w:t>
      </w:r>
      <w:r w:rsidR="000867D8" w:rsidRPr="000867D8">
        <w:rPr>
          <w:rStyle w:val="CharPartNo"/>
        </w:rPr>
        <w:t> </w:t>
      </w:r>
      <w:r w:rsidRPr="000867D8">
        <w:rPr>
          <w:rStyle w:val="CharPartNo"/>
        </w:rPr>
        <w:t>1</w:t>
      </w:r>
      <w:r w:rsidRPr="000867D8">
        <w:t>—</w:t>
      </w:r>
      <w:r w:rsidRPr="000867D8">
        <w:rPr>
          <w:rStyle w:val="CharPartText"/>
        </w:rPr>
        <w:t>Preliminary</w:t>
      </w:r>
      <w:bookmarkEnd w:id="2"/>
    </w:p>
    <w:p w:rsidR="009D5B47" w:rsidRPr="000867D8" w:rsidRDefault="009D5B47" w:rsidP="009D5B47">
      <w:pPr>
        <w:pStyle w:val="ActHead3"/>
      </w:pPr>
      <w:bookmarkStart w:id="3" w:name="_Toc474414524"/>
      <w:r w:rsidRPr="000867D8">
        <w:rPr>
          <w:rStyle w:val="CharDivNo"/>
        </w:rPr>
        <w:t>Division</w:t>
      </w:r>
      <w:r w:rsidR="000867D8" w:rsidRPr="000867D8">
        <w:rPr>
          <w:rStyle w:val="CharDivNo"/>
        </w:rPr>
        <w:t> </w:t>
      </w:r>
      <w:r w:rsidRPr="000867D8">
        <w:rPr>
          <w:rStyle w:val="CharDivNo"/>
        </w:rPr>
        <w:t>1</w:t>
      </w:r>
      <w:r w:rsidRPr="000867D8">
        <w:t>—</w:t>
      </w:r>
      <w:r w:rsidR="00CE4DDC" w:rsidRPr="000867D8">
        <w:rPr>
          <w:rStyle w:val="CharDivText"/>
        </w:rPr>
        <w:t>General</w:t>
      </w:r>
      <w:bookmarkEnd w:id="3"/>
    </w:p>
    <w:p w:rsidR="009D5B47" w:rsidRPr="000867D8" w:rsidRDefault="009A6D55" w:rsidP="009D5B47">
      <w:pPr>
        <w:pStyle w:val="ActHead5"/>
      </w:pPr>
      <w:bookmarkStart w:id="4" w:name="_Toc474414525"/>
      <w:r w:rsidRPr="000867D8">
        <w:rPr>
          <w:rStyle w:val="CharSectno"/>
        </w:rPr>
        <w:t>1</w:t>
      </w:r>
      <w:r w:rsidR="009D5B47" w:rsidRPr="000867D8">
        <w:t xml:space="preserve">  Name</w:t>
      </w:r>
      <w:bookmarkEnd w:id="4"/>
    </w:p>
    <w:p w:rsidR="009D5B47" w:rsidRPr="000867D8" w:rsidRDefault="009D5B47" w:rsidP="009D5B47">
      <w:pPr>
        <w:pStyle w:val="subsection"/>
      </w:pPr>
      <w:r w:rsidRPr="000867D8">
        <w:tab/>
      </w:r>
      <w:r w:rsidRPr="000867D8">
        <w:tab/>
        <w:t xml:space="preserve">This </w:t>
      </w:r>
      <w:r w:rsidR="006A6335" w:rsidRPr="000867D8">
        <w:t xml:space="preserve">instrument </w:t>
      </w:r>
      <w:r w:rsidRPr="000867D8">
        <w:t xml:space="preserve">is the </w:t>
      </w:r>
      <w:bookmarkStart w:id="5" w:name="BKCheck15B_3"/>
      <w:bookmarkEnd w:id="5"/>
      <w:r w:rsidRPr="000867D8">
        <w:rPr>
          <w:i/>
        </w:rPr>
        <w:fldChar w:fldCharType="begin"/>
      </w:r>
      <w:r w:rsidRPr="000867D8">
        <w:rPr>
          <w:i/>
        </w:rPr>
        <w:instrText xml:space="preserve"> STYLEREF  ShortT </w:instrText>
      </w:r>
      <w:r w:rsidRPr="000867D8">
        <w:rPr>
          <w:i/>
        </w:rPr>
        <w:fldChar w:fldCharType="separate"/>
      </w:r>
      <w:r w:rsidR="00A82B38">
        <w:rPr>
          <w:i/>
          <w:noProof/>
        </w:rPr>
        <w:t>National Health (Pharmaceutical Benefits) Regulations 2017</w:t>
      </w:r>
      <w:r w:rsidRPr="000867D8">
        <w:rPr>
          <w:i/>
        </w:rPr>
        <w:fldChar w:fldCharType="end"/>
      </w:r>
      <w:r w:rsidRPr="000867D8">
        <w:t>.</w:t>
      </w:r>
    </w:p>
    <w:p w:rsidR="009D5B47" w:rsidRPr="000867D8" w:rsidRDefault="009A6D55" w:rsidP="009D5B47">
      <w:pPr>
        <w:pStyle w:val="ActHead5"/>
      </w:pPr>
      <w:bookmarkStart w:id="6" w:name="_Toc474414526"/>
      <w:r w:rsidRPr="000867D8">
        <w:rPr>
          <w:rStyle w:val="CharSectno"/>
        </w:rPr>
        <w:t>2</w:t>
      </w:r>
      <w:r w:rsidR="009D5B47" w:rsidRPr="000867D8">
        <w:t xml:space="preserve">  Commencement</w:t>
      </w:r>
      <w:bookmarkEnd w:id="6"/>
    </w:p>
    <w:p w:rsidR="009D5B47" w:rsidRPr="000867D8" w:rsidRDefault="009D5B47" w:rsidP="009D5B47">
      <w:pPr>
        <w:pStyle w:val="subsection"/>
      </w:pPr>
      <w:bookmarkStart w:id="7" w:name="_GoBack"/>
      <w:r w:rsidRPr="000867D8">
        <w:tab/>
        <w:t>(1)</w:t>
      </w:r>
      <w:r w:rsidRPr="000867D8">
        <w:tab/>
        <w:t>Each provision of this instrument specified in column 1 of the table commences, or is taken to have commenced, in accordance with column 2 of the table. Any other statement in column 2 has effect according to its terms.</w:t>
      </w:r>
      <w:bookmarkEnd w:id="7"/>
    </w:p>
    <w:p w:rsidR="009D5B47" w:rsidRPr="000867D8" w:rsidRDefault="009D5B47" w:rsidP="009D5B47">
      <w:pPr>
        <w:pStyle w:val="Tabletext"/>
      </w:pPr>
    </w:p>
    <w:tbl>
      <w:tblPr>
        <w:tblW w:w="5000" w:type="pct"/>
        <w:tblBorders>
          <w:top w:val="single" w:sz="4" w:space="0" w:color="auto"/>
          <w:bottom w:val="single" w:sz="2" w:space="0" w:color="auto"/>
          <w:insideH w:val="single" w:sz="4" w:space="0" w:color="auto"/>
        </w:tblBorders>
        <w:tblCellMar>
          <w:left w:w="107" w:type="dxa"/>
          <w:right w:w="107" w:type="dxa"/>
        </w:tblCellMar>
        <w:tblLook w:val="04A0" w:firstRow="1" w:lastRow="0" w:firstColumn="1" w:lastColumn="0" w:noHBand="0" w:noVBand="1"/>
      </w:tblPr>
      <w:tblGrid>
        <w:gridCol w:w="2040"/>
        <w:gridCol w:w="4591"/>
        <w:gridCol w:w="1896"/>
      </w:tblGrid>
      <w:tr w:rsidR="009D5B47" w:rsidRPr="000867D8" w:rsidTr="00461341">
        <w:trPr>
          <w:tblHeader/>
        </w:trPr>
        <w:tc>
          <w:tcPr>
            <w:tcW w:w="5000" w:type="pct"/>
            <w:gridSpan w:val="3"/>
            <w:tcBorders>
              <w:top w:val="single" w:sz="12" w:space="0" w:color="auto"/>
              <w:bottom w:val="single" w:sz="2" w:space="0" w:color="auto"/>
            </w:tcBorders>
            <w:shd w:val="clear" w:color="auto" w:fill="auto"/>
            <w:hideMark/>
          </w:tcPr>
          <w:p w:rsidR="009D5B47" w:rsidRPr="000867D8" w:rsidRDefault="009D5B47" w:rsidP="00CB50A8">
            <w:pPr>
              <w:pStyle w:val="TableHeading"/>
            </w:pPr>
            <w:r w:rsidRPr="000867D8">
              <w:t>Commencement information</w:t>
            </w:r>
          </w:p>
        </w:tc>
      </w:tr>
      <w:tr w:rsidR="009D5B47" w:rsidRPr="000867D8" w:rsidTr="00461341">
        <w:trPr>
          <w:tblHeader/>
        </w:trPr>
        <w:tc>
          <w:tcPr>
            <w:tcW w:w="1196" w:type="pct"/>
            <w:tcBorders>
              <w:top w:val="single" w:sz="2" w:space="0" w:color="auto"/>
              <w:bottom w:val="single" w:sz="2" w:space="0" w:color="auto"/>
            </w:tcBorders>
            <w:shd w:val="clear" w:color="auto" w:fill="auto"/>
            <w:hideMark/>
          </w:tcPr>
          <w:p w:rsidR="009D5B47" w:rsidRPr="000867D8" w:rsidRDefault="009D5B47" w:rsidP="00CB50A8">
            <w:pPr>
              <w:pStyle w:val="TableHeading"/>
            </w:pPr>
            <w:r w:rsidRPr="000867D8">
              <w:t>Column 1</w:t>
            </w:r>
          </w:p>
        </w:tc>
        <w:tc>
          <w:tcPr>
            <w:tcW w:w="2692" w:type="pct"/>
            <w:tcBorders>
              <w:top w:val="single" w:sz="2" w:space="0" w:color="auto"/>
              <w:bottom w:val="single" w:sz="2" w:space="0" w:color="auto"/>
            </w:tcBorders>
            <w:shd w:val="clear" w:color="auto" w:fill="auto"/>
            <w:hideMark/>
          </w:tcPr>
          <w:p w:rsidR="009D5B47" w:rsidRPr="000867D8" w:rsidRDefault="009D5B47" w:rsidP="00CB50A8">
            <w:pPr>
              <w:pStyle w:val="TableHeading"/>
            </w:pPr>
            <w:r w:rsidRPr="000867D8">
              <w:t>Column 2</w:t>
            </w:r>
          </w:p>
        </w:tc>
        <w:tc>
          <w:tcPr>
            <w:tcW w:w="1112" w:type="pct"/>
            <w:tcBorders>
              <w:top w:val="single" w:sz="2" w:space="0" w:color="auto"/>
              <w:bottom w:val="single" w:sz="2" w:space="0" w:color="auto"/>
            </w:tcBorders>
            <w:shd w:val="clear" w:color="auto" w:fill="auto"/>
            <w:hideMark/>
          </w:tcPr>
          <w:p w:rsidR="009D5B47" w:rsidRPr="000867D8" w:rsidRDefault="009D5B47" w:rsidP="00CB50A8">
            <w:pPr>
              <w:pStyle w:val="TableHeading"/>
            </w:pPr>
            <w:r w:rsidRPr="000867D8">
              <w:t>Column 3</w:t>
            </w:r>
          </w:p>
        </w:tc>
      </w:tr>
      <w:tr w:rsidR="009D5B47" w:rsidRPr="000867D8" w:rsidTr="00461341">
        <w:trPr>
          <w:tblHeader/>
        </w:trPr>
        <w:tc>
          <w:tcPr>
            <w:tcW w:w="1196" w:type="pct"/>
            <w:tcBorders>
              <w:top w:val="single" w:sz="2" w:space="0" w:color="auto"/>
              <w:bottom w:val="single" w:sz="12" w:space="0" w:color="auto"/>
            </w:tcBorders>
            <w:shd w:val="clear" w:color="auto" w:fill="auto"/>
            <w:hideMark/>
          </w:tcPr>
          <w:p w:rsidR="009D5B47" w:rsidRPr="000867D8" w:rsidRDefault="009D5B47" w:rsidP="00CB50A8">
            <w:pPr>
              <w:pStyle w:val="TableHeading"/>
            </w:pPr>
            <w:r w:rsidRPr="000867D8">
              <w:t>Provisions</w:t>
            </w:r>
          </w:p>
        </w:tc>
        <w:tc>
          <w:tcPr>
            <w:tcW w:w="2692" w:type="pct"/>
            <w:tcBorders>
              <w:top w:val="single" w:sz="2" w:space="0" w:color="auto"/>
              <w:bottom w:val="single" w:sz="12" w:space="0" w:color="auto"/>
            </w:tcBorders>
            <w:shd w:val="clear" w:color="auto" w:fill="auto"/>
            <w:hideMark/>
          </w:tcPr>
          <w:p w:rsidR="009D5B47" w:rsidRPr="000867D8" w:rsidRDefault="009D5B47" w:rsidP="00CB50A8">
            <w:pPr>
              <w:pStyle w:val="TableHeading"/>
            </w:pPr>
            <w:r w:rsidRPr="000867D8">
              <w:t>Commencement</w:t>
            </w:r>
          </w:p>
        </w:tc>
        <w:tc>
          <w:tcPr>
            <w:tcW w:w="1112" w:type="pct"/>
            <w:tcBorders>
              <w:top w:val="single" w:sz="2" w:space="0" w:color="auto"/>
              <w:bottom w:val="single" w:sz="12" w:space="0" w:color="auto"/>
            </w:tcBorders>
            <w:shd w:val="clear" w:color="auto" w:fill="auto"/>
            <w:hideMark/>
          </w:tcPr>
          <w:p w:rsidR="009D5B47" w:rsidRPr="000867D8" w:rsidRDefault="009D5B47" w:rsidP="00CB50A8">
            <w:pPr>
              <w:pStyle w:val="TableHeading"/>
            </w:pPr>
            <w:r w:rsidRPr="000867D8">
              <w:t>Date/Details</w:t>
            </w:r>
          </w:p>
        </w:tc>
      </w:tr>
      <w:tr w:rsidR="009D5B47" w:rsidRPr="000867D8" w:rsidTr="00461341">
        <w:tc>
          <w:tcPr>
            <w:tcW w:w="1196" w:type="pct"/>
            <w:tcBorders>
              <w:top w:val="single" w:sz="12" w:space="0" w:color="auto"/>
              <w:bottom w:val="single" w:sz="12" w:space="0" w:color="auto"/>
            </w:tcBorders>
            <w:shd w:val="clear" w:color="auto" w:fill="auto"/>
            <w:hideMark/>
          </w:tcPr>
          <w:p w:rsidR="009D5B47" w:rsidRPr="000867D8" w:rsidRDefault="009D5B47" w:rsidP="00CB50A8">
            <w:pPr>
              <w:pStyle w:val="Tabletext"/>
            </w:pPr>
            <w:r w:rsidRPr="000867D8">
              <w:t>1.  The whole of this instrument</w:t>
            </w:r>
          </w:p>
        </w:tc>
        <w:tc>
          <w:tcPr>
            <w:tcW w:w="2692" w:type="pct"/>
            <w:tcBorders>
              <w:top w:val="single" w:sz="12" w:space="0" w:color="auto"/>
              <w:bottom w:val="single" w:sz="12" w:space="0" w:color="auto"/>
            </w:tcBorders>
            <w:shd w:val="clear" w:color="auto" w:fill="auto"/>
          </w:tcPr>
          <w:p w:rsidR="009D5B47" w:rsidRPr="000867D8" w:rsidRDefault="00550852" w:rsidP="00CB50A8">
            <w:pPr>
              <w:pStyle w:val="Tabletext"/>
            </w:pPr>
            <w:r w:rsidRPr="000867D8">
              <w:t>1</w:t>
            </w:r>
            <w:r w:rsidR="000867D8" w:rsidRPr="000867D8">
              <w:t> </w:t>
            </w:r>
            <w:r w:rsidRPr="000867D8">
              <w:t>April 2017</w:t>
            </w:r>
            <w:r w:rsidR="009D5B47" w:rsidRPr="000867D8">
              <w:t>.</w:t>
            </w:r>
          </w:p>
        </w:tc>
        <w:tc>
          <w:tcPr>
            <w:tcW w:w="1112" w:type="pct"/>
            <w:tcBorders>
              <w:top w:val="single" w:sz="12" w:space="0" w:color="auto"/>
              <w:bottom w:val="single" w:sz="12" w:space="0" w:color="auto"/>
            </w:tcBorders>
            <w:shd w:val="clear" w:color="auto" w:fill="auto"/>
          </w:tcPr>
          <w:p w:rsidR="009D5B47" w:rsidRPr="000867D8" w:rsidRDefault="00550852" w:rsidP="00CB50A8">
            <w:pPr>
              <w:pStyle w:val="Tabletext"/>
            </w:pPr>
            <w:r w:rsidRPr="000867D8">
              <w:t>1</w:t>
            </w:r>
            <w:r w:rsidR="000867D8" w:rsidRPr="000867D8">
              <w:t> </w:t>
            </w:r>
            <w:r w:rsidRPr="000867D8">
              <w:t>April 2017</w:t>
            </w:r>
          </w:p>
        </w:tc>
      </w:tr>
    </w:tbl>
    <w:p w:rsidR="009D5B47" w:rsidRPr="000867D8" w:rsidRDefault="009D5B47" w:rsidP="009D5B47">
      <w:pPr>
        <w:pStyle w:val="notetext"/>
      </w:pPr>
      <w:r w:rsidRPr="000867D8">
        <w:rPr>
          <w:snapToGrid w:val="0"/>
          <w:lang w:eastAsia="en-US"/>
        </w:rPr>
        <w:t>Note:</w:t>
      </w:r>
      <w:r w:rsidRPr="000867D8">
        <w:rPr>
          <w:snapToGrid w:val="0"/>
          <w:lang w:eastAsia="en-US"/>
        </w:rPr>
        <w:tab/>
        <w:t xml:space="preserve">This table relates only to the provisions of this </w:t>
      </w:r>
      <w:r w:rsidRPr="000867D8">
        <w:t xml:space="preserve">instrument </w:t>
      </w:r>
      <w:r w:rsidRPr="000867D8">
        <w:rPr>
          <w:snapToGrid w:val="0"/>
          <w:lang w:eastAsia="en-US"/>
        </w:rPr>
        <w:t xml:space="preserve">as originally made. It will not be amended to deal with any later amendments of this </w:t>
      </w:r>
      <w:r w:rsidRPr="000867D8">
        <w:t>instrument</w:t>
      </w:r>
      <w:r w:rsidRPr="000867D8">
        <w:rPr>
          <w:snapToGrid w:val="0"/>
          <w:lang w:eastAsia="en-US"/>
        </w:rPr>
        <w:t>.</w:t>
      </w:r>
    </w:p>
    <w:p w:rsidR="00045356" w:rsidRPr="000867D8" w:rsidRDefault="009D5B47" w:rsidP="00550852">
      <w:pPr>
        <w:pStyle w:val="subsection"/>
      </w:pPr>
      <w:r w:rsidRPr="000867D8">
        <w:tab/>
        <w:t>(2)</w:t>
      </w:r>
      <w:r w:rsidRPr="000867D8">
        <w:tab/>
        <w:t>Any information in column 3 of the table is not part of this instrument. Information may be inserted in this column, or information in it may be edited, in any published version of this instrument.</w:t>
      </w:r>
    </w:p>
    <w:p w:rsidR="009D5B47" w:rsidRPr="000867D8" w:rsidRDefault="009A6D55" w:rsidP="009D5B47">
      <w:pPr>
        <w:pStyle w:val="ActHead5"/>
      </w:pPr>
      <w:bookmarkStart w:id="8" w:name="_Toc474414527"/>
      <w:r w:rsidRPr="000867D8">
        <w:rPr>
          <w:rStyle w:val="CharSectno"/>
        </w:rPr>
        <w:t>3</w:t>
      </w:r>
      <w:r w:rsidR="009D5B47" w:rsidRPr="000867D8">
        <w:t xml:space="preserve">  Authority</w:t>
      </w:r>
      <w:bookmarkEnd w:id="8"/>
    </w:p>
    <w:p w:rsidR="009D5B47" w:rsidRPr="000867D8" w:rsidRDefault="009D5B47" w:rsidP="009D5B47">
      <w:pPr>
        <w:pStyle w:val="subsection"/>
      </w:pPr>
      <w:r w:rsidRPr="000867D8">
        <w:tab/>
      </w:r>
      <w:r w:rsidRPr="000867D8">
        <w:tab/>
        <w:t xml:space="preserve">This instrument is made under the </w:t>
      </w:r>
      <w:r w:rsidRPr="000867D8">
        <w:rPr>
          <w:i/>
        </w:rPr>
        <w:t>National Health Act 1953</w:t>
      </w:r>
      <w:r w:rsidRPr="000867D8">
        <w:t>.</w:t>
      </w:r>
    </w:p>
    <w:p w:rsidR="009D5B47" w:rsidRPr="000867D8" w:rsidRDefault="009A6D55" w:rsidP="009D5B47">
      <w:pPr>
        <w:pStyle w:val="ActHead5"/>
      </w:pPr>
      <w:bookmarkStart w:id="9" w:name="_Toc474414528"/>
      <w:r w:rsidRPr="000867D8">
        <w:rPr>
          <w:rStyle w:val="CharSectno"/>
        </w:rPr>
        <w:t>4</w:t>
      </w:r>
      <w:r w:rsidR="009D5B47" w:rsidRPr="000867D8">
        <w:t xml:space="preserve">  Schedules</w:t>
      </w:r>
      <w:bookmarkEnd w:id="9"/>
    </w:p>
    <w:p w:rsidR="00DE6FBE" w:rsidRPr="000867D8" w:rsidRDefault="009D5B47" w:rsidP="00550852">
      <w:pPr>
        <w:pStyle w:val="subsection"/>
      </w:pPr>
      <w:r w:rsidRPr="000867D8">
        <w:tab/>
      </w:r>
      <w:r w:rsidRPr="000867D8">
        <w:tab/>
        <w:t>Each instrument that is specified in a Schedule to this instrument is amended or repealed as set out in the applicable items in the Schedule concerned, and any other item in a Schedule to this instrument has effect according to its terms.</w:t>
      </w:r>
    </w:p>
    <w:p w:rsidR="009D5B47" w:rsidRPr="000867D8" w:rsidRDefault="009A6D55" w:rsidP="009D5B47">
      <w:pPr>
        <w:pStyle w:val="ActHead5"/>
      </w:pPr>
      <w:bookmarkStart w:id="10" w:name="_Toc474414529"/>
      <w:r w:rsidRPr="000867D8">
        <w:rPr>
          <w:rStyle w:val="CharSectno"/>
        </w:rPr>
        <w:t>5</w:t>
      </w:r>
      <w:r w:rsidR="009D5B47" w:rsidRPr="000867D8">
        <w:t xml:space="preserve">  Interpretation</w:t>
      </w:r>
      <w:bookmarkEnd w:id="10"/>
    </w:p>
    <w:p w:rsidR="00DC4E56" w:rsidRPr="000867D8" w:rsidRDefault="00DC4E56" w:rsidP="00DC4E56">
      <w:pPr>
        <w:pStyle w:val="notetext"/>
      </w:pPr>
      <w:r w:rsidRPr="000867D8">
        <w:t>Note:</w:t>
      </w:r>
      <w:r w:rsidRPr="000867D8">
        <w:tab/>
        <w:t>A number of expressions used in this instrument are defined in the Act, including the following:</w:t>
      </w:r>
    </w:p>
    <w:p w:rsidR="00DC4E56" w:rsidRPr="000867D8" w:rsidRDefault="00DC4E56" w:rsidP="00DC4E56">
      <w:pPr>
        <w:pStyle w:val="notepara"/>
      </w:pPr>
      <w:r w:rsidRPr="000867D8">
        <w:t>(a)</w:t>
      </w:r>
      <w:r w:rsidRPr="000867D8">
        <w:tab/>
        <w:t>Chief Executive Medicare;</w:t>
      </w:r>
    </w:p>
    <w:p w:rsidR="00DC4E56" w:rsidRPr="000867D8" w:rsidRDefault="00DC4E56" w:rsidP="00DC4E56">
      <w:pPr>
        <w:pStyle w:val="notepara"/>
      </w:pPr>
      <w:r w:rsidRPr="000867D8">
        <w:t>(b)</w:t>
      </w:r>
      <w:r w:rsidRPr="000867D8">
        <w:tab/>
        <w:t>public hospital;</w:t>
      </w:r>
    </w:p>
    <w:p w:rsidR="00DC4E56" w:rsidRPr="000867D8" w:rsidRDefault="00DC4E56" w:rsidP="00DC4E56">
      <w:pPr>
        <w:pStyle w:val="notepara"/>
      </w:pPr>
      <w:r w:rsidRPr="000867D8">
        <w:t>(c)</w:t>
      </w:r>
      <w:r w:rsidRPr="000867D8">
        <w:tab/>
        <w:t>public hospital authority.</w:t>
      </w:r>
    </w:p>
    <w:p w:rsidR="009D5B47" w:rsidRPr="000867D8" w:rsidRDefault="009D5B47" w:rsidP="009D5B47">
      <w:pPr>
        <w:pStyle w:val="subsection"/>
      </w:pPr>
      <w:r w:rsidRPr="000867D8">
        <w:tab/>
        <w:t>(1)</w:t>
      </w:r>
      <w:r w:rsidRPr="000867D8">
        <w:tab/>
        <w:t>In this instrument:</w:t>
      </w:r>
    </w:p>
    <w:p w:rsidR="009D5B47" w:rsidRPr="000867D8" w:rsidRDefault="009D5B47" w:rsidP="009D5B47">
      <w:pPr>
        <w:pStyle w:val="Definition"/>
      </w:pPr>
      <w:r w:rsidRPr="000867D8">
        <w:rPr>
          <w:b/>
          <w:i/>
        </w:rPr>
        <w:t>Act</w:t>
      </w:r>
      <w:r w:rsidRPr="000867D8">
        <w:t xml:space="preserve"> means the </w:t>
      </w:r>
      <w:r w:rsidRPr="000867D8">
        <w:rPr>
          <w:i/>
        </w:rPr>
        <w:t>National Health Act 1953</w:t>
      </w:r>
      <w:r w:rsidRPr="000867D8">
        <w:t>.</w:t>
      </w:r>
    </w:p>
    <w:p w:rsidR="009D5B47" w:rsidRPr="000867D8" w:rsidRDefault="009D5B47" w:rsidP="009D5B47">
      <w:pPr>
        <w:pStyle w:val="Definition"/>
      </w:pPr>
      <w:r w:rsidRPr="000867D8">
        <w:rPr>
          <w:b/>
          <w:i/>
        </w:rPr>
        <w:t>applicable amount</w:t>
      </w:r>
      <w:r w:rsidRPr="000867D8">
        <w:t xml:space="preserve"> has the same meaning as in Part</w:t>
      </w:r>
      <w:r w:rsidR="000867D8" w:rsidRPr="000867D8">
        <w:t> </w:t>
      </w:r>
      <w:r w:rsidRPr="000867D8">
        <w:t>VII of the Act.</w:t>
      </w:r>
    </w:p>
    <w:p w:rsidR="009D5B47" w:rsidRPr="000867D8" w:rsidRDefault="009D5B47" w:rsidP="009D5B47">
      <w:pPr>
        <w:pStyle w:val="Definition"/>
      </w:pPr>
      <w:r w:rsidRPr="000867D8">
        <w:rPr>
          <w:b/>
          <w:i/>
        </w:rPr>
        <w:lastRenderedPageBreak/>
        <w:t>approved electronic communication</w:t>
      </w:r>
      <w:r w:rsidRPr="000867D8">
        <w:t xml:space="preserve"> means an electronic communication of a kind approved</w:t>
      </w:r>
      <w:r w:rsidR="00797DE9" w:rsidRPr="000867D8">
        <w:t xml:space="preserve"> </w:t>
      </w:r>
      <w:r w:rsidRPr="000867D8">
        <w:t xml:space="preserve">by the Secretary under </w:t>
      </w:r>
      <w:r w:rsidR="00797DE9" w:rsidRPr="000867D8">
        <w:t>section</w:t>
      </w:r>
      <w:r w:rsidR="000867D8" w:rsidRPr="000867D8">
        <w:t> </w:t>
      </w:r>
      <w:r w:rsidR="009A6D55" w:rsidRPr="000867D8">
        <w:t>11</w:t>
      </w:r>
      <w:r w:rsidRPr="000867D8">
        <w:t xml:space="preserve"> for the purposes of the provision in which the expression is used.</w:t>
      </w:r>
    </w:p>
    <w:p w:rsidR="009D5B47" w:rsidRPr="000867D8" w:rsidRDefault="009D5B47" w:rsidP="009D5B47">
      <w:pPr>
        <w:pStyle w:val="Definition"/>
      </w:pPr>
      <w:r w:rsidRPr="000867D8">
        <w:rPr>
          <w:b/>
          <w:i/>
        </w:rPr>
        <w:t>approved hospital</w:t>
      </w:r>
      <w:r w:rsidRPr="000867D8">
        <w:t xml:space="preserve"> means a hospital in respect of which the hospital authority is approved under section</w:t>
      </w:r>
      <w:r w:rsidR="000867D8" w:rsidRPr="000867D8">
        <w:t> </w:t>
      </w:r>
      <w:r w:rsidRPr="000867D8">
        <w:t>94 of the Act.</w:t>
      </w:r>
    </w:p>
    <w:p w:rsidR="009D5B47" w:rsidRPr="000867D8" w:rsidRDefault="009D5B47" w:rsidP="009D5B47">
      <w:pPr>
        <w:pStyle w:val="Definition"/>
      </w:pPr>
      <w:r w:rsidRPr="000867D8">
        <w:rPr>
          <w:b/>
          <w:i/>
        </w:rPr>
        <w:t>approved hospital authority</w:t>
      </w:r>
      <w:r w:rsidRPr="000867D8">
        <w:t xml:space="preserve"> has the same meaning as in Part</w:t>
      </w:r>
      <w:r w:rsidR="000867D8" w:rsidRPr="000867D8">
        <w:t> </w:t>
      </w:r>
      <w:r w:rsidRPr="000867D8">
        <w:t>VII of the Act.</w:t>
      </w:r>
    </w:p>
    <w:p w:rsidR="009D5B47" w:rsidRPr="000867D8" w:rsidRDefault="009D5B47" w:rsidP="009D5B47">
      <w:pPr>
        <w:pStyle w:val="Definition"/>
      </w:pPr>
      <w:r w:rsidRPr="000867D8">
        <w:rPr>
          <w:b/>
          <w:i/>
        </w:rPr>
        <w:t>approved information technology requirements</w:t>
      </w:r>
      <w:r w:rsidRPr="000867D8">
        <w:t xml:space="preserve"> means information technology requirements of a kind approved by the Secretary under </w:t>
      </w:r>
      <w:r w:rsidR="00797DE9" w:rsidRPr="000867D8">
        <w:t>section</w:t>
      </w:r>
      <w:r w:rsidR="000867D8" w:rsidRPr="000867D8">
        <w:t> </w:t>
      </w:r>
      <w:r w:rsidR="009A6D55" w:rsidRPr="000867D8">
        <w:t>12</w:t>
      </w:r>
      <w:r w:rsidRPr="000867D8">
        <w:t xml:space="preserve"> for the purposes of the provision in which the expression is used.</w:t>
      </w:r>
    </w:p>
    <w:p w:rsidR="009D5B47" w:rsidRPr="000867D8" w:rsidRDefault="009D5B47" w:rsidP="00550852">
      <w:pPr>
        <w:pStyle w:val="Definition"/>
      </w:pPr>
      <w:r w:rsidRPr="000867D8">
        <w:rPr>
          <w:b/>
          <w:i/>
        </w:rPr>
        <w:t>approved medical practitioner</w:t>
      </w:r>
      <w:r w:rsidRPr="000867D8">
        <w:t xml:space="preserve"> </w:t>
      </w:r>
      <w:r w:rsidR="00550852" w:rsidRPr="000867D8">
        <w:t>has the same meaning as in Part</w:t>
      </w:r>
      <w:r w:rsidR="000867D8" w:rsidRPr="000867D8">
        <w:t> </w:t>
      </w:r>
      <w:r w:rsidR="00550852" w:rsidRPr="000867D8">
        <w:t>VII of the Act</w:t>
      </w:r>
      <w:r w:rsidRPr="000867D8">
        <w:t>.</w:t>
      </w:r>
    </w:p>
    <w:p w:rsidR="009D5B47" w:rsidRPr="000867D8" w:rsidRDefault="009D5B47" w:rsidP="00550852">
      <w:pPr>
        <w:pStyle w:val="Definition"/>
      </w:pPr>
      <w:r w:rsidRPr="000867D8">
        <w:rPr>
          <w:b/>
          <w:i/>
        </w:rPr>
        <w:t xml:space="preserve">approved pharmacist </w:t>
      </w:r>
      <w:r w:rsidRPr="000867D8">
        <w:t>has the same meaning as in Part</w:t>
      </w:r>
      <w:r w:rsidR="000867D8" w:rsidRPr="000867D8">
        <w:t> </w:t>
      </w:r>
      <w:r w:rsidRPr="000867D8">
        <w:t>VII of the Act.</w:t>
      </w:r>
    </w:p>
    <w:p w:rsidR="009D5B47" w:rsidRPr="000867D8" w:rsidRDefault="009D5B47" w:rsidP="009D5B47">
      <w:pPr>
        <w:pStyle w:val="Definition"/>
      </w:pPr>
      <w:r w:rsidRPr="000867D8">
        <w:rPr>
          <w:b/>
          <w:i/>
        </w:rPr>
        <w:t>approved supplier</w:t>
      </w:r>
      <w:r w:rsidRPr="000867D8">
        <w:t xml:space="preserve"> has the same meaning as in Part</w:t>
      </w:r>
      <w:r w:rsidR="000867D8" w:rsidRPr="000867D8">
        <w:t> </w:t>
      </w:r>
      <w:r w:rsidRPr="000867D8">
        <w:t>VII of the Act.</w:t>
      </w:r>
    </w:p>
    <w:p w:rsidR="009D5B47" w:rsidRPr="000867D8" w:rsidRDefault="009D5B47" w:rsidP="009D5B47">
      <w:pPr>
        <w:pStyle w:val="Definition"/>
      </w:pPr>
      <w:r w:rsidRPr="000867D8">
        <w:rPr>
          <w:b/>
          <w:i/>
        </w:rPr>
        <w:t>authorised midwife</w:t>
      </w:r>
      <w:r w:rsidRPr="000867D8">
        <w:t xml:space="preserve"> has the same meaning as in Part</w:t>
      </w:r>
      <w:r w:rsidR="000867D8" w:rsidRPr="000867D8">
        <w:t> </w:t>
      </w:r>
      <w:r w:rsidRPr="000867D8">
        <w:t>VII of the Act.</w:t>
      </w:r>
    </w:p>
    <w:p w:rsidR="009D5B47" w:rsidRPr="000867D8" w:rsidRDefault="009D5B47" w:rsidP="009D5B47">
      <w:pPr>
        <w:pStyle w:val="Definition"/>
      </w:pPr>
      <w:r w:rsidRPr="000867D8">
        <w:rPr>
          <w:b/>
          <w:i/>
        </w:rPr>
        <w:t>authorised nurse practitioner</w:t>
      </w:r>
      <w:r w:rsidRPr="000867D8">
        <w:t xml:space="preserve"> has the same meaning as in Part</w:t>
      </w:r>
      <w:r w:rsidR="000867D8" w:rsidRPr="000867D8">
        <w:t> </w:t>
      </w:r>
      <w:r w:rsidRPr="000867D8">
        <w:t>VII of the Act.</w:t>
      </w:r>
    </w:p>
    <w:p w:rsidR="009D5B47" w:rsidRPr="000867D8" w:rsidRDefault="009D5B47" w:rsidP="009D5B47">
      <w:pPr>
        <w:pStyle w:val="Definition"/>
      </w:pPr>
      <w:r w:rsidRPr="000867D8">
        <w:rPr>
          <w:b/>
          <w:i/>
        </w:rPr>
        <w:t>authorised optometrist</w:t>
      </w:r>
      <w:r w:rsidRPr="000867D8">
        <w:t xml:space="preserve"> has the same meaning as in Part</w:t>
      </w:r>
      <w:r w:rsidR="000867D8" w:rsidRPr="000867D8">
        <w:t> </w:t>
      </w:r>
      <w:r w:rsidRPr="000867D8">
        <w:t>VII of the Act.</w:t>
      </w:r>
    </w:p>
    <w:p w:rsidR="00A3782E" w:rsidRPr="000867D8" w:rsidRDefault="00A3782E" w:rsidP="00910B52">
      <w:pPr>
        <w:pStyle w:val="Definition"/>
      </w:pPr>
      <w:r w:rsidRPr="000867D8">
        <w:rPr>
          <w:b/>
          <w:i/>
        </w:rPr>
        <w:t>authority approval number</w:t>
      </w:r>
      <w:r w:rsidRPr="000867D8">
        <w:t>, for an authority prescription, means the number allotted to the prescription</w:t>
      </w:r>
      <w:r w:rsidR="00910B52" w:rsidRPr="000867D8">
        <w:t xml:space="preserve"> when the prescription is authorised</w:t>
      </w:r>
      <w:r w:rsidR="00240ED3" w:rsidRPr="000867D8">
        <w:t xml:space="preserve"> by the Min</w:t>
      </w:r>
      <w:r w:rsidR="004A7215" w:rsidRPr="000867D8">
        <w:t xml:space="preserve">ister or the Chief Executive </w:t>
      </w:r>
      <w:r w:rsidR="00240ED3" w:rsidRPr="000867D8">
        <w:t>Medicare</w:t>
      </w:r>
      <w:r w:rsidRPr="000867D8">
        <w:t>.</w:t>
      </w:r>
    </w:p>
    <w:p w:rsidR="009D5B47" w:rsidRPr="000867D8" w:rsidRDefault="009D5B47" w:rsidP="009D5B47">
      <w:pPr>
        <w:pStyle w:val="Definition"/>
      </w:pPr>
      <w:r w:rsidRPr="000867D8">
        <w:rPr>
          <w:b/>
          <w:i/>
        </w:rPr>
        <w:t>authority prescription</w:t>
      </w:r>
      <w:r w:rsidRPr="000867D8">
        <w:t xml:space="preserve"> means a prescription that prescribes a pharmaceutical benefit and that has been authorised:</w:t>
      </w:r>
    </w:p>
    <w:p w:rsidR="009D5B47" w:rsidRPr="000867D8" w:rsidRDefault="009D5B47" w:rsidP="009D5B47">
      <w:pPr>
        <w:pStyle w:val="paragraph"/>
      </w:pPr>
      <w:r w:rsidRPr="000867D8">
        <w:tab/>
        <w:t>(a)</w:t>
      </w:r>
      <w:r w:rsidRPr="000867D8">
        <w:tab/>
        <w:t xml:space="preserve">in accordance with </w:t>
      </w:r>
      <w:r w:rsidR="002772A9" w:rsidRPr="000867D8">
        <w:t>subsection</w:t>
      </w:r>
      <w:r w:rsidR="000867D8" w:rsidRPr="000867D8">
        <w:t> </w:t>
      </w:r>
      <w:r w:rsidR="009A6D55" w:rsidRPr="000867D8">
        <w:t>30</w:t>
      </w:r>
      <w:r w:rsidR="002772A9" w:rsidRPr="000867D8">
        <w:t>(4</w:t>
      </w:r>
      <w:r w:rsidRPr="000867D8">
        <w:t>); or</w:t>
      </w:r>
    </w:p>
    <w:p w:rsidR="009D5B47" w:rsidRPr="000867D8" w:rsidRDefault="009D5B47" w:rsidP="009D5B47">
      <w:pPr>
        <w:pStyle w:val="paragraph"/>
      </w:pPr>
      <w:r w:rsidRPr="000867D8">
        <w:tab/>
        <w:t>(b)</w:t>
      </w:r>
      <w:r w:rsidRPr="000867D8">
        <w:tab/>
        <w:t>in accordance with authority required procedures that:</w:t>
      </w:r>
    </w:p>
    <w:p w:rsidR="009D5B47" w:rsidRPr="000867D8" w:rsidRDefault="009D5B47" w:rsidP="009D5B47">
      <w:pPr>
        <w:pStyle w:val="paragraphsub"/>
      </w:pPr>
      <w:r w:rsidRPr="000867D8">
        <w:tab/>
        <w:t>(i)</w:t>
      </w:r>
      <w:r w:rsidRPr="000867D8">
        <w:tab/>
        <w:t>are part of the circumstances determined by the Minister under paragraph</w:t>
      </w:r>
      <w:r w:rsidR="000867D8" w:rsidRPr="000867D8">
        <w:t> </w:t>
      </w:r>
      <w:r w:rsidRPr="000867D8">
        <w:t>85(7)(b) of the Act for the pharmaceutical benefit; or</w:t>
      </w:r>
    </w:p>
    <w:p w:rsidR="009D5B47" w:rsidRPr="000867D8" w:rsidRDefault="009D5B47" w:rsidP="009D5B47">
      <w:pPr>
        <w:pStyle w:val="paragraphsub"/>
      </w:pPr>
      <w:r w:rsidRPr="000867D8">
        <w:tab/>
        <w:t>(ii)</w:t>
      </w:r>
      <w:r w:rsidRPr="000867D8">
        <w:tab/>
        <w:t>are part of the conditions determined by the Minister under subsection</w:t>
      </w:r>
      <w:r w:rsidR="000867D8" w:rsidRPr="000867D8">
        <w:t> </w:t>
      </w:r>
      <w:r w:rsidRPr="000867D8">
        <w:t>85A(2A) of the Act for the pharmaceutical benefit; or</w:t>
      </w:r>
    </w:p>
    <w:p w:rsidR="002B5471" w:rsidRPr="000867D8" w:rsidRDefault="009D5B47" w:rsidP="005626F4">
      <w:pPr>
        <w:pStyle w:val="paragraphsub"/>
      </w:pPr>
      <w:r w:rsidRPr="000867D8">
        <w:tab/>
        <w:t>(iii)</w:t>
      </w:r>
      <w:r w:rsidRPr="000867D8">
        <w:tab/>
        <w:t>are incorporated by reference into the circumstances determined for the pharmaceutical benefit under subsection</w:t>
      </w:r>
      <w:r w:rsidR="000867D8" w:rsidRPr="000867D8">
        <w:t> </w:t>
      </w:r>
      <w:r w:rsidRPr="000867D8">
        <w:t>85B(4) of the Act.</w:t>
      </w:r>
    </w:p>
    <w:p w:rsidR="009D5B47" w:rsidRPr="000867D8" w:rsidRDefault="009D5B47" w:rsidP="009D5B47">
      <w:pPr>
        <w:pStyle w:val="Definition"/>
      </w:pPr>
      <w:r w:rsidRPr="000867D8">
        <w:rPr>
          <w:b/>
          <w:i/>
        </w:rPr>
        <w:t>brand</w:t>
      </w:r>
      <w:r w:rsidRPr="000867D8">
        <w:t>, of a pharmaceutical item, has the same meaning as in Part</w:t>
      </w:r>
      <w:r w:rsidR="000867D8" w:rsidRPr="000867D8">
        <w:t> </w:t>
      </w:r>
      <w:r w:rsidRPr="000867D8">
        <w:t>VII of the Act.</w:t>
      </w:r>
    </w:p>
    <w:p w:rsidR="009D5B47" w:rsidRPr="000867D8" w:rsidRDefault="009D5B47" w:rsidP="009D5B47">
      <w:pPr>
        <w:pStyle w:val="Definition"/>
      </w:pPr>
      <w:r w:rsidRPr="000867D8">
        <w:rPr>
          <w:b/>
          <w:i/>
        </w:rPr>
        <w:t>Commonwealth price</w:t>
      </w:r>
      <w:r w:rsidRPr="000867D8">
        <w:t xml:space="preserve"> has the same meaning as in Part</w:t>
      </w:r>
      <w:r w:rsidR="000867D8" w:rsidRPr="000867D8">
        <w:t> </w:t>
      </w:r>
      <w:r w:rsidRPr="000867D8">
        <w:t>VII of the Act.</w:t>
      </w:r>
    </w:p>
    <w:p w:rsidR="009D5B47" w:rsidRPr="000867D8" w:rsidRDefault="009D5B47" w:rsidP="009D5B47">
      <w:pPr>
        <w:pStyle w:val="Definition"/>
      </w:pPr>
      <w:r w:rsidRPr="000867D8">
        <w:rPr>
          <w:b/>
          <w:i/>
        </w:rPr>
        <w:t>concessional beneficiary</w:t>
      </w:r>
      <w:r w:rsidRPr="000867D8">
        <w:t xml:space="preserve"> has the same meaning as in Part</w:t>
      </w:r>
      <w:r w:rsidR="000867D8" w:rsidRPr="000867D8">
        <w:t> </w:t>
      </w:r>
      <w:r w:rsidRPr="000867D8">
        <w:t>VII of the Act.</w:t>
      </w:r>
    </w:p>
    <w:p w:rsidR="00495E23" w:rsidRPr="000867D8" w:rsidRDefault="009D5B47" w:rsidP="00617178">
      <w:pPr>
        <w:pStyle w:val="Definition"/>
      </w:pPr>
      <w:r w:rsidRPr="000867D8">
        <w:rPr>
          <w:b/>
          <w:i/>
        </w:rPr>
        <w:t>concession card</w:t>
      </w:r>
      <w:r w:rsidRPr="000867D8">
        <w:t xml:space="preserve"> has the same meaning as in Part</w:t>
      </w:r>
      <w:r w:rsidR="000867D8" w:rsidRPr="000867D8">
        <w:t> </w:t>
      </w:r>
      <w:r w:rsidRPr="000867D8">
        <w:t>VII of the Act.</w:t>
      </w:r>
    </w:p>
    <w:p w:rsidR="009D5B47" w:rsidRPr="000867D8" w:rsidRDefault="009D5B47" w:rsidP="009D5B47">
      <w:pPr>
        <w:pStyle w:val="Definition"/>
      </w:pPr>
      <w:r w:rsidRPr="000867D8">
        <w:rPr>
          <w:b/>
          <w:i/>
        </w:rPr>
        <w:t>CTS claim</w:t>
      </w:r>
      <w:r w:rsidRPr="000867D8">
        <w:t xml:space="preserve"> has the same meaning as in Part</w:t>
      </w:r>
      <w:r w:rsidR="000867D8" w:rsidRPr="000867D8">
        <w:t> </w:t>
      </w:r>
      <w:r w:rsidRPr="000867D8">
        <w:t>VII of the Act.</w:t>
      </w:r>
    </w:p>
    <w:p w:rsidR="009D5B47" w:rsidRPr="000867D8" w:rsidRDefault="009D5B47" w:rsidP="009D5B47">
      <w:pPr>
        <w:pStyle w:val="Definition"/>
      </w:pPr>
      <w:r w:rsidRPr="000867D8">
        <w:rPr>
          <w:b/>
          <w:i/>
        </w:rPr>
        <w:t>data collection period</w:t>
      </w:r>
      <w:r w:rsidRPr="000867D8">
        <w:t>, for a brand of a pharmaceutical item</w:t>
      </w:r>
      <w:r w:rsidR="00DC349D" w:rsidRPr="000867D8">
        <w:t>, has the meaning given by section</w:t>
      </w:r>
      <w:r w:rsidR="000867D8" w:rsidRPr="000867D8">
        <w:t> </w:t>
      </w:r>
      <w:r w:rsidR="009A6D55" w:rsidRPr="000867D8">
        <w:t>67</w:t>
      </w:r>
      <w:r w:rsidRPr="000867D8">
        <w:t>.</w:t>
      </w:r>
    </w:p>
    <w:p w:rsidR="009D5B47" w:rsidRPr="000867D8" w:rsidRDefault="009D5B47" w:rsidP="009D5B47">
      <w:pPr>
        <w:pStyle w:val="Definition"/>
      </w:pPr>
      <w:r w:rsidRPr="000867D8">
        <w:rPr>
          <w:b/>
          <w:i/>
        </w:rPr>
        <w:t>deferred supply authorisation</w:t>
      </w:r>
      <w:r w:rsidRPr="000867D8">
        <w:t xml:space="preserve"> means a deferred supply authorisation prepared under </w:t>
      </w:r>
      <w:r w:rsidR="009112DF" w:rsidRPr="000867D8">
        <w:t>paragraph</w:t>
      </w:r>
      <w:r w:rsidR="000867D8" w:rsidRPr="000867D8">
        <w:t> </w:t>
      </w:r>
      <w:r w:rsidR="009A6D55" w:rsidRPr="000867D8">
        <w:t>53</w:t>
      </w:r>
      <w:r w:rsidR="009112DF" w:rsidRPr="000867D8">
        <w:t>(3</w:t>
      </w:r>
      <w:r w:rsidRPr="000867D8">
        <w:t>)(a).</w:t>
      </w:r>
    </w:p>
    <w:p w:rsidR="009D5B47" w:rsidRPr="000867D8" w:rsidRDefault="009D5B47" w:rsidP="009D5B47">
      <w:pPr>
        <w:pStyle w:val="Definition"/>
      </w:pPr>
      <w:r w:rsidRPr="000867D8">
        <w:rPr>
          <w:b/>
          <w:i/>
        </w:rPr>
        <w:lastRenderedPageBreak/>
        <w:t>delisted brand</w:t>
      </w:r>
      <w:r w:rsidRPr="000867D8">
        <w:t xml:space="preserve">, of a pharmaceutical item: a listed brand of a pharmaceutical item becomes a </w:t>
      </w:r>
      <w:r w:rsidRPr="000867D8">
        <w:rPr>
          <w:b/>
          <w:i/>
        </w:rPr>
        <w:t>delisted brand</w:t>
      </w:r>
      <w:r w:rsidRPr="000867D8">
        <w:t xml:space="preserve"> when a determination made under subsection</w:t>
      </w:r>
      <w:r w:rsidR="000867D8" w:rsidRPr="000867D8">
        <w:t> </w:t>
      </w:r>
      <w:r w:rsidRPr="000867D8">
        <w:t>85(6) of the Act is no longer in force for that brand.</w:t>
      </w:r>
    </w:p>
    <w:p w:rsidR="009D5B47" w:rsidRPr="000867D8" w:rsidRDefault="009D5B47" w:rsidP="009D5B47">
      <w:pPr>
        <w:pStyle w:val="Definition"/>
      </w:pPr>
      <w:r w:rsidRPr="000867D8">
        <w:rPr>
          <w:b/>
          <w:i/>
        </w:rPr>
        <w:t>dependant</w:t>
      </w:r>
      <w:r w:rsidRPr="000867D8">
        <w:t>, in relation to a concessional beneficiary, has the same meaning as in Part</w:t>
      </w:r>
      <w:r w:rsidR="000867D8" w:rsidRPr="000867D8">
        <w:t> </w:t>
      </w:r>
      <w:r w:rsidRPr="000867D8">
        <w:t>VII of the Act.</w:t>
      </w:r>
    </w:p>
    <w:p w:rsidR="009D5B47" w:rsidRPr="000867D8" w:rsidRDefault="009D5B47" w:rsidP="009D5B47">
      <w:pPr>
        <w:pStyle w:val="Definition"/>
      </w:pPr>
      <w:r w:rsidRPr="000867D8">
        <w:rPr>
          <w:b/>
          <w:i/>
        </w:rPr>
        <w:t>drug in a pharmaceutical item</w:t>
      </w:r>
      <w:r w:rsidRPr="000867D8">
        <w:t xml:space="preserve"> has the same meaning as in Part</w:t>
      </w:r>
      <w:r w:rsidR="000867D8" w:rsidRPr="000867D8">
        <w:t> </w:t>
      </w:r>
      <w:r w:rsidRPr="000867D8">
        <w:t>VII of the Act.</w:t>
      </w:r>
    </w:p>
    <w:p w:rsidR="009F4164" w:rsidRPr="000867D8" w:rsidRDefault="009F4164" w:rsidP="009F4164">
      <w:pPr>
        <w:pStyle w:val="Definition"/>
      </w:pPr>
      <w:r w:rsidRPr="000867D8">
        <w:rPr>
          <w:b/>
          <w:i/>
        </w:rPr>
        <w:t xml:space="preserve">drug is on F2 </w:t>
      </w:r>
      <w:r w:rsidRPr="000867D8">
        <w:t>has the same meaning as in Part</w:t>
      </w:r>
      <w:r w:rsidR="000867D8" w:rsidRPr="000867D8">
        <w:t> </w:t>
      </w:r>
      <w:r w:rsidRPr="000867D8">
        <w:t>VII of the Act.</w:t>
      </w:r>
    </w:p>
    <w:p w:rsidR="009D5B47" w:rsidRPr="000867D8" w:rsidRDefault="009D5B47" w:rsidP="009D5B47">
      <w:pPr>
        <w:pStyle w:val="Definition"/>
      </w:pPr>
      <w:r w:rsidRPr="000867D8">
        <w:rPr>
          <w:b/>
          <w:i/>
        </w:rPr>
        <w:t>electronic communication</w:t>
      </w:r>
      <w:r w:rsidRPr="000867D8">
        <w:t xml:space="preserve"> has the meaning given by subsection</w:t>
      </w:r>
      <w:r w:rsidR="000867D8" w:rsidRPr="000867D8">
        <w:t> </w:t>
      </w:r>
      <w:r w:rsidRPr="000867D8">
        <w:t xml:space="preserve">5(1) of the </w:t>
      </w:r>
      <w:r w:rsidRPr="000867D8">
        <w:rPr>
          <w:i/>
        </w:rPr>
        <w:t>Electronic Transactions Act 1999</w:t>
      </w:r>
      <w:r w:rsidRPr="000867D8">
        <w:t>.</w:t>
      </w:r>
    </w:p>
    <w:p w:rsidR="009D5B47" w:rsidRPr="000867D8" w:rsidRDefault="009D5B47" w:rsidP="009D5B47">
      <w:pPr>
        <w:pStyle w:val="Definition"/>
      </w:pPr>
      <w:r w:rsidRPr="000867D8">
        <w:rPr>
          <w:b/>
          <w:i/>
        </w:rPr>
        <w:t>electronic order form</w:t>
      </w:r>
      <w:r w:rsidRPr="000867D8">
        <w:t xml:space="preserve"> means a form that is approved by the Secretary under </w:t>
      </w:r>
      <w:r w:rsidR="002772A9" w:rsidRPr="000867D8">
        <w:t>subparagraph</w:t>
      </w:r>
      <w:r w:rsidR="000867D8" w:rsidRPr="000867D8">
        <w:t> </w:t>
      </w:r>
      <w:r w:rsidR="009A6D55" w:rsidRPr="000867D8">
        <w:t>33</w:t>
      </w:r>
      <w:r w:rsidRPr="000867D8">
        <w:t xml:space="preserve">(1)(b)(ii) for the purposes of lodging an order under </w:t>
      </w:r>
      <w:r w:rsidR="002772A9" w:rsidRPr="000867D8">
        <w:t>paragraph</w:t>
      </w:r>
      <w:r w:rsidR="000867D8" w:rsidRPr="000867D8">
        <w:t> </w:t>
      </w:r>
      <w:r w:rsidR="009A6D55" w:rsidRPr="000867D8">
        <w:t>33</w:t>
      </w:r>
      <w:r w:rsidRPr="000867D8">
        <w:t>(1)(b).</w:t>
      </w:r>
    </w:p>
    <w:p w:rsidR="009D5B47" w:rsidRPr="000867D8" w:rsidRDefault="009D5B47" w:rsidP="009D5B47">
      <w:pPr>
        <w:pStyle w:val="Definition"/>
      </w:pPr>
      <w:r w:rsidRPr="000867D8">
        <w:rPr>
          <w:b/>
          <w:i/>
        </w:rPr>
        <w:t>electronic prescription</w:t>
      </w:r>
      <w:r w:rsidRPr="000867D8">
        <w:t xml:space="preserve"> means a prescription that is prepared and submitted:</w:t>
      </w:r>
    </w:p>
    <w:p w:rsidR="009D5B47" w:rsidRPr="000867D8" w:rsidRDefault="009D5B47" w:rsidP="009D5B47">
      <w:pPr>
        <w:pStyle w:val="paragraph"/>
      </w:pPr>
      <w:r w:rsidRPr="000867D8">
        <w:tab/>
        <w:t>(a)</w:t>
      </w:r>
      <w:r w:rsidRPr="000867D8">
        <w:tab/>
        <w:t>in accordance with approved information technology requirements (if any), by means of an approved electronic communication; and</w:t>
      </w:r>
    </w:p>
    <w:p w:rsidR="009D5B47" w:rsidRPr="000867D8" w:rsidRDefault="009D5B47" w:rsidP="009D5B47">
      <w:pPr>
        <w:pStyle w:val="paragraph"/>
      </w:pPr>
      <w:r w:rsidRPr="000867D8">
        <w:tab/>
        <w:t>(b)</w:t>
      </w:r>
      <w:r w:rsidRPr="000867D8">
        <w:tab/>
        <w:t xml:space="preserve">in accordance with the form </w:t>
      </w:r>
      <w:r w:rsidR="00CE4F36" w:rsidRPr="000867D8">
        <w:t xml:space="preserve">approved by the Secretary </w:t>
      </w:r>
      <w:r w:rsidRPr="000867D8">
        <w:t>under:</w:t>
      </w:r>
    </w:p>
    <w:p w:rsidR="009D5B47" w:rsidRPr="000867D8" w:rsidRDefault="009D5B47" w:rsidP="009D5B47">
      <w:pPr>
        <w:pStyle w:val="paragraphsub"/>
      </w:pPr>
      <w:r w:rsidRPr="000867D8">
        <w:tab/>
      </w:r>
      <w:r w:rsidR="009112DF" w:rsidRPr="000867D8">
        <w:t>(i)</w:t>
      </w:r>
      <w:r w:rsidR="009112DF" w:rsidRPr="000867D8">
        <w:tab/>
        <w:t>subparagraph</w:t>
      </w:r>
      <w:r w:rsidR="000867D8" w:rsidRPr="000867D8">
        <w:t> </w:t>
      </w:r>
      <w:r w:rsidR="009A6D55" w:rsidRPr="000867D8">
        <w:t>40</w:t>
      </w:r>
      <w:r w:rsidR="009112DF" w:rsidRPr="000867D8">
        <w:t>(2)(c)(ii)</w:t>
      </w:r>
      <w:r w:rsidRPr="000867D8">
        <w:t xml:space="preserve"> (prescriptions other than medication chart prescriptions); or</w:t>
      </w:r>
    </w:p>
    <w:p w:rsidR="009D5B47" w:rsidRPr="000867D8" w:rsidRDefault="009D5B47" w:rsidP="009D5B47">
      <w:pPr>
        <w:pStyle w:val="paragraphsub"/>
      </w:pPr>
      <w:r w:rsidRPr="000867D8">
        <w:tab/>
        <w:t>(ii)</w:t>
      </w:r>
      <w:r w:rsidRPr="000867D8">
        <w:tab/>
        <w:t>sub</w:t>
      </w:r>
      <w:r w:rsidR="0058425F" w:rsidRPr="000867D8">
        <w:t>section</w:t>
      </w:r>
      <w:r w:rsidR="000867D8" w:rsidRPr="000867D8">
        <w:t> </w:t>
      </w:r>
      <w:r w:rsidR="009A6D55" w:rsidRPr="000867D8">
        <w:t>41</w:t>
      </w:r>
      <w:r w:rsidRPr="000867D8">
        <w:t>(5) (medication chart prescriptions).</w:t>
      </w:r>
    </w:p>
    <w:p w:rsidR="009D5B47" w:rsidRPr="000867D8" w:rsidRDefault="009D5B47" w:rsidP="009D5B47">
      <w:pPr>
        <w:pStyle w:val="Definition"/>
      </w:pPr>
      <w:r w:rsidRPr="000867D8">
        <w:rPr>
          <w:b/>
          <w:i/>
        </w:rPr>
        <w:t>entitlement card</w:t>
      </w:r>
      <w:r w:rsidRPr="000867D8">
        <w:t xml:space="preserve"> has the same meaning as in Part</w:t>
      </w:r>
      <w:r w:rsidR="000867D8" w:rsidRPr="000867D8">
        <w:t> </w:t>
      </w:r>
      <w:r w:rsidRPr="000867D8">
        <w:t>VII of the Act.</w:t>
      </w:r>
    </w:p>
    <w:p w:rsidR="009D5B47" w:rsidRPr="000867D8" w:rsidRDefault="009D5B47" w:rsidP="009D5B47">
      <w:pPr>
        <w:pStyle w:val="Definition"/>
      </w:pPr>
      <w:r w:rsidRPr="000867D8">
        <w:rPr>
          <w:b/>
          <w:i/>
        </w:rPr>
        <w:t>exempt item</w:t>
      </w:r>
      <w:r w:rsidRPr="000867D8">
        <w:t xml:space="preserve"> has the same meaning as in Part</w:t>
      </w:r>
      <w:r w:rsidR="000867D8" w:rsidRPr="000867D8">
        <w:t> </w:t>
      </w:r>
      <w:r w:rsidRPr="000867D8">
        <w:t>VII of the Act.</w:t>
      </w:r>
    </w:p>
    <w:p w:rsidR="009D5B47" w:rsidRPr="000867D8" w:rsidRDefault="009D5B47" w:rsidP="009D5B47">
      <w:pPr>
        <w:pStyle w:val="Definition"/>
      </w:pPr>
      <w:r w:rsidRPr="000867D8">
        <w:rPr>
          <w:b/>
          <w:i/>
        </w:rPr>
        <w:t>final day</w:t>
      </w:r>
      <w:r w:rsidRPr="000867D8">
        <w:t xml:space="preserve">, </w:t>
      </w:r>
      <w:r w:rsidR="009558BD" w:rsidRPr="000867D8">
        <w:t>of</w:t>
      </w:r>
      <w:r w:rsidRPr="000867D8">
        <w:t xml:space="preserve"> a data collection period, means the last day of the data collection period.</w:t>
      </w:r>
    </w:p>
    <w:p w:rsidR="009D5B47" w:rsidRPr="000867D8" w:rsidRDefault="009D5B47" w:rsidP="009D5B47">
      <w:pPr>
        <w:pStyle w:val="Definition"/>
      </w:pPr>
      <w:r w:rsidRPr="000867D8">
        <w:rPr>
          <w:b/>
          <w:i/>
        </w:rPr>
        <w:t>incentive</w:t>
      </w:r>
      <w:r w:rsidRPr="000867D8">
        <w:t>, for a brand of a pharmaceutical item, includes anything given as an incentive to take supply of the brand (including a delisted brand before it was delisted) whether the incentive is given:</w:t>
      </w:r>
    </w:p>
    <w:p w:rsidR="009D5B47" w:rsidRPr="000867D8" w:rsidRDefault="009D5B47" w:rsidP="009D5B47">
      <w:pPr>
        <w:pStyle w:val="paragraph"/>
      </w:pPr>
      <w:r w:rsidRPr="000867D8">
        <w:tab/>
        <w:t>(a)</w:t>
      </w:r>
      <w:r w:rsidRPr="000867D8">
        <w:tab/>
        <w:t>before the supply of the brand, but on condition of taking supply; or</w:t>
      </w:r>
    </w:p>
    <w:p w:rsidR="009D5B47" w:rsidRPr="000867D8" w:rsidRDefault="009D5B47" w:rsidP="009D5B47">
      <w:pPr>
        <w:pStyle w:val="paragraph"/>
      </w:pPr>
      <w:r w:rsidRPr="000867D8">
        <w:tab/>
        <w:t>(b)</w:t>
      </w:r>
      <w:r w:rsidRPr="000867D8">
        <w:tab/>
        <w:t>at, or after, the time of the supply of the brand; or</w:t>
      </w:r>
    </w:p>
    <w:p w:rsidR="009D5B47" w:rsidRPr="000867D8" w:rsidRDefault="009D5B47" w:rsidP="009D5B47">
      <w:pPr>
        <w:pStyle w:val="paragraph"/>
      </w:pPr>
      <w:r w:rsidRPr="000867D8">
        <w:tab/>
        <w:t>(c)</w:t>
      </w:r>
      <w:r w:rsidRPr="000867D8">
        <w:tab/>
        <w:t>over a period of time; or</w:t>
      </w:r>
    </w:p>
    <w:p w:rsidR="009D5B47" w:rsidRPr="000867D8" w:rsidRDefault="009D5B47" w:rsidP="009D5B47">
      <w:pPr>
        <w:pStyle w:val="paragraph"/>
      </w:pPr>
      <w:r w:rsidRPr="000867D8">
        <w:tab/>
        <w:t>(d)</w:t>
      </w:r>
      <w:r w:rsidRPr="000867D8">
        <w:tab/>
        <w:t>directly for the brand; or</w:t>
      </w:r>
    </w:p>
    <w:p w:rsidR="009D5B47" w:rsidRPr="000867D8" w:rsidRDefault="009D5B47" w:rsidP="009D5B47">
      <w:pPr>
        <w:pStyle w:val="paragraph"/>
      </w:pPr>
      <w:r w:rsidRPr="000867D8">
        <w:tab/>
        <w:t>(e)</w:t>
      </w:r>
      <w:r w:rsidRPr="000867D8">
        <w:tab/>
        <w:t>indirectly for the brand (</w:t>
      </w:r>
      <w:r w:rsidR="0058425F" w:rsidRPr="000867D8">
        <w:t xml:space="preserve">for example, </w:t>
      </w:r>
      <w:r w:rsidRPr="000867D8">
        <w:t>for a group of brands of pharmaceutical items or other products).</w:t>
      </w:r>
    </w:p>
    <w:p w:rsidR="009D5B47" w:rsidRPr="000867D8" w:rsidRDefault="009D5B47" w:rsidP="009D5B47">
      <w:pPr>
        <w:pStyle w:val="Definition"/>
      </w:pPr>
      <w:r w:rsidRPr="000867D8">
        <w:rPr>
          <w:b/>
          <w:i/>
        </w:rPr>
        <w:t xml:space="preserve">information technology requirements </w:t>
      </w:r>
      <w:r w:rsidRPr="000867D8">
        <w:t>has the meaning given by subsection</w:t>
      </w:r>
      <w:r w:rsidR="000867D8" w:rsidRPr="000867D8">
        <w:t> </w:t>
      </w:r>
      <w:r w:rsidRPr="000867D8">
        <w:t xml:space="preserve">5(1) of the </w:t>
      </w:r>
      <w:r w:rsidRPr="000867D8">
        <w:rPr>
          <w:i/>
        </w:rPr>
        <w:t>Electronic Transactions Act 1999</w:t>
      </w:r>
      <w:r w:rsidRPr="000867D8">
        <w:t>.</w:t>
      </w:r>
    </w:p>
    <w:p w:rsidR="009D5B47" w:rsidRPr="000867D8" w:rsidRDefault="009D5B47" w:rsidP="009D5B47">
      <w:pPr>
        <w:pStyle w:val="Definition"/>
      </w:pPr>
      <w:r w:rsidRPr="000867D8">
        <w:rPr>
          <w:b/>
          <w:i/>
        </w:rPr>
        <w:t>initial month</w:t>
      </w:r>
      <w:r w:rsidRPr="000867D8">
        <w:t>, for a brand of a pharmaceutical item that was not a listed brand immediately before the brand’s start day, means the first month of the brand’s first data collection period.</w:t>
      </w:r>
    </w:p>
    <w:p w:rsidR="009D5B47" w:rsidRPr="000867D8" w:rsidRDefault="009D5B47" w:rsidP="009D5B47">
      <w:pPr>
        <w:pStyle w:val="Definition"/>
      </w:pPr>
      <w:r w:rsidRPr="000867D8">
        <w:rPr>
          <w:b/>
          <w:i/>
        </w:rPr>
        <w:t>last listed brand</w:t>
      </w:r>
      <w:r w:rsidRPr="000867D8">
        <w:t>, of a pharmaceutical item, means the brand of the pharmaceutical item that was the last to become a delisted brand before the final day</w:t>
      </w:r>
      <w:r w:rsidR="009558BD" w:rsidRPr="000867D8">
        <w:t xml:space="preserve"> of the data collection period for the brand of </w:t>
      </w:r>
      <w:r w:rsidR="00CE4F36" w:rsidRPr="000867D8">
        <w:t xml:space="preserve">the </w:t>
      </w:r>
      <w:r w:rsidR="009558BD" w:rsidRPr="000867D8">
        <w:t>pharmaceutical item</w:t>
      </w:r>
      <w:r w:rsidRPr="000867D8">
        <w:t>.</w:t>
      </w:r>
    </w:p>
    <w:p w:rsidR="00DC4E56" w:rsidRPr="000867D8" w:rsidRDefault="00DC4E56" w:rsidP="00DC4E56">
      <w:pPr>
        <w:pStyle w:val="Definition"/>
      </w:pPr>
      <w:r w:rsidRPr="000867D8">
        <w:rPr>
          <w:b/>
          <w:i/>
        </w:rPr>
        <w:lastRenderedPageBreak/>
        <w:t>listed brand</w:t>
      </w:r>
      <w:r w:rsidRPr="000867D8">
        <w:t xml:space="preserve"> </w:t>
      </w:r>
      <w:r w:rsidR="00702390" w:rsidRPr="000867D8">
        <w:t>h</w:t>
      </w:r>
      <w:r w:rsidRPr="000867D8">
        <w:t>as the same meaning as in Part</w:t>
      </w:r>
      <w:r w:rsidR="000867D8" w:rsidRPr="000867D8">
        <w:t> </w:t>
      </w:r>
      <w:r w:rsidRPr="000867D8">
        <w:t>VII of the Act.</w:t>
      </w:r>
    </w:p>
    <w:p w:rsidR="0046374A" w:rsidRPr="000867D8" w:rsidRDefault="009F4164" w:rsidP="00774294">
      <w:pPr>
        <w:pStyle w:val="Definition"/>
      </w:pPr>
      <w:r w:rsidRPr="000867D8">
        <w:rPr>
          <w:b/>
          <w:i/>
        </w:rPr>
        <w:t>maximum quantity</w:t>
      </w:r>
      <w:r w:rsidRPr="000867D8">
        <w:t>, of a pharmaceutical item or a pharmaceutical benefit, means the maximum quantity or number of units of the pharmaceutical item or pharmaceutical benefit that may, in one prescription, be directed to be supplied on any one occasion, as determined by</w:t>
      </w:r>
      <w:r w:rsidR="0046374A" w:rsidRPr="000867D8">
        <w:t xml:space="preserve"> the Minister</w:t>
      </w:r>
      <w:r w:rsidR="00774294" w:rsidRPr="000867D8">
        <w:t xml:space="preserve"> </w:t>
      </w:r>
      <w:r w:rsidR="0046374A" w:rsidRPr="000867D8">
        <w:t xml:space="preserve">under </w:t>
      </w:r>
      <w:r w:rsidRPr="000867D8">
        <w:t>subsection</w:t>
      </w:r>
      <w:r w:rsidR="000867D8" w:rsidRPr="000867D8">
        <w:t> </w:t>
      </w:r>
      <w:r w:rsidRPr="000867D8">
        <w:t>85A(2) of the Act</w:t>
      </w:r>
      <w:r w:rsidR="00774294" w:rsidRPr="000867D8">
        <w:t>.</w:t>
      </w:r>
    </w:p>
    <w:p w:rsidR="00647851" w:rsidRPr="000867D8" w:rsidRDefault="00647851" w:rsidP="009D5B47">
      <w:pPr>
        <w:pStyle w:val="Definition"/>
      </w:pPr>
      <w:r w:rsidRPr="000867D8">
        <w:rPr>
          <w:b/>
          <w:i/>
        </w:rPr>
        <w:t>maximum value for safety net purposes</w:t>
      </w:r>
      <w:r w:rsidRPr="000867D8">
        <w:t xml:space="preserve"> has the meaning given by section</w:t>
      </w:r>
      <w:r w:rsidR="000867D8" w:rsidRPr="000867D8">
        <w:t> </w:t>
      </w:r>
      <w:r w:rsidR="009A6D55" w:rsidRPr="000867D8">
        <w:t>6</w:t>
      </w:r>
      <w:r w:rsidRPr="000867D8">
        <w:t>.</w:t>
      </w:r>
    </w:p>
    <w:p w:rsidR="009D5B47" w:rsidRPr="000867D8" w:rsidRDefault="009D5B47" w:rsidP="009D5B47">
      <w:pPr>
        <w:pStyle w:val="Definition"/>
      </w:pPr>
      <w:r w:rsidRPr="000867D8">
        <w:rPr>
          <w:b/>
          <w:i/>
        </w:rPr>
        <w:t>Medicare/DVA copy</w:t>
      </w:r>
      <w:r w:rsidRPr="000867D8">
        <w:t>, for a paper</w:t>
      </w:r>
      <w:r w:rsidR="000867D8">
        <w:noBreakHyphen/>
      </w:r>
      <w:r w:rsidRPr="000867D8">
        <w:t xml:space="preserve">based prescription, means the </w:t>
      </w:r>
      <w:r w:rsidR="00C67A26" w:rsidRPr="000867D8">
        <w:t>part</w:t>
      </w:r>
      <w:r w:rsidRPr="000867D8">
        <w:t xml:space="preserve"> of the prescription on which the words “Medicare /DVA copy” appear.</w:t>
      </w:r>
    </w:p>
    <w:p w:rsidR="009D5B47" w:rsidRPr="000867D8" w:rsidRDefault="009D5B47" w:rsidP="009D5B47">
      <w:pPr>
        <w:pStyle w:val="Definition"/>
      </w:pPr>
      <w:r w:rsidRPr="000867D8">
        <w:rPr>
          <w:b/>
          <w:i/>
        </w:rPr>
        <w:t>medicare number</w:t>
      </w:r>
      <w:r w:rsidRPr="000867D8">
        <w:t xml:space="preserve"> has the same meaning as in Part</w:t>
      </w:r>
      <w:r w:rsidR="000867D8" w:rsidRPr="000867D8">
        <w:t> </w:t>
      </w:r>
      <w:r w:rsidRPr="000867D8">
        <w:t>VII of the Act.</w:t>
      </w:r>
    </w:p>
    <w:p w:rsidR="009D5B47" w:rsidRPr="000867D8" w:rsidRDefault="009D5B47" w:rsidP="009D5B47">
      <w:pPr>
        <w:pStyle w:val="Definition"/>
      </w:pPr>
      <w:r w:rsidRPr="000867D8">
        <w:rPr>
          <w:b/>
          <w:i/>
        </w:rPr>
        <w:t>medication chart</w:t>
      </w:r>
      <w:r w:rsidRPr="000867D8">
        <w:t xml:space="preserve"> has the meaning given by sub</w:t>
      </w:r>
      <w:r w:rsidR="0058425F" w:rsidRPr="000867D8">
        <w:t>section</w:t>
      </w:r>
      <w:r w:rsidR="000867D8" w:rsidRPr="000867D8">
        <w:t> </w:t>
      </w:r>
      <w:r w:rsidR="009A6D55" w:rsidRPr="000867D8">
        <w:t>41</w:t>
      </w:r>
      <w:r w:rsidRPr="000867D8">
        <w:t>(4).</w:t>
      </w:r>
    </w:p>
    <w:p w:rsidR="009D5B47" w:rsidRPr="000867D8" w:rsidRDefault="009D5B47" w:rsidP="009D5B47">
      <w:pPr>
        <w:pStyle w:val="Definition"/>
      </w:pPr>
      <w:r w:rsidRPr="000867D8">
        <w:rPr>
          <w:b/>
          <w:i/>
        </w:rPr>
        <w:t xml:space="preserve">medication chart prescription </w:t>
      </w:r>
      <w:r w:rsidRPr="000867D8">
        <w:t>has the meaning given by sub</w:t>
      </w:r>
      <w:r w:rsidR="0058425F" w:rsidRPr="000867D8">
        <w:t>section</w:t>
      </w:r>
      <w:r w:rsidR="000867D8" w:rsidRPr="000867D8">
        <w:t> </w:t>
      </w:r>
      <w:r w:rsidR="009A6D55" w:rsidRPr="000867D8">
        <w:t>41</w:t>
      </w:r>
      <w:r w:rsidRPr="000867D8">
        <w:t>(1).</w:t>
      </w:r>
    </w:p>
    <w:p w:rsidR="009D5B47" w:rsidRPr="000867D8" w:rsidRDefault="009D5B47" w:rsidP="009D5B47">
      <w:pPr>
        <w:pStyle w:val="Definition"/>
      </w:pPr>
      <w:r w:rsidRPr="000867D8">
        <w:rPr>
          <w:b/>
          <w:i/>
        </w:rPr>
        <w:t>optometrist</w:t>
      </w:r>
      <w:r w:rsidRPr="000867D8">
        <w:t xml:space="preserve"> has the same meaning as in Part</w:t>
      </w:r>
      <w:r w:rsidR="000867D8" w:rsidRPr="000867D8">
        <w:t> </w:t>
      </w:r>
      <w:r w:rsidRPr="000867D8">
        <w:t>VII of the Act.</w:t>
      </w:r>
    </w:p>
    <w:p w:rsidR="00AA7E2B" w:rsidRPr="000867D8" w:rsidRDefault="00AA7E2B" w:rsidP="00550852">
      <w:pPr>
        <w:pStyle w:val="Definition"/>
      </w:pPr>
      <w:r w:rsidRPr="000867D8">
        <w:rPr>
          <w:b/>
          <w:i/>
        </w:rPr>
        <w:t>originator brand</w:t>
      </w:r>
      <w:r w:rsidRPr="000867D8">
        <w:t xml:space="preserve"> has the same meaning as in Division</w:t>
      </w:r>
      <w:r w:rsidR="000867D8" w:rsidRPr="000867D8">
        <w:t> </w:t>
      </w:r>
      <w:r w:rsidRPr="000867D8">
        <w:t>3B of Part</w:t>
      </w:r>
      <w:r w:rsidR="000867D8" w:rsidRPr="000867D8">
        <w:t> </w:t>
      </w:r>
      <w:r w:rsidRPr="000867D8">
        <w:t>VII of the Act.</w:t>
      </w:r>
    </w:p>
    <w:p w:rsidR="009D5B47" w:rsidRPr="000867D8" w:rsidRDefault="009D5B47" w:rsidP="009D5B47">
      <w:pPr>
        <w:pStyle w:val="Definition"/>
      </w:pPr>
      <w:r w:rsidRPr="000867D8">
        <w:rPr>
          <w:b/>
          <w:i/>
        </w:rPr>
        <w:t>out</w:t>
      </w:r>
      <w:r w:rsidR="000867D8">
        <w:rPr>
          <w:b/>
          <w:i/>
        </w:rPr>
        <w:noBreakHyphen/>
      </w:r>
      <w:r w:rsidRPr="000867D8">
        <w:rPr>
          <w:b/>
          <w:i/>
        </w:rPr>
        <w:t>patient medication</w:t>
      </w:r>
      <w:r w:rsidRPr="000867D8">
        <w:t xml:space="preserve"> has the same meaning as in Part</w:t>
      </w:r>
      <w:r w:rsidR="000867D8" w:rsidRPr="000867D8">
        <w:t> </w:t>
      </w:r>
      <w:r w:rsidRPr="000867D8">
        <w:t>VII of the Act.</w:t>
      </w:r>
    </w:p>
    <w:p w:rsidR="009D5B47" w:rsidRPr="000867D8" w:rsidRDefault="009D5B47" w:rsidP="009D5B47">
      <w:pPr>
        <w:pStyle w:val="Definition"/>
      </w:pPr>
      <w:r w:rsidRPr="000867D8">
        <w:rPr>
          <w:b/>
          <w:i/>
        </w:rPr>
        <w:t>paper</w:t>
      </w:r>
      <w:r w:rsidR="000867D8">
        <w:rPr>
          <w:b/>
          <w:i/>
        </w:rPr>
        <w:noBreakHyphen/>
      </w:r>
      <w:r w:rsidRPr="000867D8">
        <w:rPr>
          <w:b/>
          <w:i/>
        </w:rPr>
        <w:t>based prescription</w:t>
      </w:r>
      <w:r w:rsidRPr="000867D8">
        <w:t xml:space="preserve"> means a prescription that is prepared in duplicate in accordance with </w:t>
      </w:r>
      <w:r w:rsidR="0058425F" w:rsidRPr="000867D8">
        <w:t>paragraph</w:t>
      </w:r>
      <w:r w:rsidR="000867D8" w:rsidRPr="000867D8">
        <w:t> </w:t>
      </w:r>
      <w:r w:rsidR="009A6D55" w:rsidRPr="000867D8">
        <w:t>40</w:t>
      </w:r>
      <w:r w:rsidR="0058425F" w:rsidRPr="000867D8">
        <w:t>(2)(a</w:t>
      </w:r>
      <w:r w:rsidRPr="000867D8">
        <w:t>)</w:t>
      </w:r>
      <w:r w:rsidR="0058425F" w:rsidRPr="000867D8">
        <w:t>, (b) or (d</w:t>
      </w:r>
      <w:r w:rsidRPr="000867D8">
        <w:t>).</w:t>
      </w:r>
    </w:p>
    <w:p w:rsidR="009D5B47" w:rsidRPr="000867D8" w:rsidRDefault="009D5B47" w:rsidP="009D5B47">
      <w:pPr>
        <w:pStyle w:val="Definition"/>
      </w:pPr>
      <w:r w:rsidRPr="000867D8">
        <w:rPr>
          <w:b/>
          <w:i/>
        </w:rPr>
        <w:t>participating dental practitioner</w:t>
      </w:r>
      <w:r w:rsidRPr="000867D8">
        <w:t xml:space="preserve"> has the same meaning as in Part</w:t>
      </w:r>
      <w:r w:rsidR="000867D8" w:rsidRPr="000867D8">
        <w:t> </w:t>
      </w:r>
      <w:r w:rsidRPr="000867D8">
        <w:t>VII of the Act.</w:t>
      </w:r>
    </w:p>
    <w:p w:rsidR="009D5B47" w:rsidRPr="000867D8" w:rsidRDefault="009D5B47" w:rsidP="009D5B47">
      <w:pPr>
        <w:pStyle w:val="Definition"/>
      </w:pPr>
      <w:r w:rsidRPr="000867D8">
        <w:rPr>
          <w:b/>
          <w:i/>
        </w:rPr>
        <w:t>PBS prescriber</w:t>
      </w:r>
      <w:r w:rsidRPr="000867D8">
        <w:t xml:space="preserve"> has the same meaning as in Part</w:t>
      </w:r>
      <w:r w:rsidR="000867D8" w:rsidRPr="000867D8">
        <w:t> </w:t>
      </w:r>
      <w:r w:rsidRPr="000867D8">
        <w:t>VII of the Act.</w:t>
      </w:r>
    </w:p>
    <w:p w:rsidR="009D5B47" w:rsidRPr="000867D8" w:rsidRDefault="009D5B47" w:rsidP="009D5B47">
      <w:pPr>
        <w:pStyle w:val="Definition"/>
      </w:pPr>
      <w:r w:rsidRPr="000867D8">
        <w:rPr>
          <w:b/>
          <w:i/>
        </w:rPr>
        <w:t>pharmaceutical benefit</w:t>
      </w:r>
      <w:r w:rsidRPr="000867D8">
        <w:t xml:space="preserve"> has the same meaning as in Part</w:t>
      </w:r>
      <w:r w:rsidR="000867D8" w:rsidRPr="000867D8">
        <w:t> </w:t>
      </w:r>
      <w:r w:rsidRPr="000867D8">
        <w:t>VII of the Act.</w:t>
      </w:r>
    </w:p>
    <w:p w:rsidR="009D5B47" w:rsidRPr="000867D8" w:rsidRDefault="009D5B47" w:rsidP="009D5B47">
      <w:pPr>
        <w:pStyle w:val="Definition"/>
      </w:pPr>
      <w:r w:rsidRPr="000867D8">
        <w:rPr>
          <w:b/>
          <w:i/>
        </w:rPr>
        <w:t>pharmaceutical item</w:t>
      </w:r>
      <w:r w:rsidRPr="000867D8">
        <w:t xml:space="preserve"> has the same meaning as in Part</w:t>
      </w:r>
      <w:r w:rsidR="000867D8" w:rsidRPr="000867D8">
        <w:t> </w:t>
      </w:r>
      <w:r w:rsidRPr="000867D8">
        <w:t>VII of the Act.</w:t>
      </w:r>
    </w:p>
    <w:p w:rsidR="009D5B47" w:rsidRPr="000867D8" w:rsidRDefault="009D5B47" w:rsidP="009D5B47">
      <w:pPr>
        <w:pStyle w:val="Definition"/>
      </w:pPr>
      <w:r w:rsidRPr="000867D8">
        <w:rPr>
          <w:b/>
          <w:i/>
        </w:rPr>
        <w:t>pharmacist/patient copy</w:t>
      </w:r>
      <w:r w:rsidRPr="000867D8">
        <w:t>, for a paper</w:t>
      </w:r>
      <w:r w:rsidR="000867D8">
        <w:noBreakHyphen/>
      </w:r>
      <w:r w:rsidRPr="000867D8">
        <w:t xml:space="preserve">based prescription, means the </w:t>
      </w:r>
      <w:r w:rsidR="00C67A26" w:rsidRPr="000867D8">
        <w:t>part</w:t>
      </w:r>
      <w:r w:rsidRPr="000867D8">
        <w:t xml:space="preserve"> of the prescription on which the words “pharmacist/patient copy” appear.</w:t>
      </w:r>
    </w:p>
    <w:p w:rsidR="00CF70EB" w:rsidRPr="000867D8" w:rsidRDefault="00CF70EB" w:rsidP="009D5B47">
      <w:pPr>
        <w:pStyle w:val="Definition"/>
      </w:pPr>
      <w:r w:rsidRPr="000867D8">
        <w:rPr>
          <w:b/>
          <w:i/>
        </w:rPr>
        <w:t>practitioner</w:t>
      </w:r>
      <w:r w:rsidRPr="000867D8">
        <w:t>:</w:t>
      </w:r>
    </w:p>
    <w:p w:rsidR="00CF70EB" w:rsidRPr="000867D8" w:rsidRDefault="008F5676" w:rsidP="00CF70EB">
      <w:pPr>
        <w:pStyle w:val="paragraph"/>
      </w:pPr>
      <w:r w:rsidRPr="000867D8">
        <w:tab/>
        <w:t>(a)</w:t>
      </w:r>
      <w:r w:rsidRPr="000867D8">
        <w:tab/>
        <w:t xml:space="preserve">in </w:t>
      </w:r>
      <w:r w:rsidR="00DD0D19" w:rsidRPr="000867D8">
        <w:t>Division</w:t>
      </w:r>
      <w:r w:rsidR="000867D8" w:rsidRPr="000867D8">
        <w:t> </w:t>
      </w:r>
      <w:r w:rsidR="00DD0D19" w:rsidRPr="000867D8">
        <w:t xml:space="preserve">1 of </w:t>
      </w:r>
      <w:r w:rsidRPr="000867D8">
        <w:t>Part</w:t>
      </w:r>
      <w:r w:rsidR="000867D8" w:rsidRPr="000867D8">
        <w:t> </w:t>
      </w:r>
      <w:r w:rsidRPr="000867D8">
        <w:t>4</w:t>
      </w:r>
      <w:r w:rsidR="00CF70EB" w:rsidRPr="000867D8">
        <w:t>—has the meaning given by section</w:t>
      </w:r>
      <w:r w:rsidR="000867D8" w:rsidRPr="000867D8">
        <w:t> </w:t>
      </w:r>
      <w:r w:rsidR="009A6D55" w:rsidRPr="000867D8">
        <w:t>29</w:t>
      </w:r>
      <w:r w:rsidR="00CF70EB" w:rsidRPr="000867D8">
        <w:t>; and</w:t>
      </w:r>
    </w:p>
    <w:p w:rsidR="00CF70EB" w:rsidRPr="000867D8" w:rsidRDefault="00CF70EB" w:rsidP="00CF70EB">
      <w:pPr>
        <w:pStyle w:val="paragraph"/>
      </w:pPr>
      <w:r w:rsidRPr="000867D8">
        <w:tab/>
        <w:t>(b)</w:t>
      </w:r>
      <w:r w:rsidRPr="000867D8">
        <w:tab/>
      </w:r>
      <w:r w:rsidR="008F5676" w:rsidRPr="000867D8">
        <w:t xml:space="preserve">in </w:t>
      </w:r>
      <w:r w:rsidR="00DD0D19" w:rsidRPr="000867D8">
        <w:t>Division</w:t>
      </w:r>
      <w:r w:rsidR="000867D8" w:rsidRPr="000867D8">
        <w:t> </w:t>
      </w:r>
      <w:r w:rsidR="00DD0D19" w:rsidRPr="000867D8">
        <w:t xml:space="preserve">2 of </w:t>
      </w:r>
      <w:r w:rsidR="008F5676" w:rsidRPr="000867D8">
        <w:t>Part</w:t>
      </w:r>
      <w:r w:rsidR="000867D8" w:rsidRPr="000867D8">
        <w:t> </w:t>
      </w:r>
      <w:r w:rsidR="00DD0D19" w:rsidRPr="000867D8">
        <w:t>4</w:t>
      </w:r>
      <w:r w:rsidR="008F5676" w:rsidRPr="000867D8">
        <w:t>—has the meaning given by section</w:t>
      </w:r>
      <w:r w:rsidR="000867D8" w:rsidRPr="000867D8">
        <w:t> </w:t>
      </w:r>
      <w:r w:rsidR="009A6D55" w:rsidRPr="000867D8">
        <w:t>31</w:t>
      </w:r>
      <w:r w:rsidR="008F5676" w:rsidRPr="000867D8">
        <w:t>.</w:t>
      </w:r>
    </w:p>
    <w:p w:rsidR="009D5B47" w:rsidRPr="000867D8" w:rsidRDefault="009D5B47" w:rsidP="009D5B47">
      <w:pPr>
        <w:pStyle w:val="Definition"/>
      </w:pPr>
      <w:r w:rsidRPr="000867D8">
        <w:rPr>
          <w:b/>
          <w:i/>
        </w:rPr>
        <w:t>price adjustment</w:t>
      </w:r>
      <w:r w:rsidRPr="000867D8">
        <w:t xml:space="preserve"> means an adjustment under:</w:t>
      </w:r>
    </w:p>
    <w:p w:rsidR="009D5B47" w:rsidRPr="000867D8" w:rsidRDefault="009D5B47" w:rsidP="009D5B47">
      <w:pPr>
        <w:pStyle w:val="paragraph"/>
      </w:pPr>
      <w:r w:rsidRPr="000867D8">
        <w:tab/>
        <w:t>(a)</w:t>
      </w:r>
      <w:r w:rsidRPr="000867D8">
        <w:tab/>
        <w:t>a price agreement; or</w:t>
      </w:r>
    </w:p>
    <w:p w:rsidR="009D5B47" w:rsidRPr="000867D8" w:rsidRDefault="009D5B47" w:rsidP="009D5B47">
      <w:pPr>
        <w:pStyle w:val="paragraph"/>
      </w:pPr>
      <w:r w:rsidRPr="000867D8">
        <w:tab/>
        <w:t>(b)</w:t>
      </w:r>
      <w:r w:rsidRPr="000867D8">
        <w:tab/>
        <w:t>a price determination; or</w:t>
      </w:r>
    </w:p>
    <w:p w:rsidR="009D5B47" w:rsidRPr="000867D8" w:rsidRDefault="009D5B47" w:rsidP="009D5B47">
      <w:pPr>
        <w:pStyle w:val="paragraph"/>
      </w:pPr>
      <w:r w:rsidRPr="000867D8">
        <w:tab/>
        <w:t>(c)</w:t>
      </w:r>
      <w:r w:rsidRPr="000867D8">
        <w:tab/>
        <w:t>Division</w:t>
      </w:r>
      <w:r w:rsidR="000867D8" w:rsidRPr="000867D8">
        <w:t> </w:t>
      </w:r>
      <w:r w:rsidRPr="000867D8">
        <w:t>3A of Part</w:t>
      </w:r>
      <w:r w:rsidR="000867D8" w:rsidRPr="000867D8">
        <w:t> </w:t>
      </w:r>
      <w:r w:rsidRPr="000867D8">
        <w:t>VII of the Act.</w:t>
      </w:r>
    </w:p>
    <w:p w:rsidR="009D5B47" w:rsidRPr="000867D8" w:rsidRDefault="009D5B47" w:rsidP="009D5B47">
      <w:pPr>
        <w:pStyle w:val="Definition"/>
      </w:pPr>
      <w:r w:rsidRPr="000867D8">
        <w:rPr>
          <w:b/>
          <w:i/>
        </w:rPr>
        <w:t>price agreement</w:t>
      </w:r>
      <w:r w:rsidRPr="000867D8">
        <w:t xml:space="preserve"> has the same meaning as in Part</w:t>
      </w:r>
      <w:r w:rsidR="000867D8" w:rsidRPr="000867D8">
        <w:t> </w:t>
      </w:r>
      <w:r w:rsidRPr="000867D8">
        <w:t>VII of the Act.</w:t>
      </w:r>
    </w:p>
    <w:p w:rsidR="009D5B47" w:rsidRPr="000867D8" w:rsidRDefault="009D5B47" w:rsidP="00550852">
      <w:pPr>
        <w:pStyle w:val="Definition"/>
      </w:pPr>
      <w:r w:rsidRPr="000867D8">
        <w:rPr>
          <w:b/>
          <w:i/>
        </w:rPr>
        <w:t>price determination</w:t>
      </w:r>
      <w:r w:rsidRPr="000867D8">
        <w:t xml:space="preserve"> has the same meaning as in Part</w:t>
      </w:r>
      <w:r w:rsidR="000867D8" w:rsidRPr="000867D8">
        <w:t> </w:t>
      </w:r>
      <w:r w:rsidRPr="000867D8">
        <w:t>VII of the Act.</w:t>
      </w:r>
    </w:p>
    <w:p w:rsidR="00B74A70" w:rsidRPr="000867D8" w:rsidRDefault="00B74A70" w:rsidP="00550852">
      <w:pPr>
        <w:pStyle w:val="Definition"/>
      </w:pPr>
      <w:r w:rsidRPr="000867D8">
        <w:rPr>
          <w:b/>
          <w:i/>
        </w:rPr>
        <w:t>price disclosure requirements</w:t>
      </w:r>
      <w:r w:rsidRPr="000867D8">
        <w:t xml:space="preserve"> has the same meaning as in Division</w:t>
      </w:r>
      <w:r w:rsidR="000867D8" w:rsidRPr="000867D8">
        <w:t> </w:t>
      </w:r>
      <w:r w:rsidRPr="000867D8">
        <w:t>3B of Part</w:t>
      </w:r>
      <w:r w:rsidR="000867D8" w:rsidRPr="000867D8">
        <w:t> </w:t>
      </w:r>
      <w:r w:rsidRPr="000867D8">
        <w:t>VII of the Act.</w:t>
      </w:r>
    </w:p>
    <w:p w:rsidR="009D5B47" w:rsidRPr="000867D8" w:rsidRDefault="009D5B47" w:rsidP="00550852">
      <w:pPr>
        <w:pStyle w:val="Definition"/>
      </w:pPr>
      <w:r w:rsidRPr="000867D8">
        <w:rPr>
          <w:b/>
          <w:i/>
        </w:rPr>
        <w:t>price sampling day</w:t>
      </w:r>
      <w:r w:rsidR="00DC349D" w:rsidRPr="000867D8">
        <w:t xml:space="preserve"> has the meaning given by section</w:t>
      </w:r>
      <w:r w:rsidR="000867D8" w:rsidRPr="000867D8">
        <w:t> </w:t>
      </w:r>
      <w:r w:rsidR="009A6D55" w:rsidRPr="000867D8">
        <w:t>68</w:t>
      </w:r>
      <w:r w:rsidRPr="000867D8">
        <w:t>.</w:t>
      </w:r>
    </w:p>
    <w:p w:rsidR="00CB5AB1" w:rsidRPr="000867D8" w:rsidRDefault="00CB5AB1" w:rsidP="009D5B47">
      <w:pPr>
        <w:pStyle w:val="Definition"/>
      </w:pPr>
      <w:r w:rsidRPr="000867D8">
        <w:rPr>
          <w:b/>
          <w:i/>
        </w:rPr>
        <w:lastRenderedPageBreak/>
        <w:t>pricing quantity</w:t>
      </w:r>
      <w:r w:rsidRPr="000867D8">
        <w:t xml:space="preserve"> has the same meaning as in Part</w:t>
      </w:r>
      <w:r w:rsidR="000867D8" w:rsidRPr="000867D8">
        <w:t> </w:t>
      </w:r>
      <w:r w:rsidRPr="000867D8">
        <w:t>VII of the Act.</w:t>
      </w:r>
    </w:p>
    <w:p w:rsidR="009D5B47" w:rsidRPr="000867D8" w:rsidRDefault="009D5B47" w:rsidP="009D5B47">
      <w:pPr>
        <w:pStyle w:val="Definition"/>
      </w:pPr>
      <w:r w:rsidRPr="000867D8">
        <w:rPr>
          <w:b/>
          <w:i/>
        </w:rPr>
        <w:t>ready</w:t>
      </w:r>
      <w:r w:rsidR="000867D8">
        <w:rPr>
          <w:b/>
          <w:i/>
        </w:rPr>
        <w:noBreakHyphen/>
      </w:r>
      <w:r w:rsidRPr="000867D8">
        <w:rPr>
          <w:b/>
          <w:i/>
        </w:rPr>
        <w:t>prepared pharmaceutical benefit</w:t>
      </w:r>
      <w:r w:rsidRPr="000867D8">
        <w:t xml:space="preserve"> means a pharmaceutical benefit in respect of which a determination made under subsection</w:t>
      </w:r>
      <w:r w:rsidR="000867D8" w:rsidRPr="000867D8">
        <w:t> </w:t>
      </w:r>
      <w:r w:rsidRPr="000867D8">
        <w:t>85(6) of the Act is in force.</w:t>
      </w:r>
    </w:p>
    <w:p w:rsidR="009D5B47" w:rsidRPr="000867D8" w:rsidRDefault="009D5B47" w:rsidP="009D5B47">
      <w:pPr>
        <w:pStyle w:val="Definition"/>
      </w:pPr>
      <w:r w:rsidRPr="000867D8">
        <w:rPr>
          <w:b/>
          <w:i/>
        </w:rPr>
        <w:t>record form</w:t>
      </w:r>
      <w:r w:rsidRPr="000867D8">
        <w:t xml:space="preserve"> has the same meaning as in Part</w:t>
      </w:r>
      <w:r w:rsidR="000867D8" w:rsidRPr="000867D8">
        <w:t> </w:t>
      </w:r>
      <w:r w:rsidRPr="000867D8">
        <w:t>VII of the Act.</w:t>
      </w:r>
    </w:p>
    <w:p w:rsidR="009D5B47" w:rsidRPr="000867D8" w:rsidRDefault="009D5B47" w:rsidP="009D5B47">
      <w:pPr>
        <w:pStyle w:val="Definition"/>
      </w:pPr>
      <w:r w:rsidRPr="000867D8">
        <w:rPr>
          <w:b/>
          <w:i/>
        </w:rPr>
        <w:t>related brand</w:t>
      </w:r>
      <w:r w:rsidRPr="000867D8">
        <w:t>, of a brand of a pharmaceutical item, means a brand of a pharmaceutical item that has the same drug and manner of administration as the first</w:t>
      </w:r>
      <w:r w:rsidR="000867D8">
        <w:noBreakHyphen/>
      </w:r>
      <w:r w:rsidR="009558BD" w:rsidRPr="000867D8">
        <w:t>mentioned</w:t>
      </w:r>
      <w:r w:rsidRPr="000867D8">
        <w:t xml:space="preserve"> pharmaceutical item (including another brand of the same pharmaceutical item), but does not include a brand of an exempt item.</w:t>
      </w:r>
    </w:p>
    <w:p w:rsidR="00DC349D" w:rsidRPr="000867D8" w:rsidRDefault="00DC349D" w:rsidP="002C1933">
      <w:pPr>
        <w:pStyle w:val="Definition"/>
      </w:pPr>
      <w:r w:rsidRPr="000867D8">
        <w:rPr>
          <w:b/>
          <w:i/>
        </w:rPr>
        <w:t>relevant day</w:t>
      </w:r>
      <w:r w:rsidRPr="000867D8">
        <w:t xml:space="preserve"> has the same meaning as in Division</w:t>
      </w:r>
      <w:r w:rsidR="000867D8" w:rsidRPr="000867D8">
        <w:t> </w:t>
      </w:r>
      <w:r w:rsidRPr="000867D8">
        <w:t>3B of Part</w:t>
      </w:r>
      <w:r w:rsidR="000867D8" w:rsidRPr="000867D8">
        <w:t> </w:t>
      </w:r>
      <w:r w:rsidRPr="000867D8">
        <w:t>VII of the Act.</w:t>
      </w:r>
    </w:p>
    <w:p w:rsidR="009D5B47" w:rsidRPr="000867D8" w:rsidRDefault="009D5B47" w:rsidP="009D5B47">
      <w:pPr>
        <w:pStyle w:val="Definition"/>
      </w:pPr>
      <w:r w:rsidRPr="000867D8">
        <w:rPr>
          <w:b/>
          <w:i/>
        </w:rPr>
        <w:t>relevant entitlement period</w:t>
      </w:r>
      <w:r w:rsidRPr="000867D8">
        <w:t xml:space="preserve"> has the same meaning as in Part</w:t>
      </w:r>
      <w:r w:rsidR="000867D8" w:rsidRPr="000867D8">
        <w:t> </w:t>
      </w:r>
      <w:r w:rsidRPr="000867D8">
        <w:t>VII of the Act.</w:t>
      </w:r>
    </w:p>
    <w:p w:rsidR="00A3782E" w:rsidRPr="000867D8" w:rsidRDefault="00A3782E" w:rsidP="00A3782E">
      <w:pPr>
        <w:pStyle w:val="Definition"/>
      </w:pPr>
      <w:r w:rsidRPr="000867D8">
        <w:rPr>
          <w:b/>
          <w:i/>
        </w:rPr>
        <w:t>relevant streamlined authority code</w:t>
      </w:r>
      <w:r w:rsidRPr="000867D8">
        <w:t>, for a pharmaceutical benefit that is prescribed, means the streamlined authority code that is part of:</w:t>
      </w:r>
    </w:p>
    <w:p w:rsidR="00A3782E" w:rsidRPr="000867D8" w:rsidRDefault="00A3782E" w:rsidP="00A3782E">
      <w:pPr>
        <w:pStyle w:val="paragraph"/>
      </w:pPr>
      <w:r w:rsidRPr="000867D8">
        <w:tab/>
        <w:t>(a)</w:t>
      </w:r>
      <w:r w:rsidRPr="000867D8">
        <w:tab/>
        <w:t>the circumstances determined by the Minister under paragraph</w:t>
      </w:r>
      <w:r w:rsidR="000867D8" w:rsidRPr="000867D8">
        <w:t> </w:t>
      </w:r>
      <w:r w:rsidRPr="000867D8">
        <w:t>85(7)(b) of the Act for the pharmaceutical benefit; or</w:t>
      </w:r>
    </w:p>
    <w:p w:rsidR="00A3782E" w:rsidRPr="000867D8" w:rsidRDefault="00A3782E" w:rsidP="00A3782E">
      <w:pPr>
        <w:pStyle w:val="paragraph"/>
      </w:pPr>
      <w:r w:rsidRPr="000867D8">
        <w:tab/>
        <w:t>(b)</w:t>
      </w:r>
      <w:r w:rsidRPr="000867D8">
        <w:tab/>
        <w:t>the conditions determined by the Minister under subsection</w:t>
      </w:r>
      <w:r w:rsidR="000867D8" w:rsidRPr="000867D8">
        <w:t> </w:t>
      </w:r>
      <w:r w:rsidRPr="000867D8">
        <w:t>85A(2A) of the Act for the pharmaceutical benefit.</w:t>
      </w:r>
    </w:p>
    <w:p w:rsidR="009D5B47" w:rsidRPr="000867D8" w:rsidRDefault="009D5B47" w:rsidP="009D5B47">
      <w:pPr>
        <w:pStyle w:val="Definition"/>
      </w:pPr>
      <w:r w:rsidRPr="000867D8">
        <w:rPr>
          <w:b/>
          <w:i/>
        </w:rPr>
        <w:t>repatriation pharmaceutical benefit</w:t>
      </w:r>
      <w:r w:rsidRPr="000867D8">
        <w:t xml:space="preserve"> has the same meaning as in Part</w:t>
      </w:r>
      <w:r w:rsidR="000867D8" w:rsidRPr="000867D8">
        <w:t> </w:t>
      </w:r>
      <w:r w:rsidRPr="000867D8">
        <w:t>VII of the Act.</w:t>
      </w:r>
    </w:p>
    <w:p w:rsidR="009D5B47" w:rsidRPr="000867D8" w:rsidRDefault="009D5B47" w:rsidP="009D5B47">
      <w:pPr>
        <w:pStyle w:val="Definition"/>
      </w:pPr>
      <w:r w:rsidRPr="000867D8">
        <w:rPr>
          <w:b/>
          <w:i/>
        </w:rPr>
        <w:t>repeat authorisation</w:t>
      </w:r>
      <w:r w:rsidRPr="000867D8">
        <w:t xml:space="preserve"> means a repeat authorisation prepared under </w:t>
      </w:r>
      <w:r w:rsidR="0058425F" w:rsidRPr="000867D8">
        <w:t>subparagraph</w:t>
      </w:r>
      <w:r w:rsidR="000867D8" w:rsidRPr="000867D8">
        <w:t> </w:t>
      </w:r>
      <w:r w:rsidR="009A6D55" w:rsidRPr="000867D8">
        <w:t>52</w:t>
      </w:r>
      <w:r w:rsidRPr="000867D8">
        <w:t>(</w:t>
      </w:r>
      <w:r w:rsidR="0058425F" w:rsidRPr="000867D8">
        <w:t>3</w:t>
      </w:r>
      <w:r w:rsidRPr="000867D8">
        <w:t>)(a)(i).</w:t>
      </w:r>
    </w:p>
    <w:p w:rsidR="009D5B47" w:rsidRPr="000867D8" w:rsidRDefault="009D5B47" w:rsidP="009D5B47">
      <w:pPr>
        <w:pStyle w:val="Definition"/>
      </w:pPr>
      <w:r w:rsidRPr="000867D8">
        <w:rPr>
          <w:b/>
          <w:i/>
        </w:rPr>
        <w:t>repeat authorisation form</w:t>
      </w:r>
      <w:r w:rsidRPr="000867D8">
        <w:t xml:space="preserve"> means the form </w:t>
      </w:r>
      <w:r w:rsidR="002135D8" w:rsidRPr="000867D8">
        <w:t>referred to</w:t>
      </w:r>
      <w:r w:rsidRPr="000867D8">
        <w:t xml:space="preserve"> in </w:t>
      </w:r>
      <w:r w:rsidR="0058425F" w:rsidRPr="000867D8">
        <w:t>subparagraph</w:t>
      </w:r>
      <w:r w:rsidR="000867D8" w:rsidRPr="000867D8">
        <w:t> </w:t>
      </w:r>
      <w:r w:rsidR="009A6D55" w:rsidRPr="000867D8">
        <w:t>52</w:t>
      </w:r>
      <w:r w:rsidRPr="000867D8">
        <w:t>(</w:t>
      </w:r>
      <w:r w:rsidR="0058425F" w:rsidRPr="000867D8">
        <w:t>3</w:t>
      </w:r>
      <w:r w:rsidRPr="000867D8">
        <w:t>)(a)(i).</w:t>
      </w:r>
    </w:p>
    <w:p w:rsidR="009D5B47" w:rsidRPr="000867D8" w:rsidRDefault="009D5B47" w:rsidP="009D5B47">
      <w:pPr>
        <w:pStyle w:val="Definition"/>
      </w:pPr>
      <w:r w:rsidRPr="000867D8">
        <w:rPr>
          <w:b/>
          <w:i/>
        </w:rPr>
        <w:t>residential care</w:t>
      </w:r>
      <w:r w:rsidRPr="000867D8">
        <w:t xml:space="preserve"> has the same meaning as in the </w:t>
      </w:r>
      <w:r w:rsidRPr="000867D8">
        <w:rPr>
          <w:i/>
        </w:rPr>
        <w:t>Aged Care Act 1997</w:t>
      </w:r>
      <w:r w:rsidRPr="000867D8">
        <w:t>.</w:t>
      </w:r>
    </w:p>
    <w:p w:rsidR="009D5B47" w:rsidRPr="000867D8" w:rsidRDefault="009D5B47" w:rsidP="002C1933">
      <w:pPr>
        <w:pStyle w:val="Definition"/>
      </w:pPr>
      <w:r w:rsidRPr="000867D8">
        <w:rPr>
          <w:b/>
          <w:i/>
        </w:rPr>
        <w:t>residential care service</w:t>
      </w:r>
      <w:r w:rsidRPr="000867D8">
        <w:t xml:space="preserve"> has the same meaning as in the </w:t>
      </w:r>
      <w:r w:rsidRPr="000867D8">
        <w:rPr>
          <w:i/>
        </w:rPr>
        <w:t>Aged Care Act 1997</w:t>
      </w:r>
      <w:r w:rsidRPr="000867D8">
        <w:t>.</w:t>
      </w:r>
    </w:p>
    <w:p w:rsidR="009D5B47" w:rsidRPr="000867D8" w:rsidRDefault="009D5B47" w:rsidP="009D5B47">
      <w:pPr>
        <w:pStyle w:val="Definition"/>
      </w:pPr>
      <w:r w:rsidRPr="000867D8">
        <w:rPr>
          <w:b/>
          <w:i/>
        </w:rPr>
        <w:t>responsible person</w:t>
      </w:r>
      <w:r w:rsidRPr="000867D8">
        <w:t xml:space="preserve"> has the same meaning as in Part</w:t>
      </w:r>
      <w:r w:rsidR="000867D8" w:rsidRPr="000867D8">
        <w:t> </w:t>
      </w:r>
      <w:r w:rsidRPr="000867D8">
        <w:t>VII of the Act.</w:t>
      </w:r>
    </w:p>
    <w:p w:rsidR="003D7870" w:rsidRPr="000867D8" w:rsidRDefault="003D7870" w:rsidP="003D7870">
      <w:pPr>
        <w:pStyle w:val="Definition"/>
      </w:pPr>
      <w:r w:rsidRPr="000867D8">
        <w:rPr>
          <w:b/>
          <w:i/>
        </w:rPr>
        <w:t>Schedule equivalent</w:t>
      </w:r>
      <w:r w:rsidRPr="000867D8">
        <w:t xml:space="preserve"> has the same meaning as in Part</w:t>
      </w:r>
      <w:r w:rsidR="000867D8" w:rsidRPr="000867D8">
        <w:t> </w:t>
      </w:r>
      <w:r w:rsidRPr="000867D8">
        <w:t>VII of the Act.</w:t>
      </w:r>
    </w:p>
    <w:p w:rsidR="009D5B47" w:rsidRPr="000867D8" w:rsidRDefault="009D5B47" w:rsidP="009D5B47">
      <w:pPr>
        <w:pStyle w:val="Definition"/>
      </w:pPr>
      <w:r w:rsidRPr="000867D8">
        <w:rPr>
          <w:b/>
          <w:i/>
        </w:rPr>
        <w:t>special patient contribution</w:t>
      </w:r>
      <w:r w:rsidRPr="000867D8">
        <w:t xml:space="preserve"> has the same meaning as in Part</w:t>
      </w:r>
      <w:r w:rsidR="000867D8" w:rsidRPr="000867D8">
        <w:t> </w:t>
      </w:r>
      <w:r w:rsidRPr="000867D8">
        <w:t>VII of the Act.</w:t>
      </w:r>
    </w:p>
    <w:p w:rsidR="009D5B47" w:rsidRPr="000867D8" w:rsidRDefault="009D5B47" w:rsidP="009D5B47">
      <w:pPr>
        <w:pStyle w:val="Definition"/>
      </w:pPr>
      <w:r w:rsidRPr="000867D8">
        <w:rPr>
          <w:b/>
          <w:i/>
        </w:rPr>
        <w:t>start day</w:t>
      </w:r>
      <w:r w:rsidRPr="000867D8">
        <w:t>, for a brand of a pharmaceutical item, means the day on which the brand was first required to comply with the price disclosure requirements under section</w:t>
      </w:r>
      <w:r w:rsidR="000867D8" w:rsidRPr="000867D8">
        <w:t> </w:t>
      </w:r>
      <w:r w:rsidRPr="000867D8">
        <w:t>99ADD of the Act.</w:t>
      </w:r>
    </w:p>
    <w:p w:rsidR="00DC349D" w:rsidRPr="000867D8" w:rsidRDefault="00DC349D" w:rsidP="009D5B47">
      <w:pPr>
        <w:pStyle w:val="Definition"/>
      </w:pPr>
      <w:r w:rsidRPr="000867D8">
        <w:rPr>
          <w:b/>
          <w:i/>
        </w:rPr>
        <w:t>WADP brand</w:t>
      </w:r>
      <w:r w:rsidRPr="000867D8">
        <w:t xml:space="preserve"> has the meaning given by subsection</w:t>
      </w:r>
      <w:r w:rsidR="000867D8" w:rsidRPr="000867D8">
        <w:t> </w:t>
      </w:r>
      <w:r w:rsidR="009A6D55" w:rsidRPr="000867D8">
        <w:t>83</w:t>
      </w:r>
      <w:r w:rsidRPr="000867D8">
        <w:t>(2).</w:t>
      </w:r>
    </w:p>
    <w:p w:rsidR="00702390" w:rsidRPr="000867D8" w:rsidRDefault="00DC349D" w:rsidP="00070DDC">
      <w:pPr>
        <w:pStyle w:val="Definition"/>
      </w:pPr>
      <w:r w:rsidRPr="000867D8">
        <w:rPr>
          <w:b/>
          <w:i/>
        </w:rPr>
        <w:t>weighted average disclosed price</w:t>
      </w:r>
      <w:r w:rsidRPr="000867D8">
        <w:t xml:space="preserve"> has the same meaning as in Division</w:t>
      </w:r>
      <w:r w:rsidR="000867D8" w:rsidRPr="000867D8">
        <w:t> </w:t>
      </w:r>
      <w:r w:rsidRPr="000867D8">
        <w:t>3B of Part</w:t>
      </w:r>
      <w:r w:rsidR="000867D8" w:rsidRPr="000867D8">
        <w:t> </w:t>
      </w:r>
      <w:r w:rsidRPr="000867D8">
        <w:t>VII of the Act.</w:t>
      </w:r>
    </w:p>
    <w:p w:rsidR="009D5B47" w:rsidRPr="000867D8" w:rsidRDefault="009D5B47" w:rsidP="009D5B47">
      <w:pPr>
        <w:pStyle w:val="subsection"/>
      </w:pPr>
      <w:r w:rsidRPr="000867D8">
        <w:tab/>
        <w:t>(2)</w:t>
      </w:r>
      <w:r w:rsidRPr="000867D8">
        <w:tab/>
        <w:t>In this instrument, a reference to prescribing</w:t>
      </w:r>
      <w:r w:rsidR="009558BD" w:rsidRPr="000867D8">
        <w:t>,</w:t>
      </w:r>
      <w:r w:rsidRPr="000867D8">
        <w:t xml:space="preserve"> or to the writing of a prescription</w:t>
      </w:r>
      <w:r w:rsidR="009558BD" w:rsidRPr="000867D8">
        <w:t>,</w:t>
      </w:r>
      <w:r w:rsidRPr="000867D8">
        <w:t xml:space="preserve"> is a reference to the writing of a prescription for the supply of a pharmaceutical benefit under Part</w:t>
      </w:r>
      <w:r w:rsidR="000867D8" w:rsidRPr="000867D8">
        <w:t> </w:t>
      </w:r>
      <w:r w:rsidRPr="000867D8">
        <w:t>VII of the Act.</w:t>
      </w:r>
    </w:p>
    <w:p w:rsidR="009D5B47" w:rsidRPr="000867D8" w:rsidRDefault="009D5B47" w:rsidP="009D5B47">
      <w:pPr>
        <w:pStyle w:val="subsection"/>
      </w:pPr>
      <w:r w:rsidRPr="000867D8">
        <w:lastRenderedPageBreak/>
        <w:tab/>
        <w:t>(3)</w:t>
      </w:r>
      <w:r w:rsidRPr="000867D8">
        <w:tab/>
        <w:t>In this instrument:</w:t>
      </w:r>
    </w:p>
    <w:p w:rsidR="009D5B47" w:rsidRPr="000867D8" w:rsidRDefault="009D5B47" w:rsidP="009D5B47">
      <w:pPr>
        <w:pStyle w:val="paragraph"/>
      </w:pPr>
      <w:r w:rsidRPr="000867D8">
        <w:tab/>
        <w:t>(a)</w:t>
      </w:r>
      <w:r w:rsidRPr="000867D8">
        <w:tab/>
        <w:t xml:space="preserve">a reference to the holder of a concession card or an entitlement card is a reference to a person who is, </w:t>
      </w:r>
      <w:r w:rsidR="00CE4F36" w:rsidRPr="000867D8">
        <w:t>under</w:t>
      </w:r>
      <w:r w:rsidRPr="000867D8">
        <w:t xml:space="preserve"> section</w:t>
      </w:r>
      <w:r w:rsidR="000867D8" w:rsidRPr="000867D8">
        <w:t> </w:t>
      </w:r>
      <w:r w:rsidRPr="000867D8">
        <w:t>84G of the Act, taken to be a holder of the card; and</w:t>
      </w:r>
    </w:p>
    <w:p w:rsidR="009D5B47" w:rsidRPr="000867D8" w:rsidRDefault="009D5B47" w:rsidP="009D5B47">
      <w:pPr>
        <w:pStyle w:val="paragraph"/>
      </w:pPr>
      <w:r w:rsidRPr="000867D8">
        <w:tab/>
        <w:t>(b)</w:t>
      </w:r>
      <w:r w:rsidRPr="000867D8">
        <w:tab/>
        <w:t>a reference to the original holder of a concession card is a reference to the person to whom a concession card has been issued under section</w:t>
      </w:r>
      <w:r w:rsidR="000867D8" w:rsidRPr="000867D8">
        <w:t> </w:t>
      </w:r>
      <w:r w:rsidRPr="000867D8">
        <w:t>84DA of the Act; and</w:t>
      </w:r>
    </w:p>
    <w:p w:rsidR="009D5B47" w:rsidRPr="000867D8" w:rsidRDefault="009D5B47" w:rsidP="009D5B47">
      <w:pPr>
        <w:pStyle w:val="paragraph"/>
      </w:pPr>
      <w:r w:rsidRPr="000867D8">
        <w:tab/>
        <w:t>(c)</w:t>
      </w:r>
      <w:r w:rsidRPr="000867D8">
        <w:tab/>
        <w:t>a reference to the original holder of an entitlement card is a reference to the person to whom an entitlement card has been issued under section</w:t>
      </w:r>
      <w:r w:rsidR="000867D8" w:rsidRPr="000867D8">
        <w:t> </w:t>
      </w:r>
      <w:r w:rsidRPr="000867D8">
        <w:t>84E of the Act; and</w:t>
      </w:r>
    </w:p>
    <w:p w:rsidR="00C16470" w:rsidRPr="000867D8" w:rsidRDefault="009D5B47" w:rsidP="002C1933">
      <w:pPr>
        <w:pStyle w:val="paragraph"/>
      </w:pPr>
      <w:r w:rsidRPr="000867D8">
        <w:tab/>
        <w:t>(d)</w:t>
      </w:r>
      <w:r w:rsidRPr="000867D8">
        <w:tab/>
        <w:t>a reference to a member of the family of a person is a reference to a person who is a member of that family within the meaning of section</w:t>
      </w:r>
      <w:r w:rsidR="000867D8" w:rsidRPr="000867D8">
        <w:t> </w:t>
      </w:r>
      <w:r w:rsidRPr="000867D8">
        <w:t>84B of the Act.</w:t>
      </w:r>
    </w:p>
    <w:p w:rsidR="00A60913" w:rsidRPr="000867D8" w:rsidRDefault="009A6D55" w:rsidP="003379D0">
      <w:pPr>
        <w:pStyle w:val="ActHead5"/>
      </w:pPr>
      <w:bookmarkStart w:id="11" w:name="_Toc474414530"/>
      <w:r w:rsidRPr="000867D8">
        <w:rPr>
          <w:rStyle w:val="CharSectno"/>
        </w:rPr>
        <w:t>6</w:t>
      </w:r>
      <w:r w:rsidR="00647851" w:rsidRPr="000867D8">
        <w:t xml:space="preserve">  Meaning of </w:t>
      </w:r>
      <w:r w:rsidR="00647851" w:rsidRPr="000867D8">
        <w:rPr>
          <w:i/>
        </w:rPr>
        <w:t>maximum value for safety net purposes</w:t>
      </w:r>
      <w:bookmarkEnd w:id="11"/>
    </w:p>
    <w:p w:rsidR="00585AB0" w:rsidRPr="000867D8" w:rsidRDefault="00585AB0" w:rsidP="00585AB0">
      <w:pPr>
        <w:pStyle w:val="SubsectionHead"/>
      </w:pPr>
      <w:r w:rsidRPr="000867D8">
        <w:t>Pharmaceutical benefits</w:t>
      </w:r>
    </w:p>
    <w:p w:rsidR="00647851" w:rsidRPr="000867D8" w:rsidRDefault="00585AB0" w:rsidP="00647851">
      <w:pPr>
        <w:pStyle w:val="subsection"/>
      </w:pPr>
      <w:r w:rsidRPr="000867D8">
        <w:tab/>
      </w:r>
      <w:r w:rsidR="00647851" w:rsidRPr="000867D8">
        <w:t>(1)</w:t>
      </w:r>
      <w:r w:rsidR="00647851" w:rsidRPr="000867D8">
        <w:tab/>
        <w:t xml:space="preserve">The </w:t>
      </w:r>
      <w:r w:rsidR="00647851" w:rsidRPr="000867D8">
        <w:rPr>
          <w:b/>
          <w:i/>
        </w:rPr>
        <w:t>maximum value for safety net purposes</w:t>
      </w:r>
      <w:r w:rsidR="00647851" w:rsidRPr="000867D8">
        <w:t xml:space="preserve"> of a pharmaceutical benefit</w:t>
      </w:r>
      <w:r w:rsidR="003379D0" w:rsidRPr="000867D8">
        <w:t xml:space="preserve"> that is supplied to a person</w:t>
      </w:r>
      <w:r w:rsidR="00647851" w:rsidRPr="000867D8">
        <w:t xml:space="preserve"> is:</w:t>
      </w:r>
    </w:p>
    <w:p w:rsidR="003379D0" w:rsidRPr="000867D8" w:rsidRDefault="00647851" w:rsidP="00647851">
      <w:pPr>
        <w:pStyle w:val="paragraph"/>
      </w:pPr>
      <w:r w:rsidRPr="000867D8">
        <w:tab/>
      </w:r>
      <w:r w:rsidR="003379D0" w:rsidRPr="000867D8">
        <w:t>(a)</w:t>
      </w:r>
      <w:r w:rsidR="003379D0" w:rsidRPr="000867D8">
        <w:tab/>
        <w:t>if the supply is deemed, under subsection</w:t>
      </w:r>
      <w:r w:rsidR="000867D8" w:rsidRPr="000867D8">
        <w:t> </w:t>
      </w:r>
      <w:r w:rsidR="003379D0" w:rsidRPr="000867D8">
        <w:t>99(2A), (2AB) or (2B) of the Act, to be a supply otherwise than under Part</w:t>
      </w:r>
      <w:r w:rsidR="000867D8" w:rsidRPr="000867D8">
        <w:t> </w:t>
      </w:r>
      <w:r w:rsidR="003379D0" w:rsidRPr="000867D8">
        <w:t>VII of the Act</w:t>
      </w:r>
      <w:r w:rsidR="001C4892" w:rsidRPr="000867D8">
        <w:t xml:space="preserve"> and the price charged for the supply is in accordance with the Act</w:t>
      </w:r>
      <w:r w:rsidR="003379D0" w:rsidRPr="000867D8">
        <w:t>—the lesser of the following amounts:</w:t>
      </w:r>
    </w:p>
    <w:p w:rsidR="003379D0" w:rsidRPr="000867D8" w:rsidRDefault="003379D0" w:rsidP="003379D0">
      <w:pPr>
        <w:pStyle w:val="paragraphsub"/>
      </w:pPr>
      <w:r w:rsidRPr="000867D8">
        <w:tab/>
        <w:t>(i)</w:t>
      </w:r>
      <w:r w:rsidRPr="000867D8">
        <w:tab/>
        <w:t>the amount of the price of the pharmaceutical benefit worked out in accordance with a determination in force under subsection</w:t>
      </w:r>
      <w:r w:rsidR="000867D8" w:rsidRPr="000867D8">
        <w:t> </w:t>
      </w:r>
      <w:r w:rsidRPr="000867D8">
        <w:t>84C(7) of the Act at the time of the supply;</w:t>
      </w:r>
    </w:p>
    <w:p w:rsidR="003379D0" w:rsidRPr="000867D8" w:rsidRDefault="003379D0" w:rsidP="003379D0">
      <w:pPr>
        <w:pStyle w:val="paragraphsub"/>
      </w:pPr>
      <w:r w:rsidRPr="000867D8">
        <w:tab/>
        <w:t>(ii)</w:t>
      </w:r>
      <w:r w:rsidRPr="000867D8">
        <w:tab/>
        <w:t>the amount of the price charged for the suppl</w:t>
      </w:r>
      <w:r w:rsidR="00D50934" w:rsidRPr="000867D8">
        <w:t>y</w:t>
      </w:r>
      <w:r w:rsidRPr="000867D8">
        <w:t>; or</w:t>
      </w:r>
    </w:p>
    <w:p w:rsidR="00070DDC" w:rsidRPr="000867D8" w:rsidRDefault="003379D0" w:rsidP="00070DDC">
      <w:pPr>
        <w:pStyle w:val="paragraph"/>
      </w:pPr>
      <w:r w:rsidRPr="000867D8">
        <w:tab/>
        <w:t>(b)</w:t>
      </w:r>
      <w:r w:rsidRPr="000867D8">
        <w:tab/>
      </w:r>
      <w:r w:rsidR="001C4892" w:rsidRPr="000867D8">
        <w:t xml:space="preserve">if </w:t>
      </w:r>
      <w:r w:rsidR="000867D8" w:rsidRPr="000867D8">
        <w:t>paragraph (</w:t>
      </w:r>
      <w:r w:rsidR="001C4892" w:rsidRPr="000867D8">
        <w:t>a) does not apply and the price charged for the supply is in accordance with the Act—the amount of t</w:t>
      </w:r>
      <w:r w:rsidR="00D50934" w:rsidRPr="000867D8">
        <w:t xml:space="preserve">he price charged for the supply </w:t>
      </w:r>
      <w:r w:rsidR="001C4892" w:rsidRPr="000867D8">
        <w:t>in accordance with whiche</w:t>
      </w:r>
      <w:r w:rsidR="00070DDC" w:rsidRPr="000867D8">
        <w:t xml:space="preserve">ver of paragraphs 87(2)(a), (b), </w:t>
      </w:r>
      <w:r w:rsidR="001C4892" w:rsidRPr="000867D8">
        <w:t>(c)</w:t>
      </w:r>
      <w:r w:rsidR="00070DDC" w:rsidRPr="000867D8">
        <w:t xml:space="preserve"> or (e)</w:t>
      </w:r>
      <w:r w:rsidR="001C4892" w:rsidRPr="000867D8">
        <w:t xml:space="preserve"> of the Act applies to the supply</w:t>
      </w:r>
      <w:r w:rsidR="00E3617B" w:rsidRPr="000867D8">
        <w:t xml:space="preserve"> (excluding any amount charged for the supply in accordance with subsection</w:t>
      </w:r>
      <w:r w:rsidR="000867D8" w:rsidRPr="000867D8">
        <w:t> </w:t>
      </w:r>
      <w:r w:rsidR="00E3617B" w:rsidRPr="000867D8">
        <w:t>87(2A) of the Act)</w:t>
      </w:r>
      <w:r w:rsidR="00070DDC" w:rsidRPr="000867D8">
        <w:t>.</w:t>
      </w:r>
    </w:p>
    <w:p w:rsidR="00C9067E" w:rsidRPr="000867D8" w:rsidRDefault="00D50934" w:rsidP="00E3617B">
      <w:pPr>
        <w:pStyle w:val="notetext"/>
      </w:pPr>
      <w:r w:rsidRPr="000867D8">
        <w:t>Note:</w:t>
      </w:r>
      <w:r w:rsidRPr="000867D8">
        <w:tab/>
        <w:t>A supply of a pharmaceutical benefit is deemed, under subsection</w:t>
      </w:r>
      <w:r w:rsidR="000867D8" w:rsidRPr="000867D8">
        <w:t> </w:t>
      </w:r>
      <w:r w:rsidRPr="000867D8">
        <w:t>99(2A), (2AB) or (2B) of the Act, to be a supply otherwise than under Part</w:t>
      </w:r>
      <w:r w:rsidR="000867D8" w:rsidRPr="000867D8">
        <w:t> </w:t>
      </w:r>
      <w:r w:rsidRPr="000867D8">
        <w:t>VII of the Act if the Commonwealth price for the benefit at the time of the supply does not exceed</w:t>
      </w:r>
      <w:r w:rsidR="00906EB0" w:rsidRPr="000867D8">
        <w:t xml:space="preserve"> the figure </w:t>
      </w:r>
      <w:r w:rsidR="00D27ADA" w:rsidRPr="000867D8">
        <w:t>referred to</w:t>
      </w:r>
      <w:r w:rsidR="00906EB0" w:rsidRPr="000867D8">
        <w:t xml:space="preserve"> in subsection</w:t>
      </w:r>
      <w:r w:rsidR="000867D8" w:rsidRPr="000867D8">
        <w:t> </w:t>
      </w:r>
      <w:r w:rsidR="00906EB0" w:rsidRPr="000867D8">
        <w:t>99(2A), (2AB) or (2B) of the Act (as applicable and as adjusted under section</w:t>
      </w:r>
      <w:r w:rsidR="000867D8" w:rsidRPr="000867D8">
        <w:t> </w:t>
      </w:r>
      <w:r w:rsidR="00906EB0" w:rsidRPr="000867D8">
        <w:t>99G of the Act).</w:t>
      </w:r>
    </w:p>
    <w:p w:rsidR="00585AB0" w:rsidRPr="000867D8" w:rsidRDefault="00585AB0" w:rsidP="00585AB0">
      <w:pPr>
        <w:pStyle w:val="SubsectionHead"/>
      </w:pPr>
      <w:r w:rsidRPr="000867D8">
        <w:t>Repatriation pharmaceutical benefit</w:t>
      </w:r>
    </w:p>
    <w:p w:rsidR="00647851" w:rsidRPr="000867D8" w:rsidRDefault="00647851" w:rsidP="00647851">
      <w:pPr>
        <w:pStyle w:val="subsection"/>
      </w:pPr>
      <w:r w:rsidRPr="000867D8">
        <w:tab/>
        <w:t>(2)</w:t>
      </w:r>
      <w:r w:rsidRPr="000867D8">
        <w:tab/>
        <w:t xml:space="preserve">The </w:t>
      </w:r>
      <w:r w:rsidRPr="000867D8">
        <w:rPr>
          <w:b/>
          <w:i/>
        </w:rPr>
        <w:t>maximum value for safety net purposes</w:t>
      </w:r>
      <w:r w:rsidRPr="000867D8">
        <w:t xml:space="preserve"> of a repatriation pharmaceutical benefit </w:t>
      </w:r>
      <w:r w:rsidR="003379D0" w:rsidRPr="000867D8">
        <w:t xml:space="preserve">that is supplied to a person </w:t>
      </w:r>
      <w:r w:rsidRPr="000867D8">
        <w:t xml:space="preserve">is the amount charged for the </w:t>
      </w:r>
      <w:r w:rsidR="003379D0" w:rsidRPr="000867D8">
        <w:t xml:space="preserve">supply of the </w:t>
      </w:r>
      <w:r w:rsidRPr="000867D8">
        <w:t>benefit in accordance with a scheme referred to in subsection</w:t>
      </w:r>
      <w:r w:rsidR="000867D8" w:rsidRPr="000867D8">
        <w:t> </w:t>
      </w:r>
      <w:r w:rsidRPr="000867D8">
        <w:t xml:space="preserve">91(1) of the </w:t>
      </w:r>
      <w:r w:rsidRPr="000867D8">
        <w:rPr>
          <w:i/>
        </w:rPr>
        <w:t>Veterans’ Entitlements Act 1986</w:t>
      </w:r>
      <w:r w:rsidRPr="000867D8">
        <w:t>.</w:t>
      </w:r>
    </w:p>
    <w:p w:rsidR="00585AB0" w:rsidRPr="000867D8" w:rsidRDefault="00585AB0" w:rsidP="00585AB0">
      <w:pPr>
        <w:pStyle w:val="SubsectionHead"/>
      </w:pPr>
      <w:r w:rsidRPr="000867D8">
        <w:t>Out</w:t>
      </w:r>
      <w:r w:rsidR="000867D8">
        <w:noBreakHyphen/>
      </w:r>
      <w:r w:rsidRPr="000867D8">
        <w:t>patient medication</w:t>
      </w:r>
    </w:p>
    <w:p w:rsidR="00C13604" w:rsidRPr="000867D8" w:rsidRDefault="00917DAA" w:rsidP="00C13604">
      <w:pPr>
        <w:pStyle w:val="subsection"/>
      </w:pPr>
      <w:r w:rsidRPr="000867D8">
        <w:rPr>
          <w:i/>
        </w:rPr>
        <w:tab/>
      </w:r>
      <w:r w:rsidRPr="000867D8">
        <w:t>(3)</w:t>
      </w:r>
      <w:r w:rsidRPr="000867D8">
        <w:tab/>
        <w:t xml:space="preserve">The </w:t>
      </w:r>
      <w:r w:rsidRPr="000867D8">
        <w:rPr>
          <w:b/>
          <w:i/>
        </w:rPr>
        <w:t>maximum value for safety net purposes</w:t>
      </w:r>
      <w:r w:rsidRPr="000867D8">
        <w:t xml:space="preserve"> of </w:t>
      </w:r>
      <w:r w:rsidR="00C13604" w:rsidRPr="000867D8">
        <w:t xml:space="preserve">an </w:t>
      </w:r>
      <w:r w:rsidRPr="000867D8">
        <w:t>out</w:t>
      </w:r>
      <w:r w:rsidR="000867D8">
        <w:noBreakHyphen/>
      </w:r>
      <w:r w:rsidRPr="000867D8">
        <w:t>patient medication</w:t>
      </w:r>
      <w:r w:rsidR="00C13604" w:rsidRPr="000867D8">
        <w:t xml:space="preserve"> that is supplied to a person</w:t>
      </w:r>
      <w:r w:rsidRPr="000867D8">
        <w:t xml:space="preserve"> is the</w:t>
      </w:r>
      <w:r w:rsidR="00C13604" w:rsidRPr="000867D8">
        <w:t xml:space="preserve"> lesser of the following amounts:</w:t>
      </w:r>
    </w:p>
    <w:p w:rsidR="0061561A" w:rsidRPr="000867D8" w:rsidRDefault="00C13604" w:rsidP="00C13604">
      <w:pPr>
        <w:pStyle w:val="paragraph"/>
      </w:pPr>
      <w:r w:rsidRPr="000867D8">
        <w:lastRenderedPageBreak/>
        <w:tab/>
        <w:t>(a)</w:t>
      </w:r>
      <w:r w:rsidRPr="000867D8">
        <w:tab/>
        <w:t xml:space="preserve">the </w:t>
      </w:r>
      <w:r w:rsidR="00917DAA" w:rsidRPr="000867D8">
        <w:t>applicable amount</w:t>
      </w:r>
      <w:r w:rsidRPr="000867D8">
        <w:t xml:space="preserve"> for the supply of the medication;</w:t>
      </w:r>
    </w:p>
    <w:p w:rsidR="00C13604" w:rsidRPr="000867D8" w:rsidRDefault="00C13604" w:rsidP="00C13604">
      <w:pPr>
        <w:pStyle w:val="paragraph"/>
      </w:pPr>
      <w:r w:rsidRPr="000867D8">
        <w:tab/>
        <w:t>(b)</w:t>
      </w:r>
      <w:r w:rsidRPr="000867D8">
        <w:tab/>
        <w:t>the amount charged for the supply of the medication.</w:t>
      </w:r>
    </w:p>
    <w:p w:rsidR="009D5B47" w:rsidRPr="000867D8" w:rsidRDefault="009D5B47" w:rsidP="009C5A92">
      <w:pPr>
        <w:pStyle w:val="ActHead3"/>
        <w:pageBreakBefore/>
      </w:pPr>
      <w:bookmarkStart w:id="12" w:name="_Toc474414531"/>
      <w:r w:rsidRPr="000867D8">
        <w:rPr>
          <w:rStyle w:val="CharDivNo"/>
        </w:rPr>
        <w:lastRenderedPageBreak/>
        <w:t>Division</w:t>
      </w:r>
      <w:r w:rsidR="000867D8" w:rsidRPr="000867D8">
        <w:rPr>
          <w:rStyle w:val="CharDivNo"/>
        </w:rPr>
        <w:t> </w:t>
      </w:r>
      <w:r w:rsidRPr="000867D8">
        <w:rPr>
          <w:rStyle w:val="CharDivNo"/>
        </w:rPr>
        <w:t>2</w:t>
      </w:r>
      <w:r w:rsidRPr="000867D8">
        <w:t>—</w:t>
      </w:r>
      <w:r w:rsidRPr="000867D8">
        <w:rPr>
          <w:rStyle w:val="CharDivText"/>
        </w:rPr>
        <w:t>Application of this instrument to electronic prescriptions and electronic orders</w:t>
      </w:r>
      <w:bookmarkEnd w:id="12"/>
    </w:p>
    <w:p w:rsidR="009D5B47" w:rsidRPr="000867D8" w:rsidRDefault="009A6D55" w:rsidP="009D5B47">
      <w:pPr>
        <w:pStyle w:val="ActHead5"/>
      </w:pPr>
      <w:bookmarkStart w:id="13" w:name="_Toc474414532"/>
      <w:r w:rsidRPr="000867D8">
        <w:rPr>
          <w:rStyle w:val="CharSectno"/>
        </w:rPr>
        <w:t>7</w:t>
      </w:r>
      <w:r w:rsidR="009D5B47" w:rsidRPr="000867D8">
        <w:t xml:space="preserve">  Preparing electronic prescriptions</w:t>
      </w:r>
      <w:bookmarkEnd w:id="13"/>
    </w:p>
    <w:p w:rsidR="009D5B47" w:rsidRPr="000867D8" w:rsidRDefault="009D5B47" w:rsidP="009D5B47">
      <w:pPr>
        <w:pStyle w:val="subsection"/>
      </w:pPr>
      <w:r w:rsidRPr="000867D8">
        <w:tab/>
      </w:r>
      <w:r w:rsidRPr="000867D8">
        <w:tab/>
        <w:t xml:space="preserve">A reference in this instrument to writing or preparing a prescription, a repeat authorisation or a deferred supply authorisation, whether the expression </w:t>
      </w:r>
      <w:r w:rsidRPr="000867D8">
        <w:rPr>
          <w:b/>
          <w:i/>
        </w:rPr>
        <w:t>writing</w:t>
      </w:r>
      <w:r w:rsidRPr="000867D8">
        <w:t xml:space="preserve">, </w:t>
      </w:r>
      <w:r w:rsidRPr="000867D8">
        <w:rPr>
          <w:b/>
          <w:i/>
        </w:rPr>
        <w:t>preparing</w:t>
      </w:r>
      <w:r w:rsidRPr="000867D8">
        <w:t xml:space="preserve"> or any other expression is used, is taken to include:</w:t>
      </w:r>
    </w:p>
    <w:p w:rsidR="009D5B47" w:rsidRPr="000867D8" w:rsidRDefault="009D5B47" w:rsidP="009D5B47">
      <w:pPr>
        <w:pStyle w:val="paragraph"/>
      </w:pPr>
      <w:r w:rsidRPr="000867D8">
        <w:tab/>
        <w:t>(a)</w:t>
      </w:r>
      <w:r w:rsidRPr="000867D8">
        <w:tab/>
        <w:t xml:space="preserve">for an electronic prescription—preparing the </w:t>
      </w:r>
      <w:r w:rsidR="00A94CC5" w:rsidRPr="000867D8">
        <w:t>electronic prescription</w:t>
      </w:r>
      <w:r w:rsidRPr="000867D8">
        <w:t>; and</w:t>
      </w:r>
    </w:p>
    <w:p w:rsidR="009D5B47" w:rsidRPr="000867D8" w:rsidRDefault="009D5B47" w:rsidP="009D5B47">
      <w:pPr>
        <w:pStyle w:val="paragraph"/>
      </w:pPr>
      <w:r w:rsidRPr="000867D8">
        <w:tab/>
        <w:t>(b)</w:t>
      </w:r>
      <w:r w:rsidRPr="000867D8">
        <w:tab/>
        <w:t xml:space="preserve">for a repeat authorisation that relates to an electronic prescription—writing or preparing the authorisation by means of an electronic form </w:t>
      </w:r>
      <w:r w:rsidR="00A60913" w:rsidRPr="000867D8">
        <w:t>approved</w:t>
      </w:r>
      <w:r w:rsidRPr="000867D8">
        <w:t xml:space="preserve"> by the Secretary under s</w:t>
      </w:r>
      <w:r w:rsidR="00244700" w:rsidRPr="000867D8">
        <w:t>ubparagraph</w:t>
      </w:r>
      <w:r w:rsidR="000867D8" w:rsidRPr="000867D8">
        <w:t> </w:t>
      </w:r>
      <w:r w:rsidR="009A6D55" w:rsidRPr="000867D8">
        <w:t>52</w:t>
      </w:r>
      <w:r w:rsidRPr="000867D8">
        <w:t>(</w:t>
      </w:r>
      <w:r w:rsidR="00244700" w:rsidRPr="000867D8">
        <w:t>3</w:t>
      </w:r>
      <w:r w:rsidRPr="000867D8">
        <w:t>)(a)(i) for the supply of a pharmaceutical benefit under an electronic prescription; and</w:t>
      </w:r>
    </w:p>
    <w:p w:rsidR="00A94CC5" w:rsidRPr="000867D8" w:rsidRDefault="009D5B47" w:rsidP="00803FB2">
      <w:pPr>
        <w:pStyle w:val="paragraph"/>
      </w:pPr>
      <w:r w:rsidRPr="000867D8">
        <w:tab/>
        <w:t>(c)</w:t>
      </w:r>
      <w:r w:rsidRPr="000867D8">
        <w:tab/>
        <w:t xml:space="preserve">for a deferred supply authorisation that relates to an electronic prescription—writing or preparing the authorisation by means of an electronic form </w:t>
      </w:r>
      <w:r w:rsidR="00A60913" w:rsidRPr="000867D8">
        <w:t>approved</w:t>
      </w:r>
      <w:r w:rsidRPr="000867D8">
        <w:t xml:space="preserve"> by the Secretary under </w:t>
      </w:r>
      <w:r w:rsidR="00244700" w:rsidRPr="000867D8">
        <w:t>paragraph</w:t>
      </w:r>
      <w:r w:rsidR="000867D8" w:rsidRPr="000867D8">
        <w:t> </w:t>
      </w:r>
      <w:r w:rsidR="009A6D55" w:rsidRPr="000867D8">
        <w:t>53</w:t>
      </w:r>
      <w:r w:rsidR="00244700" w:rsidRPr="000867D8">
        <w:t>(3</w:t>
      </w:r>
      <w:r w:rsidRPr="000867D8">
        <w:t>)(a) for deferring the supply of a pharmaceutical benefit under an electronic prescription.</w:t>
      </w:r>
    </w:p>
    <w:p w:rsidR="009D5B47" w:rsidRPr="000867D8" w:rsidRDefault="009A6D55" w:rsidP="009D5B47">
      <w:pPr>
        <w:pStyle w:val="ActHead5"/>
      </w:pPr>
      <w:bookmarkStart w:id="14" w:name="_Toc474414533"/>
      <w:r w:rsidRPr="000867D8">
        <w:rPr>
          <w:rStyle w:val="CharSectno"/>
        </w:rPr>
        <w:t>8</w:t>
      </w:r>
      <w:r w:rsidR="009D5B47" w:rsidRPr="000867D8">
        <w:t xml:space="preserve">  Date when a prescription is written or a pharmaceutical benefit is prescribed</w:t>
      </w:r>
      <w:bookmarkEnd w:id="14"/>
    </w:p>
    <w:p w:rsidR="009D5B47" w:rsidRPr="000867D8" w:rsidRDefault="009D5B47" w:rsidP="009D5B47">
      <w:pPr>
        <w:pStyle w:val="subsection"/>
      </w:pPr>
      <w:r w:rsidRPr="000867D8">
        <w:tab/>
      </w:r>
      <w:r w:rsidRPr="000867D8">
        <w:tab/>
        <w:t>A reference in this instrument to the day or date on which a prescription is written by a PBS prescriber or the day or date on which a pharmaceutical benefit is prescribed is, in relation to an electronic prescription, a reference to the day or date on which the prescription is signed by the PBS prescriber.</w:t>
      </w:r>
    </w:p>
    <w:p w:rsidR="009D5B47" w:rsidRPr="000867D8" w:rsidRDefault="009A6D55" w:rsidP="009D5B47">
      <w:pPr>
        <w:pStyle w:val="ActHead5"/>
      </w:pPr>
      <w:bookmarkStart w:id="15" w:name="_Toc474414534"/>
      <w:r w:rsidRPr="000867D8">
        <w:rPr>
          <w:rStyle w:val="CharSectno"/>
        </w:rPr>
        <w:t>9</w:t>
      </w:r>
      <w:r w:rsidR="009D5B47" w:rsidRPr="000867D8">
        <w:t xml:space="preserve">  Requirement to give information in writing</w:t>
      </w:r>
      <w:bookmarkEnd w:id="15"/>
    </w:p>
    <w:p w:rsidR="009D5B47" w:rsidRPr="000867D8" w:rsidRDefault="009D5B47" w:rsidP="009D5B47">
      <w:pPr>
        <w:pStyle w:val="subsection"/>
      </w:pPr>
      <w:r w:rsidRPr="000867D8">
        <w:tab/>
        <w:t>(1)</w:t>
      </w:r>
      <w:r w:rsidRPr="000867D8">
        <w:tab/>
        <w:t>If, under this instrument, a person is required to write information on a prescription, a repeat authorisation, a deferred supply authorisation or an order form, that requirement is taken to have been met in relation to an electronic prescription, an authorisation that relates to an electronic prescription or an electronic order form, if the person gives the information:</w:t>
      </w:r>
    </w:p>
    <w:p w:rsidR="009D5B47" w:rsidRPr="000867D8" w:rsidRDefault="009D5B47" w:rsidP="009D5B47">
      <w:pPr>
        <w:pStyle w:val="paragraph"/>
      </w:pPr>
      <w:r w:rsidRPr="000867D8">
        <w:tab/>
        <w:t>(a)</w:t>
      </w:r>
      <w:r w:rsidRPr="000867D8">
        <w:tab/>
        <w:t>in accordance with approved information technology requirements (if any); and</w:t>
      </w:r>
    </w:p>
    <w:p w:rsidR="009D5B47" w:rsidRPr="000867D8" w:rsidRDefault="009D5B47" w:rsidP="009D5B47">
      <w:pPr>
        <w:pStyle w:val="paragraph"/>
      </w:pPr>
      <w:r w:rsidRPr="000867D8">
        <w:tab/>
        <w:t>(b)</w:t>
      </w:r>
      <w:r w:rsidRPr="000867D8">
        <w:tab/>
        <w:t>by means of an approved electronic communication.</w:t>
      </w:r>
    </w:p>
    <w:p w:rsidR="00E43CC8" w:rsidRPr="000867D8" w:rsidRDefault="009D5B47" w:rsidP="00307CBD">
      <w:pPr>
        <w:pStyle w:val="subsection"/>
      </w:pPr>
      <w:r w:rsidRPr="000867D8">
        <w:tab/>
        <w:t>(2)</w:t>
      </w:r>
      <w:r w:rsidRPr="000867D8">
        <w:tab/>
        <w:t xml:space="preserve">This section applies to a requirement to write information on a prescription, a repeat authorisation, a deferred supply authorisation or an order form, whether the expression </w:t>
      </w:r>
      <w:r w:rsidRPr="000867D8">
        <w:rPr>
          <w:b/>
          <w:i/>
        </w:rPr>
        <w:t>write</w:t>
      </w:r>
      <w:r w:rsidRPr="000867D8">
        <w:t xml:space="preserve">, </w:t>
      </w:r>
      <w:r w:rsidRPr="000867D8">
        <w:rPr>
          <w:b/>
          <w:i/>
        </w:rPr>
        <w:t>certify</w:t>
      </w:r>
      <w:r w:rsidRPr="000867D8">
        <w:t xml:space="preserve">, </w:t>
      </w:r>
      <w:r w:rsidRPr="000867D8">
        <w:rPr>
          <w:b/>
          <w:i/>
        </w:rPr>
        <w:t>endorse</w:t>
      </w:r>
      <w:r w:rsidRPr="000867D8">
        <w:rPr>
          <w:i/>
        </w:rPr>
        <w:t>,</w:t>
      </w:r>
      <w:r w:rsidRPr="000867D8">
        <w:rPr>
          <w:b/>
          <w:i/>
        </w:rPr>
        <w:t xml:space="preserve"> identify</w:t>
      </w:r>
      <w:r w:rsidRPr="000867D8">
        <w:t xml:space="preserve">, </w:t>
      </w:r>
      <w:r w:rsidRPr="000867D8">
        <w:rPr>
          <w:b/>
          <w:i/>
        </w:rPr>
        <w:t>indicate</w:t>
      </w:r>
      <w:r w:rsidRPr="000867D8">
        <w:t xml:space="preserve">, </w:t>
      </w:r>
      <w:r w:rsidRPr="000867D8">
        <w:rPr>
          <w:b/>
          <w:i/>
        </w:rPr>
        <w:t>mark</w:t>
      </w:r>
      <w:r w:rsidRPr="000867D8">
        <w:t xml:space="preserve">, </w:t>
      </w:r>
      <w:r w:rsidRPr="000867D8">
        <w:rPr>
          <w:b/>
          <w:i/>
        </w:rPr>
        <w:t>specify</w:t>
      </w:r>
      <w:r w:rsidRPr="000867D8">
        <w:t xml:space="preserve">, </w:t>
      </w:r>
      <w:r w:rsidRPr="000867D8">
        <w:rPr>
          <w:b/>
          <w:i/>
        </w:rPr>
        <w:t>state</w:t>
      </w:r>
      <w:r w:rsidRPr="000867D8">
        <w:t>, o</w:t>
      </w:r>
      <w:r w:rsidR="00307CBD" w:rsidRPr="000867D8">
        <w:t>r any other expression is used.</w:t>
      </w:r>
    </w:p>
    <w:p w:rsidR="009D5B47" w:rsidRPr="000867D8" w:rsidRDefault="009A6D55" w:rsidP="009D5B47">
      <w:pPr>
        <w:pStyle w:val="ActHead5"/>
      </w:pPr>
      <w:bookmarkStart w:id="16" w:name="_Toc474414535"/>
      <w:r w:rsidRPr="000867D8">
        <w:rPr>
          <w:rStyle w:val="CharSectno"/>
        </w:rPr>
        <w:t>10</w:t>
      </w:r>
      <w:r w:rsidR="009D5B47" w:rsidRPr="000867D8">
        <w:t xml:space="preserve">  Requirement to give a prescription</w:t>
      </w:r>
      <w:bookmarkEnd w:id="16"/>
    </w:p>
    <w:p w:rsidR="009D5B47" w:rsidRPr="000867D8" w:rsidRDefault="009D5B47" w:rsidP="009D5B47">
      <w:pPr>
        <w:pStyle w:val="subsection"/>
      </w:pPr>
      <w:r w:rsidRPr="000867D8">
        <w:tab/>
      </w:r>
      <w:r w:rsidRPr="000867D8">
        <w:tab/>
        <w:t>If, under this instrument, a prescription is required to be given or presented to an approved supplier for the purpose of supplying a pharmaceutical benefit to the person for whom the prescription was written, that requirement is taken to have been met in relation to an electronic prescription if:</w:t>
      </w:r>
    </w:p>
    <w:p w:rsidR="009D5B47" w:rsidRPr="000867D8" w:rsidRDefault="009D5B47" w:rsidP="009D5B47">
      <w:pPr>
        <w:pStyle w:val="paragraph"/>
      </w:pPr>
      <w:r w:rsidRPr="000867D8">
        <w:lastRenderedPageBreak/>
        <w:tab/>
        <w:t>(a)</w:t>
      </w:r>
      <w:r w:rsidRPr="000867D8">
        <w:tab/>
        <w:t>the person who will receive the pharmaceutical benefit (whether or not for the person’s own use) requests the approved supplier to supply the pharmaceutical benefit; and</w:t>
      </w:r>
    </w:p>
    <w:p w:rsidR="009D5B47" w:rsidRPr="000867D8" w:rsidRDefault="009D5B47" w:rsidP="009D5B47">
      <w:pPr>
        <w:pStyle w:val="paragraph"/>
      </w:pPr>
      <w:r w:rsidRPr="000867D8">
        <w:tab/>
        <w:t>(b)</w:t>
      </w:r>
      <w:r w:rsidRPr="000867D8">
        <w:tab/>
        <w:t>the approved supplier consents, within the meaning of subsection</w:t>
      </w:r>
      <w:r w:rsidR="000867D8" w:rsidRPr="000867D8">
        <w:t> </w:t>
      </w:r>
      <w:r w:rsidRPr="000867D8">
        <w:t xml:space="preserve">5(1) of the </w:t>
      </w:r>
      <w:r w:rsidRPr="000867D8">
        <w:rPr>
          <w:i/>
        </w:rPr>
        <w:t>Electronic Transactions Act 1999</w:t>
      </w:r>
      <w:r w:rsidRPr="000867D8">
        <w:t>, to the prescription being given or presented, in accordance with approved information technology requirements (if any), by means of an approved electronic communication; and</w:t>
      </w:r>
    </w:p>
    <w:p w:rsidR="009D5B47" w:rsidRPr="000867D8" w:rsidRDefault="009D5B47" w:rsidP="009D5B47">
      <w:pPr>
        <w:pStyle w:val="paragraph"/>
      </w:pPr>
      <w:r w:rsidRPr="000867D8">
        <w:tab/>
        <w:t>(c)</w:t>
      </w:r>
      <w:r w:rsidRPr="000867D8">
        <w:tab/>
        <w:t>the prescription is accessible by the approved supplier.</w:t>
      </w:r>
    </w:p>
    <w:p w:rsidR="009D5B47" w:rsidRPr="000867D8" w:rsidRDefault="009A6D55" w:rsidP="009D5B47">
      <w:pPr>
        <w:pStyle w:val="ActHead5"/>
      </w:pPr>
      <w:bookmarkStart w:id="17" w:name="_Toc474414536"/>
      <w:r w:rsidRPr="000867D8">
        <w:rPr>
          <w:rStyle w:val="CharSectno"/>
        </w:rPr>
        <w:t>11</w:t>
      </w:r>
      <w:r w:rsidR="009D5B47" w:rsidRPr="000867D8">
        <w:t xml:space="preserve">  Approval of kinds of electronic communications</w:t>
      </w:r>
      <w:bookmarkEnd w:id="17"/>
    </w:p>
    <w:p w:rsidR="009D5B47" w:rsidRPr="000867D8" w:rsidRDefault="009D5B47" w:rsidP="009D5B47">
      <w:pPr>
        <w:pStyle w:val="subsection"/>
      </w:pPr>
      <w:r w:rsidRPr="000867D8">
        <w:tab/>
      </w:r>
      <w:r w:rsidRPr="000867D8">
        <w:tab/>
        <w:t>The Secretary may, in writing, approve a kind o</w:t>
      </w:r>
      <w:r w:rsidR="00D81D54" w:rsidRPr="000867D8">
        <w:t>f electronic communication for one</w:t>
      </w:r>
      <w:r w:rsidRPr="000867D8">
        <w:t xml:space="preserve"> or more of the following purposes:</w:t>
      </w:r>
    </w:p>
    <w:p w:rsidR="009D5B47" w:rsidRPr="000867D8" w:rsidRDefault="009D5B47" w:rsidP="009D5B47">
      <w:pPr>
        <w:pStyle w:val="paragraph"/>
      </w:pPr>
      <w:r w:rsidRPr="000867D8">
        <w:tab/>
        <w:t>(a)</w:t>
      </w:r>
      <w:r w:rsidRPr="000867D8">
        <w:tab/>
        <w:t>preparing or submitting an electronic prescription;</w:t>
      </w:r>
    </w:p>
    <w:p w:rsidR="009D5B47" w:rsidRPr="000867D8" w:rsidRDefault="009D5B47" w:rsidP="009D5B47">
      <w:pPr>
        <w:pStyle w:val="paragraph"/>
      </w:pPr>
      <w:r w:rsidRPr="000867D8">
        <w:tab/>
        <w:t>(b)</w:t>
      </w:r>
      <w:r w:rsidRPr="000867D8">
        <w:tab/>
        <w:t>giving information, for the purposes of this instrument, in relation to an electronic prescription, an authorisation that relates to an electronic prescription or an electronic order form;</w:t>
      </w:r>
    </w:p>
    <w:p w:rsidR="009D5B47" w:rsidRPr="000867D8" w:rsidRDefault="009D5B47" w:rsidP="009D5B47">
      <w:pPr>
        <w:pStyle w:val="paragraph"/>
      </w:pPr>
      <w:r w:rsidRPr="000867D8">
        <w:tab/>
        <w:t>(c)</w:t>
      </w:r>
      <w:r w:rsidRPr="000867D8">
        <w:tab/>
        <w:t>giving or presenting an electronic prescription to an approved supplier under this instrument;</w:t>
      </w:r>
    </w:p>
    <w:p w:rsidR="009D5B47" w:rsidRPr="000867D8" w:rsidRDefault="009D5B47" w:rsidP="009D5B47">
      <w:pPr>
        <w:pStyle w:val="paragraph"/>
      </w:pPr>
      <w:r w:rsidRPr="000867D8">
        <w:tab/>
        <w:t>(d)</w:t>
      </w:r>
      <w:r w:rsidRPr="000867D8">
        <w:tab/>
        <w:t xml:space="preserve">submitting </w:t>
      </w:r>
      <w:r w:rsidR="001748AD" w:rsidRPr="000867D8">
        <w:t>a</w:t>
      </w:r>
      <w:r w:rsidRPr="000867D8">
        <w:t xml:space="preserve"> prescription to the Minister in accordance with </w:t>
      </w:r>
      <w:r w:rsidR="009B4926" w:rsidRPr="000867D8">
        <w:t>paragraph</w:t>
      </w:r>
      <w:r w:rsidR="000867D8" w:rsidRPr="000867D8">
        <w:t> </w:t>
      </w:r>
      <w:r w:rsidR="009A6D55" w:rsidRPr="000867D8">
        <w:t>30</w:t>
      </w:r>
      <w:r w:rsidRPr="000867D8">
        <w:t>(3)(b);</w:t>
      </w:r>
    </w:p>
    <w:p w:rsidR="009D5B47" w:rsidRPr="000867D8" w:rsidRDefault="009D5B47" w:rsidP="009D5B47">
      <w:pPr>
        <w:pStyle w:val="paragraph"/>
      </w:pPr>
      <w:r w:rsidRPr="000867D8">
        <w:tab/>
        <w:t>(e)</w:t>
      </w:r>
      <w:r w:rsidRPr="000867D8">
        <w:tab/>
        <w:t xml:space="preserve">lodging an order with an approved pharmacist </w:t>
      </w:r>
      <w:r w:rsidR="000442B2" w:rsidRPr="000867D8">
        <w:t>under paragraph</w:t>
      </w:r>
      <w:r w:rsidR="000867D8" w:rsidRPr="000867D8">
        <w:t> </w:t>
      </w:r>
      <w:r w:rsidR="009A6D55" w:rsidRPr="000867D8">
        <w:t>33</w:t>
      </w:r>
      <w:r w:rsidR="000442B2" w:rsidRPr="000867D8">
        <w:t>(1)(b)</w:t>
      </w:r>
      <w:r w:rsidRPr="000867D8">
        <w:t>;</w:t>
      </w:r>
    </w:p>
    <w:p w:rsidR="009D5B47" w:rsidRPr="000867D8" w:rsidRDefault="009D5B47" w:rsidP="009D5B47">
      <w:pPr>
        <w:pStyle w:val="paragraph"/>
      </w:pPr>
      <w:r w:rsidRPr="000867D8">
        <w:tab/>
        <w:t>(f)</w:t>
      </w:r>
      <w:r w:rsidRPr="000867D8">
        <w:tab/>
        <w:t xml:space="preserve">submitting a receipt for a pharmaceutical benefit under </w:t>
      </w:r>
      <w:r w:rsidR="009B4926" w:rsidRPr="000867D8">
        <w:t>paragraph</w:t>
      </w:r>
      <w:r w:rsidR="000867D8" w:rsidRPr="000867D8">
        <w:t> </w:t>
      </w:r>
      <w:r w:rsidR="009A6D55" w:rsidRPr="000867D8">
        <w:t>33</w:t>
      </w:r>
      <w:r w:rsidR="000442B2" w:rsidRPr="000867D8">
        <w:t>(4)(c</w:t>
      </w:r>
      <w:r w:rsidRPr="000867D8">
        <w:t>);</w:t>
      </w:r>
    </w:p>
    <w:p w:rsidR="009D5B47" w:rsidRPr="000867D8" w:rsidRDefault="009D5B47" w:rsidP="009D5B47">
      <w:pPr>
        <w:pStyle w:val="paragraph"/>
      </w:pPr>
      <w:r w:rsidRPr="000867D8">
        <w:tab/>
        <w:t>(g)</w:t>
      </w:r>
      <w:r w:rsidRPr="000867D8">
        <w:tab/>
        <w:t>giving an acknowledg</w:t>
      </w:r>
      <w:r w:rsidR="00DF22CE" w:rsidRPr="000867D8">
        <w:t>e</w:t>
      </w:r>
      <w:r w:rsidRPr="000867D8">
        <w:t>ment under this instrument for the supply of a pharmaceutical benefit under an electronic prescription or an authorisation that relates to an electronic prescription;</w:t>
      </w:r>
    </w:p>
    <w:p w:rsidR="001748AD" w:rsidRPr="000867D8" w:rsidRDefault="009D5B47" w:rsidP="00E3617B">
      <w:pPr>
        <w:pStyle w:val="paragraph"/>
      </w:pPr>
      <w:r w:rsidRPr="000867D8">
        <w:tab/>
        <w:t>(h)</w:t>
      </w:r>
      <w:r w:rsidRPr="000867D8">
        <w:tab/>
        <w:t>doing any other thing that is required or permitted to be done for the purposes of this instrument.</w:t>
      </w:r>
    </w:p>
    <w:p w:rsidR="009D5B47" w:rsidRPr="000867D8" w:rsidRDefault="009A6D55" w:rsidP="009D5B47">
      <w:pPr>
        <w:pStyle w:val="ActHead5"/>
      </w:pPr>
      <w:bookmarkStart w:id="18" w:name="_Toc474414537"/>
      <w:r w:rsidRPr="000867D8">
        <w:rPr>
          <w:rStyle w:val="CharSectno"/>
        </w:rPr>
        <w:t>12</w:t>
      </w:r>
      <w:r w:rsidR="009D5B47" w:rsidRPr="000867D8">
        <w:t xml:space="preserve">  Approval of information technology requirements</w:t>
      </w:r>
      <w:bookmarkEnd w:id="18"/>
    </w:p>
    <w:p w:rsidR="009D5B47" w:rsidRPr="000867D8" w:rsidRDefault="009D5B47" w:rsidP="009D5B47">
      <w:pPr>
        <w:pStyle w:val="subsection"/>
      </w:pPr>
      <w:r w:rsidRPr="000867D8">
        <w:tab/>
      </w:r>
      <w:r w:rsidRPr="000867D8">
        <w:tab/>
        <w:t>The Secretary may, in writing, approve informati</w:t>
      </w:r>
      <w:r w:rsidR="00D81D54" w:rsidRPr="000867D8">
        <w:t>on technology requirements for one</w:t>
      </w:r>
      <w:r w:rsidRPr="000867D8">
        <w:t xml:space="preserve"> or more of the following purposes:</w:t>
      </w:r>
    </w:p>
    <w:p w:rsidR="009D5B47" w:rsidRPr="000867D8" w:rsidRDefault="009D5B47" w:rsidP="009D5B47">
      <w:pPr>
        <w:pStyle w:val="paragraph"/>
      </w:pPr>
      <w:r w:rsidRPr="000867D8">
        <w:tab/>
        <w:t>(a)</w:t>
      </w:r>
      <w:r w:rsidRPr="000867D8">
        <w:tab/>
        <w:t>preparing and submitting an electronic prescription;</w:t>
      </w:r>
    </w:p>
    <w:p w:rsidR="009D5B47" w:rsidRPr="000867D8" w:rsidRDefault="009D5B47" w:rsidP="009D5B47">
      <w:pPr>
        <w:pStyle w:val="paragraph"/>
      </w:pPr>
      <w:r w:rsidRPr="000867D8">
        <w:tab/>
        <w:t>(b)</w:t>
      </w:r>
      <w:r w:rsidRPr="000867D8">
        <w:tab/>
        <w:t>giving information, for the purposes of this instrument, in relation to an electronic prescription, an authorisation that relates to an electronic prescription or an electronic order form;</w:t>
      </w:r>
    </w:p>
    <w:p w:rsidR="009D5B47" w:rsidRPr="000867D8" w:rsidRDefault="009D5B47" w:rsidP="009D5B47">
      <w:pPr>
        <w:pStyle w:val="paragraph"/>
      </w:pPr>
      <w:r w:rsidRPr="000867D8">
        <w:tab/>
        <w:t>(c)</w:t>
      </w:r>
      <w:r w:rsidRPr="000867D8">
        <w:tab/>
        <w:t>giving or presenting an electronic prescription to an approved supplier under this instrument;</w:t>
      </w:r>
    </w:p>
    <w:p w:rsidR="009D5B47" w:rsidRPr="000867D8" w:rsidRDefault="009D5B47" w:rsidP="009D5B47">
      <w:pPr>
        <w:pStyle w:val="paragraph"/>
      </w:pPr>
      <w:r w:rsidRPr="000867D8">
        <w:tab/>
        <w:t>(d)</w:t>
      </w:r>
      <w:r w:rsidRPr="000867D8">
        <w:tab/>
        <w:t xml:space="preserve">lodging an order with an approved pharmacist </w:t>
      </w:r>
      <w:r w:rsidR="000442B2" w:rsidRPr="000867D8">
        <w:t>under paragraph</w:t>
      </w:r>
      <w:r w:rsidR="000867D8" w:rsidRPr="000867D8">
        <w:t> </w:t>
      </w:r>
      <w:r w:rsidR="009A6D55" w:rsidRPr="000867D8">
        <w:t>33</w:t>
      </w:r>
      <w:r w:rsidR="000442B2" w:rsidRPr="000867D8">
        <w:t>(1)(b)</w:t>
      </w:r>
      <w:r w:rsidRPr="000867D8">
        <w:t>;</w:t>
      </w:r>
    </w:p>
    <w:p w:rsidR="009D5B47" w:rsidRPr="000867D8" w:rsidRDefault="009D5B47" w:rsidP="009D5B47">
      <w:pPr>
        <w:pStyle w:val="paragraph"/>
      </w:pPr>
      <w:r w:rsidRPr="000867D8">
        <w:tab/>
        <w:t>(e)</w:t>
      </w:r>
      <w:r w:rsidRPr="000867D8">
        <w:tab/>
        <w:t xml:space="preserve">submitting a receipt for a pharmaceutical benefit under </w:t>
      </w:r>
      <w:r w:rsidR="009B4926" w:rsidRPr="000867D8">
        <w:t>paragraph</w:t>
      </w:r>
      <w:r w:rsidR="000867D8" w:rsidRPr="000867D8">
        <w:t> </w:t>
      </w:r>
      <w:r w:rsidR="009A6D55" w:rsidRPr="000867D8">
        <w:t>33</w:t>
      </w:r>
      <w:r w:rsidR="000442B2" w:rsidRPr="000867D8">
        <w:t>(4)(c</w:t>
      </w:r>
      <w:r w:rsidRPr="000867D8">
        <w:t>);</w:t>
      </w:r>
    </w:p>
    <w:p w:rsidR="009D5B47" w:rsidRPr="000867D8" w:rsidRDefault="009D5B47" w:rsidP="009D5B47">
      <w:pPr>
        <w:pStyle w:val="paragraph"/>
      </w:pPr>
      <w:r w:rsidRPr="000867D8">
        <w:tab/>
        <w:t>(f)</w:t>
      </w:r>
      <w:r w:rsidRPr="000867D8">
        <w:tab/>
        <w:t>giving an acknowledg</w:t>
      </w:r>
      <w:r w:rsidR="00DF22CE" w:rsidRPr="000867D8">
        <w:t>e</w:t>
      </w:r>
      <w:r w:rsidRPr="000867D8">
        <w:t>ment under this instrument for the supply of a pharmaceutical benefit under an electronic prescription or an authorisation that relates to an electronic prescription;</w:t>
      </w:r>
    </w:p>
    <w:p w:rsidR="00162A2F" w:rsidRPr="000867D8" w:rsidRDefault="009D5B47" w:rsidP="00803FB2">
      <w:pPr>
        <w:pStyle w:val="paragraph"/>
      </w:pPr>
      <w:r w:rsidRPr="000867D8">
        <w:tab/>
        <w:t>(g)</w:t>
      </w:r>
      <w:r w:rsidRPr="000867D8">
        <w:tab/>
        <w:t>doing any other thing that is required or permitted to be done for the purposes of this instrument.</w:t>
      </w:r>
    </w:p>
    <w:p w:rsidR="009D5B47" w:rsidRPr="000867D8" w:rsidRDefault="009D5B47" w:rsidP="009C5A92">
      <w:pPr>
        <w:pStyle w:val="ActHead2"/>
        <w:pageBreakBefore/>
      </w:pPr>
      <w:bookmarkStart w:id="19" w:name="_Toc474414538"/>
      <w:r w:rsidRPr="000867D8">
        <w:rPr>
          <w:rStyle w:val="CharPartNo"/>
        </w:rPr>
        <w:lastRenderedPageBreak/>
        <w:t>Part</w:t>
      </w:r>
      <w:r w:rsidR="000867D8" w:rsidRPr="000867D8">
        <w:rPr>
          <w:rStyle w:val="CharPartNo"/>
        </w:rPr>
        <w:t> </w:t>
      </w:r>
      <w:r w:rsidRPr="000867D8">
        <w:rPr>
          <w:rStyle w:val="CharPartNo"/>
        </w:rPr>
        <w:t>2</w:t>
      </w:r>
      <w:r w:rsidRPr="000867D8">
        <w:t>—</w:t>
      </w:r>
      <w:r w:rsidRPr="000867D8">
        <w:rPr>
          <w:rStyle w:val="CharPartText"/>
        </w:rPr>
        <w:t>Approvals under Part</w:t>
      </w:r>
      <w:r w:rsidR="000867D8" w:rsidRPr="000867D8">
        <w:rPr>
          <w:rStyle w:val="CharPartText"/>
        </w:rPr>
        <w:t> </w:t>
      </w:r>
      <w:r w:rsidRPr="000867D8">
        <w:rPr>
          <w:rStyle w:val="CharPartText"/>
        </w:rPr>
        <w:t>VII of the Act</w:t>
      </w:r>
      <w:bookmarkEnd w:id="19"/>
    </w:p>
    <w:p w:rsidR="009D5B47" w:rsidRPr="000867D8" w:rsidRDefault="009D5B47" w:rsidP="009D5B47">
      <w:pPr>
        <w:pStyle w:val="Header"/>
      </w:pPr>
      <w:r w:rsidRPr="000867D8">
        <w:rPr>
          <w:rStyle w:val="CharDivNo"/>
        </w:rPr>
        <w:t xml:space="preserve"> </w:t>
      </w:r>
      <w:r w:rsidRPr="000867D8">
        <w:rPr>
          <w:rStyle w:val="CharDivText"/>
        </w:rPr>
        <w:t xml:space="preserve"> </w:t>
      </w:r>
    </w:p>
    <w:p w:rsidR="000442B2" w:rsidRPr="000867D8" w:rsidRDefault="009A6D55" w:rsidP="000442B2">
      <w:pPr>
        <w:pStyle w:val="ActHead5"/>
      </w:pPr>
      <w:bookmarkStart w:id="20" w:name="_Toc474414539"/>
      <w:r w:rsidRPr="000867D8">
        <w:rPr>
          <w:rStyle w:val="CharSectno"/>
        </w:rPr>
        <w:t>13</w:t>
      </w:r>
      <w:r w:rsidR="000442B2" w:rsidRPr="000867D8">
        <w:t xml:space="preserve">  Purpose of this Part</w:t>
      </w:r>
      <w:bookmarkEnd w:id="20"/>
    </w:p>
    <w:p w:rsidR="00AF035B" w:rsidRPr="000867D8" w:rsidRDefault="000442B2" w:rsidP="00CF3A0B">
      <w:pPr>
        <w:pStyle w:val="subsection"/>
      </w:pPr>
      <w:r w:rsidRPr="000867D8">
        <w:tab/>
      </w:r>
      <w:r w:rsidRPr="000867D8">
        <w:tab/>
        <w:t>This Part is made for the purposes of section</w:t>
      </w:r>
      <w:r w:rsidR="000867D8" w:rsidRPr="000867D8">
        <w:t> </w:t>
      </w:r>
      <w:r w:rsidRPr="000867D8">
        <w:t xml:space="preserve">140 </w:t>
      </w:r>
      <w:r w:rsidR="00803FB2" w:rsidRPr="000867D8">
        <w:t>of the Act.</w:t>
      </w:r>
    </w:p>
    <w:p w:rsidR="00AF035B" w:rsidRPr="000867D8" w:rsidRDefault="00AF035B" w:rsidP="00AF035B">
      <w:pPr>
        <w:pStyle w:val="ActHead5"/>
      </w:pPr>
      <w:bookmarkStart w:id="21" w:name="_Toc474414540"/>
      <w:r w:rsidRPr="000867D8">
        <w:rPr>
          <w:rStyle w:val="CharSectno"/>
        </w:rPr>
        <w:t>14</w:t>
      </w:r>
      <w:r w:rsidRPr="000867D8">
        <w:t xml:space="preserve">  Application for certain approvals to be in approved form</w:t>
      </w:r>
      <w:bookmarkEnd w:id="21"/>
    </w:p>
    <w:p w:rsidR="00AF035B" w:rsidRPr="000867D8" w:rsidRDefault="00AF035B" w:rsidP="00AF035B">
      <w:pPr>
        <w:pStyle w:val="subsection"/>
      </w:pPr>
      <w:r w:rsidRPr="000867D8">
        <w:tab/>
        <w:t>(1)</w:t>
      </w:r>
      <w:r w:rsidRPr="000867D8">
        <w:tab/>
        <w:t>The Secretary may refuse to consider:</w:t>
      </w:r>
    </w:p>
    <w:p w:rsidR="00AF035B" w:rsidRPr="000867D8" w:rsidRDefault="00AF035B" w:rsidP="00AF035B">
      <w:pPr>
        <w:pStyle w:val="paragraph"/>
      </w:pPr>
      <w:r w:rsidRPr="000867D8">
        <w:tab/>
        <w:t>(a)</w:t>
      </w:r>
      <w:r w:rsidRPr="000867D8">
        <w:tab/>
        <w:t>an application for approval of a pharmacist under section</w:t>
      </w:r>
      <w:r w:rsidR="000867D8" w:rsidRPr="000867D8">
        <w:t> </w:t>
      </w:r>
      <w:r w:rsidRPr="000867D8">
        <w:t>90 of the Act; or</w:t>
      </w:r>
    </w:p>
    <w:p w:rsidR="00AF035B" w:rsidRPr="000867D8" w:rsidRDefault="00AF035B" w:rsidP="00AF035B">
      <w:pPr>
        <w:pStyle w:val="paragraph"/>
      </w:pPr>
      <w:r w:rsidRPr="000867D8">
        <w:tab/>
        <w:t>(b)</w:t>
      </w:r>
      <w:r w:rsidRPr="000867D8">
        <w:tab/>
        <w:t>an application for approval of a medical practitioner under section</w:t>
      </w:r>
      <w:r w:rsidR="000867D8" w:rsidRPr="000867D8">
        <w:t> </w:t>
      </w:r>
      <w:r w:rsidRPr="000867D8">
        <w:t>92 of the Act;</w:t>
      </w:r>
    </w:p>
    <w:p w:rsidR="00AF035B" w:rsidRPr="000867D8" w:rsidRDefault="00AF035B" w:rsidP="00AF035B">
      <w:pPr>
        <w:pStyle w:val="subsection2"/>
      </w:pPr>
      <w:r w:rsidRPr="000867D8">
        <w:t>if the application is not in a form approved, in writing, by the Secretary.</w:t>
      </w:r>
    </w:p>
    <w:p w:rsidR="00AF035B" w:rsidRPr="000867D8" w:rsidRDefault="00AF035B" w:rsidP="00AF035B">
      <w:pPr>
        <w:pStyle w:val="subsection"/>
      </w:pPr>
      <w:r w:rsidRPr="000867D8">
        <w:tab/>
        <w:t>(2)</w:t>
      </w:r>
      <w:r w:rsidRPr="000867D8">
        <w:tab/>
        <w:t>The Minister may refuse to consider an application for approval of a hospital authority under section</w:t>
      </w:r>
      <w:r w:rsidR="000867D8" w:rsidRPr="000867D8">
        <w:t> </w:t>
      </w:r>
      <w:r w:rsidRPr="000867D8">
        <w:t>94 of the Act if the application is not in a form approved, in writing, by the Secretary.</w:t>
      </w:r>
    </w:p>
    <w:p w:rsidR="00CF3A0B" w:rsidRPr="000867D8" w:rsidRDefault="00CF3A0B" w:rsidP="00CF3A0B">
      <w:pPr>
        <w:pStyle w:val="ActHead5"/>
      </w:pPr>
      <w:bookmarkStart w:id="22" w:name="_Toc474414541"/>
      <w:r w:rsidRPr="000867D8">
        <w:rPr>
          <w:rStyle w:val="CharSectno"/>
        </w:rPr>
        <w:t>15</w:t>
      </w:r>
      <w:r w:rsidRPr="000867D8">
        <w:t xml:space="preserve">  Application for approval as authorised optometrist, authorised midwife or authorised nurse practitioner</w:t>
      </w:r>
      <w:bookmarkEnd w:id="22"/>
    </w:p>
    <w:p w:rsidR="00CF3A0B" w:rsidRPr="000867D8" w:rsidRDefault="00CF3A0B" w:rsidP="00CF3A0B">
      <w:pPr>
        <w:pStyle w:val="subsection"/>
      </w:pPr>
      <w:r w:rsidRPr="000867D8">
        <w:tab/>
      </w:r>
      <w:r w:rsidRPr="000867D8">
        <w:tab/>
        <w:t>The following applications must be made in a form approved, in writing, by the Secretary:</w:t>
      </w:r>
    </w:p>
    <w:p w:rsidR="00CF3A0B" w:rsidRPr="000867D8" w:rsidRDefault="00CF3A0B" w:rsidP="00CF3A0B">
      <w:pPr>
        <w:pStyle w:val="paragraph"/>
      </w:pPr>
      <w:r w:rsidRPr="000867D8">
        <w:tab/>
        <w:t>(a)</w:t>
      </w:r>
      <w:r w:rsidRPr="000867D8">
        <w:tab/>
        <w:t>an application for approval as an authorised optometrist under subsection</w:t>
      </w:r>
      <w:r w:rsidR="000867D8" w:rsidRPr="000867D8">
        <w:t> </w:t>
      </w:r>
      <w:r w:rsidRPr="000867D8">
        <w:t>84AAB(1) of the Act;</w:t>
      </w:r>
    </w:p>
    <w:p w:rsidR="00CF3A0B" w:rsidRPr="000867D8" w:rsidRDefault="00CF3A0B" w:rsidP="00CF3A0B">
      <w:pPr>
        <w:pStyle w:val="paragraph"/>
      </w:pPr>
      <w:r w:rsidRPr="000867D8">
        <w:tab/>
        <w:t>(b)</w:t>
      </w:r>
      <w:r w:rsidRPr="000867D8">
        <w:tab/>
        <w:t>an application for approval as an authorised midwife under subsection</w:t>
      </w:r>
      <w:r w:rsidR="000867D8" w:rsidRPr="000867D8">
        <w:t> </w:t>
      </w:r>
      <w:r w:rsidRPr="000867D8">
        <w:t>84AAF(1) of the Act;</w:t>
      </w:r>
    </w:p>
    <w:p w:rsidR="00847A43" w:rsidRPr="000867D8" w:rsidRDefault="00CF3A0B" w:rsidP="00E3617B">
      <w:pPr>
        <w:pStyle w:val="paragraph"/>
      </w:pPr>
      <w:r w:rsidRPr="000867D8">
        <w:tab/>
        <w:t>(c)</w:t>
      </w:r>
      <w:r w:rsidRPr="000867D8">
        <w:tab/>
        <w:t>an application for approval as an authorised nurse practitioner under subsection</w:t>
      </w:r>
      <w:r w:rsidR="000867D8" w:rsidRPr="000867D8">
        <w:t> </w:t>
      </w:r>
      <w:r w:rsidRPr="000867D8">
        <w:t>84AAJ(1) of the Act.</w:t>
      </w:r>
    </w:p>
    <w:p w:rsidR="009D5B47" w:rsidRPr="000867D8" w:rsidRDefault="009A6D55" w:rsidP="009D5B47">
      <w:pPr>
        <w:pStyle w:val="ActHead5"/>
      </w:pPr>
      <w:bookmarkStart w:id="23" w:name="_Toc474414542"/>
      <w:r w:rsidRPr="000867D8">
        <w:rPr>
          <w:rStyle w:val="CharSectno"/>
        </w:rPr>
        <w:t>16</w:t>
      </w:r>
      <w:r w:rsidR="009D5B47" w:rsidRPr="000867D8">
        <w:t xml:space="preserve">  Numbering of approvals</w:t>
      </w:r>
      <w:bookmarkEnd w:id="23"/>
    </w:p>
    <w:p w:rsidR="009D5B47" w:rsidRPr="000867D8" w:rsidRDefault="009D5B47" w:rsidP="009D5B47">
      <w:pPr>
        <w:pStyle w:val="subsection"/>
      </w:pPr>
      <w:r w:rsidRPr="000867D8">
        <w:tab/>
        <w:t>(1)</w:t>
      </w:r>
      <w:r w:rsidRPr="000867D8">
        <w:tab/>
        <w:t>If the Secretary approves:</w:t>
      </w:r>
    </w:p>
    <w:p w:rsidR="009D5B47" w:rsidRPr="000867D8" w:rsidRDefault="009D5B47" w:rsidP="009D5B47">
      <w:pPr>
        <w:pStyle w:val="paragraph"/>
      </w:pPr>
      <w:r w:rsidRPr="000867D8">
        <w:tab/>
        <w:t>(a)</w:t>
      </w:r>
      <w:r w:rsidRPr="000867D8">
        <w:tab/>
        <w:t>a dental practitioner under section</w:t>
      </w:r>
      <w:r w:rsidR="000867D8" w:rsidRPr="000867D8">
        <w:t> </w:t>
      </w:r>
      <w:r w:rsidRPr="000867D8">
        <w:t>84A of the Act; or</w:t>
      </w:r>
    </w:p>
    <w:p w:rsidR="009D5B47" w:rsidRPr="000867D8" w:rsidRDefault="009D5B47" w:rsidP="009D5B47">
      <w:pPr>
        <w:pStyle w:val="paragraph"/>
      </w:pPr>
      <w:r w:rsidRPr="000867D8">
        <w:tab/>
        <w:t>(</w:t>
      </w:r>
      <w:r w:rsidR="00164C97" w:rsidRPr="000867D8">
        <w:t>b</w:t>
      </w:r>
      <w:r w:rsidRPr="000867D8">
        <w:t>)</w:t>
      </w:r>
      <w:r w:rsidRPr="000867D8">
        <w:tab/>
        <w:t>an optometrist under section</w:t>
      </w:r>
      <w:r w:rsidR="000867D8" w:rsidRPr="000867D8">
        <w:t> </w:t>
      </w:r>
      <w:r w:rsidRPr="000867D8">
        <w:t>84AAB of the Act; or</w:t>
      </w:r>
    </w:p>
    <w:p w:rsidR="009D5B47" w:rsidRPr="000867D8" w:rsidRDefault="009D5B47" w:rsidP="009D5B47">
      <w:pPr>
        <w:pStyle w:val="paragraph"/>
      </w:pPr>
      <w:r w:rsidRPr="000867D8">
        <w:tab/>
        <w:t>(</w:t>
      </w:r>
      <w:r w:rsidR="00164C97" w:rsidRPr="000867D8">
        <w:t>c</w:t>
      </w:r>
      <w:r w:rsidRPr="000867D8">
        <w:t>)</w:t>
      </w:r>
      <w:r w:rsidRPr="000867D8">
        <w:tab/>
        <w:t>an eligible midwife under section</w:t>
      </w:r>
      <w:r w:rsidR="000867D8" w:rsidRPr="000867D8">
        <w:t> </w:t>
      </w:r>
      <w:r w:rsidRPr="000867D8">
        <w:t>84AAF of the Act; or</w:t>
      </w:r>
    </w:p>
    <w:p w:rsidR="009D5B47" w:rsidRPr="000867D8" w:rsidRDefault="009D5B47" w:rsidP="009D5B47">
      <w:pPr>
        <w:pStyle w:val="paragraph"/>
      </w:pPr>
      <w:r w:rsidRPr="000867D8">
        <w:tab/>
        <w:t>(</w:t>
      </w:r>
      <w:r w:rsidR="00164C97" w:rsidRPr="000867D8">
        <w:t>d</w:t>
      </w:r>
      <w:r w:rsidRPr="000867D8">
        <w:t>)</w:t>
      </w:r>
      <w:r w:rsidRPr="000867D8">
        <w:tab/>
        <w:t>an eligible nurse practitioner under section</w:t>
      </w:r>
      <w:r w:rsidR="000867D8" w:rsidRPr="000867D8">
        <w:t> </w:t>
      </w:r>
      <w:r w:rsidRPr="000867D8">
        <w:t>84AAJ of the Act; or</w:t>
      </w:r>
    </w:p>
    <w:p w:rsidR="009D5B47" w:rsidRPr="000867D8" w:rsidRDefault="009D5B47" w:rsidP="009D5B47">
      <w:pPr>
        <w:pStyle w:val="paragraph"/>
      </w:pPr>
      <w:r w:rsidRPr="000867D8">
        <w:tab/>
        <w:t>(</w:t>
      </w:r>
      <w:r w:rsidR="00164C97" w:rsidRPr="000867D8">
        <w:t>e</w:t>
      </w:r>
      <w:r w:rsidRPr="000867D8">
        <w:t>)</w:t>
      </w:r>
      <w:r w:rsidRPr="000867D8">
        <w:tab/>
        <w:t>a pharmaci</w:t>
      </w:r>
      <w:r w:rsidR="00C43D5C" w:rsidRPr="000867D8">
        <w:t>st</w:t>
      </w:r>
      <w:r w:rsidR="00A67B74" w:rsidRPr="000867D8">
        <w:t xml:space="preserve"> </w:t>
      </w:r>
      <w:r w:rsidRPr="000867D8">
        <w:t>under section</w:t>
      </w:r>
      <w:r w:rsidR="000867D8" w:rsidRPr="000867D8">
        <w:t> </w:t>
      </w:r>
      <w:r w:rsidRPr="000867D8">
        <w:t>90 of the Act; or</w:t>
      </w:r>
    </w:p>
    <w:p w:rsidR="009D5B47" w:rsidRPr="000867D8" w:rsidRDefault="009D5B47" w:rsidP="009D5B47">
      <w:pPr>
        <w:pStyle w:val="paragraph"/>
      </w:pPr>
      <w:r w:rsidRPr="000867D8">
        <w:tab/>
        <w:t>(</w:t>
      </w:r>
      <w:r w:rsidR="00164C97" w:rsidRPr="000867D8">
        <w:t>f</w:t>
      </w:r>
      <w:r w:rsidRPr="000867D8">
        <w:t>)</w:t>
      </w:r>
      <w:r w:rsidRPr="000867D8">
        <w:tab/>
        <w:t>a medical practitioner under section</w:t>
      </w:r>
      <w:r w:rsidR="000867D8" w:rsidRPr="000867D8">
        <w:t> </w:t>
      </w:r>
      <w:r w:rsidRPr="000867D8">
        <w:t>92 of the Act;</w:t>
      </w:r>
    </w:p>
    <w:p w:rsidR="009D5B47" w:rsidRPr="000867D8" w:rsidRDefault="00164C97" w:rsidP="009D5B47">
      <w:pPr>
        <w:pStyle w:val="subsection2"/>
      </w:pPr>
      <w:r w:rsidRPr="000867D8">
        <w:t>the Secretary</w:t>
      </w:r>
      <w:r w:rsidR="009D5B47" w:rsidRPr="000867D8">
        <w:t xml:space="preserve"> may allot a number to that approval.</w:t>
      </w:r>
    </w:p>
    <w:p w:rsidR="00164C97" w:rsidRPr="000867D8" w:rsidRDefault="00164C97" w:rsidP="00164C97">
      <w:pPr>
        <w:pStyle w:val="subsection"/>
      </w:pPr>
      <w:r w:rsidRPr="000867D8">
        <w:tab/>
        <w:t>(2)</w:t>
      </w:r>
      <w:r w:rsidRPr="000867D8">
        <w:tab/>
        <w:t>If, under section</w:t>
      </w:r>
      <w:r w:rsidR="000867D8" w:rsidRPr="000867D8">
        <w:t> </w:t>
      </w:r>
      <w:r w:rsidRPr="000867D8">
        <w:t>90A of the Act, the Minister substitutes for a decision of the Secretary a decision approving a pharmacist for the purpose of supplying pharmaceutical benefits at particular premises, the Minister may allot a number to that approval.</w:t>
      </w:r>
    </w:p>
    <w:p w:rsidR="009D5B47" w:rsidRPr="000867D8" w:rsidRDefault="009D5B47" w:rsidP="009D5B47">
      <w:pPr>
        <w:pStyle w:val="subsection"/>
      </w:pPr>
      <w:r w:rsidRPr="000867D8">
        <w:lastRenderedPageBreak/>
        <w:tab/>
        <w:t>(</w:t>
      </w:r>
      <w:r w:rsidR="00164C97" w:rsidRPr="000867D8">
        <w:t>3</w:t>
      </w:r>
      <w:r w:rsidRPr="000867D8">
        <w:t>)</w:t>
      </w:r>
      <w:r w:rsidRPr="000867D8">
        <w:tab/>
        <w:t>If the Secretary grants permission to a person to supply pharmaceutical benefits under subsection</w:t>
      </w:r>
      <w:r w:rsidR="000867D8" w:rsidRPr="000867D8">
        <w:t> </w:t>
      </w:r>
      <w:r w:rsidRPr="000867D8">
        <w:t xml:space="preserve">91(1) of the Act, </w:t>
      </w:r>
      <w:r w:rsidR="00164C97" w:rsidRPr="000867D8">
        <w:t>the Secretary</w:t>
      </w:r>
      <w:r w:rsidRPr="000867D8">
        <w:t xml:space="preserve"> may allot a number to the approval that, under paragraph</w:t>
      </w:r>
      <w:r w:rsidR="000867D8" w:rsidRPr="000867D8">
        <w:t> </w:t>
      </w:r>
      <w:r w:rsidRPr="000867D8">
        <w:t>91(7)(a) of the Act, is treated as having been granted to the person under section</w:t>
      </w:r>
      <w:r w:rsidR="000867D8" w:rsidRPr="000867D8">
        <w:t> </w:t>
      </w:r>
      <w:r w:rsidRPr="000867D8">
        <w:t>90 of the Act.</w:t>
      </w:r>
    </w:p>
    <w:p w:rsidR="009D5B47" w:rsidRPr="000867D8" w:rsidRDefault="009D5B47" w:rsidP="009D5B47">
      <w:pPr>
        <w:pStyle w:val="subsection"/>
      </w:pPr>
      <w:r w:rsidRPr="000867D8">
        <w:tab/>
        <w:t>(</w:t>
      </w:r>
      <w:r w:rsidR="00164C97" w:rsidRPr="000867D8">
        <w:t>4</w:t>
      </w:r>
      <w:r w:rsidRPr="000867D8">
        <w:t>)</w:t>
      </w:r>
      <w:r w:rsidRPr="000867D8">
        <w:tab/>
        <w:t>If the Minister approves a hospital authority under section</w:t>
      </w:r>
      <w:r w:rsidR="000867D8" w:rsidRPr="000867D8">
        <w:t> </w:t>
      </w:r>
      <w:r w:rsidRPr="000867D8">
        <w:t>94 of the Act</w:t>
      </w:r>
      <w:r w:rsidR="00164C97" w:rsidRPr="000867D8">
        <w:t>,</w:t>
      </w:r>
      <w:r w:rsidRPr="000867D8">
        <w:t xml:space="preserve"> </w:t>
      </w:r>
      <w:r w:rsidR="00164C97" w:rsidRPr="000867D8">
        <w:t>the Minister</w:t>
      </w:r>
      <w:r w:rsidRPr="000867D8">
        <w:t xml:space="preserve"> may allot a number to that approval.</w:t>
      </w:r>
    </w:p>
    <w:p w:rsidR="009D5B47" w:rsidRPr="000867D8" w:rsidRDefault="009A6D55" w:rsidP="009D5B47">
      <w:pPr>
        <w:pStyle w:val="ActHead5"/>
      </w:pPr>
      <w:bookmarkStart w:id="24" w:name="_Toc474414543"/>
      <w:r w:rsidRPr="000867D8">
        <w:rPr>
          <w:rStyle w:val="CharSectno"/>
        </w:rPr>
        <w:t>17</w:t>
      </w:r>
      <w:r w:rsidR="009D5B47" w:rsidRPr="000867D8">
        <w:t xml:space="preserve">  Certain requirements to be met after cancellation etc</w:t>
      </w:r>
      <w:r w:rsidR="00EB3209" w:rsidRPr="000867D8">
        <w:t>.</w:t>
      </w:r>
      <w:r w:rsidR="009D5B47" w:rsidRPr="000867D8">
        <w:t xml:space="preserve"> of approval</w:t>
      </w:r>
      <w:r w:rsidR="00E21E77" w:rsidRPr="000867D8">
        <w:t>—approved pharmacists</w:t>
      </w:r>
      <w:bookmarkEnd w:id="24"/>
    </w:p>
    <w:p w:rsidR="00EB3209" w:rsidRPr="000867D8" w:rsidRDefault="009D5B47" w:rsidP="009D5B47">
      <w:pPr>
        <w:pStyle w:val="subsection"/>
      </w:pPr>
      <w:r w:rsidRPr="000867D8">
        <w:tab/>
        <w:t>(1)</w:t>
      </w:r>
      <w:r w:rsidRPr="000867D8">
        <w:tab/>
      </w:r>
      <w:r w:rsidR="00EB3209" w:rsidRPr="000867D8">
        <w:t>A person commits an offence if:</w:t>
      </w:r>
    </w:p>
    <w:p w:rsidR="00EB3209" w:rsidRPr="000867D8" w:rsidRDefault="00EB3209" w:rsidP="00EB3209">
      <w:pPr>
        <w:pStyle w:val="paragraph"/>
      </w:pPr>
      <w:r w:rsidRPr="000867D8">
        <w:tab/>
        <w:t>(a)</w:t>
      </w:r>
      <w:r w:rsidRPr="000867D8">
        <w:tab/>
        <w:t>the person’s approval as an approved pharmacist is suspended, revoked or cancelled; and</w:t>
      </w:r>
    </w:p>
    <w:p w:rsidR="009D5B47" w:rsidRPr="000867D8" w:rsidRDefault="00EB3209" w:rsidP="00EB3209">
      <w:pPr>
        <w:pStyle w:val="paragraph"/>
      </w:pPr>
      <w:r w:rsidRPr="000867D8">
        <w:tab/>
        <w:t>(b)</w:t>
      </w:r>
      <w:r w:rsidRPr="000867D8">
        <w:tab/>
        <w:t>the person, in any way, indicates that he or she has been, or is, approved to supply pharmaceutical benefits.</w:t>
      </w:r>
    </w:p>
    <w:p w:rsidR="009D5B47" w:rsidRPr="000867D8" w:rsidRDefault="009D5B47" w:rsidP="009D5B47">
      <w:pPr>
        <w:pStyle w:val="Penalty"/>
      </w:pPr>
      <w:r w:rsidRPr="000867D8">
        <w:t>Penalty:</w:t>
      </w:r>
      <w:r w:rsidRPr="000867D8">
        <w:tab/>
        <w:t>1 penalty unit.</w:t>
      </w:r>
    </w:p>
    <w:p w:rsidR="00EB3209" w:rsidRPr="000867D8" w:rsidRDefault="009D5B47" w:rsidP="00803FB2">
      <w:pPr>
        <w:pStyle w:val="subsection"/>
      </w:pPr>
      <w:r w:rsidRPr="000867D8">
        <w:tab/>
        <w:t>(2)</w:t>
      </w:r>
      <w:r w:rsidRPr="000867D8">
        <w:tab/>
        <w:t xml:space="preserve">An offence against </w:t>
      </w:r>
      <w:r w:rsidR="000867D8" w:rsidRPr="000867D8">
        <w:t>subsection (</w:t>
      </w:r>
      <w:r w:rsidRPr="000867D8">
        <w:t>1) is an offence of strict liability</w:t>
      </w:r>
      <w:r w:rsidR="00803FB2" w:rsidRPr="000867D8">
        <w:t>.</w:t>
      </w:r>
    </w:p>
    <w:p w:rsidR="001A47E0" w:rsidRPr="000867D8" w:rsidRDefault="009D5B47" w:rsidP="00890E6F">
      <w:pPr>
        <w:pStyle w:val="ActHead2"/>
        <w:pageBreakBefore/>
      </w:pPr>
      <w:bookmarkStart w:id="25" w:name="_Toc474414544"/>
      <w:r w:rsidRPr="000867D8">
        <w:rPr>
          <w:rStyle w:val="CharPartNo"/>
        </w:rPr>
        <w:lastRenderedPageBreak/>
        <w:t>Part</w:t>
      </w:r>
      <w:r w:rsidR="000867D8" w:rsidRPr="000867D8">
        <w:rPr>
          <w:rStyle w:val="CharPartNo"/>
        </w:rPr>
        <w:t> </w:t>
      </w:r>
      <w:r w:rsidRPr="000867D8">
        <w:rPr>
          <w:rStyle w:val="CharPartNo"/>
        </w:rPr>
        <w:t>3</w:t>
      </w:r>
      <w:r w:rsidRPr="000867D8">
        <w:t>—</w:t>
      </w:r>
      <w:r w:rsidRPr="000867D8">
        <w:rPr>
          <w:rStyle w:val="CharPartText"/>
        </w:rPr>
        <w:t>Safety net concession cards</w:t>
      </w:r>
      <w:r w:rsidR="003B1A71" w:rsidRPr="000867D8">
        <w:rPr>
          <w:rStyle w:val="CharPartText"/>
        </w:rPr>
        <w:t xml:space="preserve"> and pharmaceutical benefits entitlement cards</w:t>
      </w:r>
      <w:bookmarkEnd w:id="25"/>
    </w:p>
    <w:p w:rsidR="003B1A71" w:rsidRPr="000867D8" w:rsidRDefault="003B1A71" w:rsidP="003B1A71">
      <w:pPr>
        <w:pStyle w:val="ActHead3"/>
      </w:pPr>
      <w:bookmarkStart w:id="26" w:name="_Toc474414545"/>
      <w:r w:rsidRPr="000867D8">
        <w:rPr>
          <w:rStyle w:val="CharDivNo"/>
        </w:rPr>
        <w:t>Division</w:t>
      </w:r>
      <w:r w:rsidR="000867D8" w:rsidRPr="000867D8">
        <w:rPr>
          <w:rStyle w:val="CharDivNo"/>
        </w:rPr>
        <w:t> </w:t>
      </w:r>
      <w:r w:rsidRPr="000867D8">
        <w:rPr>
          <w:rStyle w:val="CharDivNo"/>
        </w:rPr>
        <w:t>1</w:t>
      </w:r>
      <w:r w:rsidRPr="000867D8">
        <w:t>—</w:t>
      </w:r>
      <w:r w:rsidRPr="000867D8">
        <w:rPr>
          <w:rStyle w:val="CharDivText"/>
        </w:rPr>
        <w:t>Pharmaceutical benefits prescription record forms etc.</w:t>
      </w:r>
      <w:bookmarkEnd w:id="26"/>
    </w:p>
    <w:p w:rsidR="003B1A71" w:rsidRPr="000867D8" w:rsidRDefault="009A6D55" w:rsidP="003B1A71">
      <w:pPr>
        <w:pStyle w:val="ActHead5"/>
      </w:pPr>
      <w:bookmarkStart w:id="27" w:name="_Toc474414546"/>
      <w:r w:rsidRPr="000867D8">
        <w:rPr>
          <w:rStyle w:val="CharSectno"/>
        </w:rPr>
        <w:t>18</w:t>
      </w:r>
      <w:r w:rsidR="003B1A71" w:rsidRPr="000867D8">
        <w:t xml:space="preserve">  Pharmaceutical benefits prescription record forms etc.</w:t>
      </w:r>
      <w:bookmarkEnd w:id="27"/>
    </w:p>
    <w:p w:rsidR="003B1A71" w:rsidRPr="000867D8" w:rsidRDefault="003B1A71" w:rsidP="003B1A71">
      <w:pPr>
        <w:pStyle w:val="subsection"/>
      </w:pPr>
      <w:r w:rsidRPr="000867D8">
        <w:tab/>
        <w:t>(1)</w:t>
      </w:r>
      <w:r w:rsidRPr="000867D8">
        <w:tab/>
        <w:t>For the purposes of paragraph</w:t>
      </w:r>
      <w:r w:rsidR="000867D8" w:rsidRPr="000867D8">
        <w:t> </w:t>
      </w:r>
      <w:r w:rsidRPr="000867D8">
        <w:t>84D(3)(b) of the Act, the following particulars of the person to whom a record form is issued are prescribed particulars:</w:t>
      </w:r>
    </w:p>
    <w:p w:rsidR="003B1A71" w:rsidRPr="000867D8" w:rsidRDefault="003B1A71" w:rsidP="003B1A71">
      <w:pPr>
        <w:pStyle w:val="paragraph"/>
      </w:pPr>
      <w:r w:rsidRPr="000867D8">
        <w:tab/>
        <w:t>(a)</w:t>
      </w:r>
      <w:r w:rsidRPr="000867D8">
        <w:tab/>
        <w:t>the given name and the surname of the person;</w:t>
      </w:r>
    </w:p>
    <w:p w:rsidR="003B1A71" w:rsidRPr="000867D8" w:rsidRDefault="003B1A71" w:rsidP="003B1A71">
      <w:pPr>
        <w:pStyle w:val="paragraph"/>
      </w:pPr>
      <w:r w:rsidRPr="000867D8">
        <w:tab/>
        <w:t>(b)</w:t>
      </w:r>
      <w:r w:rsidRPr="000867D8">
        <w:tab/>
        <w:t>the address of the person.</w:t>
      </w:r>
    </w:p>
    <w:p w:rsidR="003B1A71" w:rsidRPr="000867D8" w:rsidRDefault="003B1A71" w:rsidP="003B1A71">
      <w:pPr>
        <w:pStyle w:val="subsection"/>
      </w:pPr>
      <w:r w:rsidRPr="000867D8">
        <w:tab/>
        <w:t>(2)</w:t>
      </w:r>
      <w:r w:rsidRPr="000867D8">
        <w:tab/>
        <w:t>For the purposes of subsection</w:t>
      </w:r>
      <w:r w:rsidR="000867D8" w:rsidRPr="000867D8">
        <w:t> </w:t>
      </w:r>
      <w:r w:rsidRPr="000867D8">
        <w:t>84D(4) of the Act, the following particulars of a person</w:t>
      </w:r>
      <w:r w:rsidR="00ED665A" w:rsidRPr="000867D8">
        <w:t xml:space="preserve"> (the </w:t>
      </w:r>
      <w:r w:rsidR="006169DB" w:rsidRPr="000867D8">
        <w:rPr>
          <w:b/>
          <w:i/>
        </w:rPr>
        <w:t>family member</w:t>
      </w:r>
      <w:r w:rsidR="00ED665A" w:rsidRPr="000867D8">
        <w:t>)</w:t>
      </w:r>
      <w:r w:rsidRPr="000867D8">
        <w:t xml:space="preserve"> who is a member of the family of a person to whom a record form is issued are prescribed particulars:</w:t>
      </w:r>
    </w:p>
    <w:p w:rsidR="003B1A71" w:rsidRPr="000867D8" w:rsidRDefault="003B1A71" w:rsidP="003B1A71">
      <w:pPr>
        <w:pStyle w:val="paragraph"/>
      </w:pPr>
      <w:r w:rsidRPr="000867D8">
        <w:tab/>
        <w:t>(a)</w:t>
      </w:r>
      <w:r w:rsidRPr="000867D8">
        <w:tab/>
        <w:t xml:space="preserve">the given name and the surname of the </w:t>
      </w:r>
      <w:r w:rsidR="006169DB" w:rsidRPr="000867D8">
        <w:t>family member</w:t>
      </w:r>
      <w:r w:rsidRPr="000867D8">
        <w:t>;</w:t>
      </w:r>
    </w:p>
    <w:p w:rsidR="003B1A71" w:rsidRPr="000867D8" w:rsidRDefault="003B1A71" w:rsidP="003B1A71">
      <w:pPr>
        <w:pStyle w:val="paragraph"/>
      </w:pPr>
      <w:r w:rsidRPr="000867D8">
        <w:tab/>
        <w:t>(b)</w:t>
      </w:r>
      <w:r w:rsidRPr="000867D8">
        <w:tab/>
        <w:t xml:space="preserve">the relationship of the </w:t>
      </w:r>
      <w:r w:rsidR="006169DB" w:rsidRPr="000867D8">
        <w:t>family member</w:t>
      </w:r>
      <w:r w:rsidRPr="000867D8">
        <w:t xml:space="preserve"> to the person to whom the record form is issued.</w:t>
      </w:r>
    </w:p>
    <w:p w:rsidR="003B1A71" w:rsidRPr="000867D8" w:rsidRDefault="003B1A71" w:rsidP="00E05906">
      <w:pPr>
        <w:pStyle w:val="subsection"/>
      </w:pPr>
      <w:r w:rsidRPr="000867D8">
        <w:tab/>
        <w:t>(3)</w:t>
      </w:r>
      <w:r w:rsidRPr="000867D8">
        <w:tab/>
        <w:t>For the purposes of paragraph</w:t>
      </w:r>
      <w:r w:rsidR="000867D8" w:rsidRPr="000867D8">
        <w:t> </w:t>
      </w:r>
      <w:r w:rsidRPr="000867D8">
        <w:t>84D(7)(c) of the Act, the following particulars in relation to the supply of a pharmaceutical benefit or repatriation pharmac</w:t>
      </w:r>
      <w:r w:rsidR="00E05906" w:rsidRPr="000867D8">
        <w:t>eutical benefit are prescribed:</w:t>
      </w:r>
    </w:p>
    <w:p w:rsidR="00754E3B" w:rsidRPr="000867D8" w:rsidRDefault="00361220" w:rsidP="003B1A71">
      <w:pPr>
        <w:pStyle w:val="paragraph"/>
      </w:pPr>
      <w:r w:rsidRPr="000867D8">
        <w:tab/>
        <w:t>(a)</w:t>
      </w:r>
      <w:r w:rsidRPr="000867D8">
        <w:tab/>
        <w:t xml:space="preserve">the </w:t>
      </w:r>
      <w:r w:rsidR="00E05906" w:rsidRPr="000867D8">
        <w:t xml:space="preserve">item </w:t>
      </w:r>
      <w:r w:rsidRPr="000867D8">
        <w:t>code number by w</w:t>
      </w:r>
      <w:r w:rsidR="00CE6285" w:rsidRPr="000867D8">
        <w:t>hich the pharmaceutical benefit</w:t>
      </w:r>
      <w:r w:rsidRPr="000867D8">
        <w:t xml:space="preserve"> or repa</w:t>
      </w:r>
      <w:r w:rsidR="00CE6285" w:rsidRPr="000867D8">
        <w:t>triation pharmaceutical benefit</w:t>
      </w:r>
      <w:r w:rsidRPr="000867D8">
        <w:t xml:space="preserve"> is identified </w:t>
      </w:r>
      <w:r w:rsidR="00CE6285" w:rsidRPr="000867D8">
        <w:t>as a pharmaceutical benefit or repatriation pharmaceutical benefit (as the case may be)</w:t>
      </w:r>
      <w:r w:rsidRPr="000867D8">
        <w:t>;</w:t>
      </w:r>
    </w:p>
    <w:p w:rsidR="003B1A71" w:rsidRPr="000867D8" w:rsidRDefault="003B1A71" w:rsidP="003B1A71">
      <w:pPr>
        <w:pStyle w:val="paragraph"/>
      </w:pPr>
      <w:r w:rsidRPr="000867D8">
        <w:tab/>
        <w:t>(b)</w:t>
      </w:r>
      <w:r w:rsidRPr="000867D8">
        <w:tab/>
        <w:t>the number allotted under section</w:t>
      </w:r>
      <w:r w:rsidR="000867D8" w:rsidRPr="000867D8">
        <w:t> </w:t>
      </w:r>
      <w:r w:rsidR="009A6D55" w:rsidRPr="000867D8">
        <w:t>16</w:t>
      </w:r>
      <w:r w:rsidRPr="000867D8">
        <w:t xml:space="preserve"> to the approval of the approved pharmacist, approved medical practitioner or approved hospital authority supplying the pharmaceutical benefit or repatriation pharmaceutical benefit;</w:t>
      </w:r>
    </w:p>
    <w:p w:rsidR="00E05906" w:rsidRPr="000867D8" w:rsidRDefault="003B1A71" w:rsidP="00CE6285">
      <w:pPr>
        <w:pStyle w:val="paragraph"/>
      </w:pPr>
      <w:r w:rsidRPr="000867D8">
        <w:tab/>
        <w:t>(c)</w:t>
      </w:r>
      <w:r w:rsidRPr="000867D8">
        <w:tab/>
        <w:t>the maximum value for safety net purposes of the pharmaceutical benefit or repatriation pharmaceutical benefit.</w:t>
      </w:r>
    </w:p>
    <w:p w:rsidR="003B1A71" w:rsidRPr="000867D8" w:rsidRDefault="003B1A71" w:rsidP="003B1A71">
      <w:pPr>
        <w:pStyle w:val="subsection"/>
      </w:pPr>
      <w:r w:rsidRPr="000867D8">
        <w:tab/>
        <w:t>(4)</w:t>
      </w:r>
      <w:r w:rsidRPr="000867D8">
        <w:tab/>
        <w:t>For the purposes of paragraph</w:t>
      </w:r>
      <w:r w:rsidR="000867D8" w:rsidRPr="000867D8">
        <w:t> </w:t>
      </w:r>
      <w:r w:rsidRPr="000867D8">
        <w:t xml:space="preserve">84D(11)(c) of the Act, the following particulars in relation to the supply of </w:t>
      </w:r>
      <w:r w:rsidR="00E21E77" w:rsidRPr="000867D8">
        <w:t xml:space="preserve">an </w:t>
      </w:r>
      <w:r w:rsidRPr="000867D8">
        <w:t>out</w:t>
      </w:r>
      <w:r w:rsidR="000867D8">
        <w:noBreakHyphen/>
      </w:r>
      <w:r w:rsidRPr="000867D8">
        <w:t>patient medication are prescribed:</w:t>
      </w:r>
    </w:p>
    <w:p w:rsidR="003B1A71" w:rsidRPr="000867D8" w:rsidRDefault="003B1A71" w:rsidP="003B1A71">
      <w:pPr>
        <w:pStyle w:val="paragraph"/>
      </w:pPr>
      <w:r w:rsidRPr="000867D8">
        <w:tab/>
        <w:t>(a)</w:t>
      </w:r>
      <w:r w:rsidRPr="000867D8">
        <w:tab/>
        <w:t>particulars that identify the medication;</w:t>
      </w:r>
    </w:p>
    <w:p w:rsidR="003B1A71" w:rsidRPr="000867D8" w:rsidRDefault="003B1A71" w:rsidP="003B1A71">
      <w:pPr>
        <w:pStyle w:val="paragraph"/>
      </w:pPr>
      <w:r w:rsidRPr="000867D8">
        <w:tab/>
        <w:t>(b)</w:t>
      </w:r>
      <w:r w:rsidRPr="000867D8">
        <w:tab/>
        <w:t>particulars that identify the public hospital at which the medication was supplied;</w:t>
      </w:r>
    </w:p>
    <w:p w:rsidR="003B1A71" w:rsidRPr="000867D8" w:rsidRDefault="003C646E" w:rsidP="003C646E">
      <w:pPr>
        <w:pStyle w:val="paragraph"/>
      </w:pPr>
      <w:r w:rsidRPr="000867D8">
        <w:tab/>
        <w:t>(c)</w:t>
      </w:r>
      <w:r w:rsidRPr="000867D8">
        <w:tab/>
        <w:t xml:space="preserve">the </w:t>
      </w:r>
      <w:r w:rsidR="007132DD" w:rsidRPr="000867D8">
        <w:t>maximum value for safety net purposes</w:t>
      </w:r>
      <w:r w:rsidR="009D1C15" w:rsidRPr="000867D8">
        <w:t xml:space="preserve"> of the medication</w:t>
      </w:r>
      <w:r w:rsidRPr="000867D8">
        <w:t>.</w:t>
      </w:r>
    </w:p>
    <w:p w:rsidR="003B1A71" w:rsidRPr="000867D8" w:rsidRDefault="003B1A71" w:rsidP="003B1A71">
      <w:pPr>
        <w:pStyle w:val="ActHead3"/>
        <w:pageBreakBefore/>
      </w:pPr>
      <w:bookmarkStart w:id="28" w:name="_Toc474414547"/>
      <w:r w:rsidRPr="000867D8">
        <w:rPr>
          <w:rStyle w:val="CharDivNo"/>
        </w:rPr>
        <w:lastRenderedPageBreak/>
        <w:t>Division</w:t>
      </w:r>
      <w:r w:rsidR="000867D8" w:rsidRPr="000867D8">
        <w:rPr>
          <w:rStyle w:val="CharDivNo"/>
        </w:rPr>
        <w:t> </w:t>
      </w:r>
      <w:r w:rsidRPr="000867D8">
        <w:rPr>
          <w:rStyle w:val="CharDivNo"/>
        </w:rPr>
        <w:t>2</w:t>
      </w:r>
      <w:r w:rsidRPr="000867D8">
        <w:t>—</w:t>
      </w:r>
      <w:r w:rsidRPr="000867D8">
        <w:rPr>
          <w:rStyle w:val="CharDivText"/>
        </w:rPr>
        <w:t>Issue of safety net concession cards</w:t>
      </w:r>
      <w:bookmarkEnd w:id="28"/>
    </w:p>
    <w:p w:rsidR="009D5B47" w:rsidRPr="000867D8" w:rsidRDefault="009A6D55" w:rsidP="009D5B47">
      <w:pPr>
        <w:pStyle w:val="ActHead5"/>
      </w:pPr>
      <w:bookmarkStart w:id="29" w:name="_Toc474414548"/>
      <w:r w:rsidRPr="000867D8">
        <w:rPr>
          <w:rStyle w:val="CharSectno"/>
        </w:rPr>
        <w:t>19</w:t>
      </w:r>
      <w:r w:rsidR="00E21E77" w:rsidRPr="000867D8">
        <w:t xml:space="preserve">  Application for s</w:t>
      </w:r>
      <w:r w:rsidR="009D5B47" w:rsidRPr="000867D8">
        <w:t>afety net concession card</w:t>
      </w:r>
      <w:bookmarkEnd w:id="29"/>
    </w:p>
    <w:p w:rsidR="009D5B47" w:rsidRPr="000867D8" w:rsidRDefault="009D5B47" w:rsidP="009D5B47">
      <w:pPr>
        <w:pStyle w:val="subsection"/>
      </w:pPr>
      <w:r w:rsidRPr="000867D8">
        <w:tab/>
        <w:t>(1)</w:t>
      </w:r>
      <w:r w:rsidRPr="000867D8">
        <w:tab/>
        <w:t>For the purposes of paragraph</w:t>
      </w:r>
      <w:r w:rsidR="000867D8" w:rsidRPr="000867D8">
        <w:t> </w:t>
      </w:r>
      <w:r w:rsidRPr="000867D8">
        <w:t>84DA(3)(b) of the Act, the following particulars are prescribed in relation to an application under subsection</w:t>
      </w:r>
      <w:r w:rsidR="000867D8" w:rsidRPr="000867D8">
        <w:t> </w:t>
      </w:r>
      <w:r w:rsidRPr="000867D8">
        <w:t>84DA(1) or (2) of the Act:</w:t>
      </w:r>
    </w:p>
    <w:p w:rsidR="009D5B47" w:rsidRPr="000867D8" w:rsidRDefault="009D5B47" w:rsidP="009D5B47">
      <w:pPr>
        <w:pStyle w:val="paragraph"/>
      </w:pPr>
      <w:r w:rsidRPr="000867D8">
        <w:tab/>
        <w:t>(a)</w:t>
      </w:r>
      <w:r w:rsidRPr="000867D8">
        <w:tab/>
        <w:t xml:space="preserve">the </w:t>
      </w:r>
      <w:r w:rsidR="00231B74" w:rsidRPr="000867D8">
        <w:t>given name and surname</w:t>
      </w:r>
      <w:r w:rsidRPr="000867D8">
        <w:t xml:space="preserve"> of the applicant;</w:t>
      </w:r>
    </w:p>
    <w:p w:rsidR="009D5B47" w:rsidRPr="000867D8" w:rsidRDefault="009D5B47" w:rsidP="009D5B47">
      <w:pPr>
        <w:pStyle w:val="paragraph"/>
      </w:pPr>
      <w:r w:rsidRPr="000867D8">
        <w:tab/>
        <w:t>(b)</w:t>
      </w:r>
      <w:r w:rsidRPr="000867D8">
        <w:tab/>
        <w:t>the residential address of the applicant;</w:t>
      </w:r>
    </w:p>
    <w:p w:rsidR="009D5B47" w:rsidRPr="000867D8" w:rsidRDefault="009D5B47" w:rsidP="009D5B47">
      <w:pPr>
        <w:pStyle w:val="paragraph"/>
      </w:pPr>
      <w:r w:rsidRPr="000867D8">
        <w:tab/>
        <w:t>(c)</w:t>
      </w:r>
      <w:r w:rsidRPr="000867D8">
        <w:tab/>
        <w:t xml:space="preserve">the </w:t>
      </w:r>
      <w:r w:rsidR="00231B74" w:rsidRPr="000867D8">
        <w:t>given name and surname</w:t>
      </w:r>
      <w:r w:rsidRPr="000867D8">
        <w:t xml:space="preserve"> of each person who is a member of the applicant’s family;</w:t>
      </w:r>
    </w:p>
    <w:p w:rsidR="009D5B47" w:rsidRPr="000867D8" w:rsidRDefault="009D5B47" w:rsidP="009D5B47">
      <w:pPr>
        <w:pStyle w:val="paragraph"/>
      </w:pPr>
      <w:r w:rsidRPr="000867D8">
        <w:tab/>
        <w:t>(d)</w:t>
      </w:r>
      <w:r w:rsidRPr="000867D8">
        <w:tab/>
        <w:t xml:space="preserve">the relationship of each person referred to in </w:t>
      </w:r>
      <w:r w:rsidR="000867D8" w:rsidRPr="000867D8">
        <w:t>paragraph (</w:t>
      </w:r>
      <w:r w:rsidRPr="000867D8">
        <w:t>c) to the applicant;</w:t>
      </w:r>
    </w:p>
    <w:p w:rsidR="009D5B47" w:rsidRPr="000867D8" w:rsidRDefault="009D5B47" w:rsidP="009D5B47">
      <w:pPr>
        <w:pStyle w:val="paragraph"/>
      </w:pPr>
      <w:r w:rsidRPr="000867D8">
        <w:tab/>
        <w:t>(e)</w:t>
      </w:r>
      <w:r w:rsidRPr="000867D8">
        <w:tab/>
        <w:t>the date on which the application is made;</w:t>
      </w:r>
    </w:p>
    <w:p w:rsidR="009D5B47" w:rsidRPr="000867D8" w:rsidRDefault="009D5B47" w:rsidP="009D5B47">
      <w:pPr>
        <w:pStyle w:val="paragraph"/>
      </w:pPr>
      <w:r w:rsidRPr="000867D8">
        <w:tab/>
        <w:t>(f)</w:t>
      </w:r>
      <w:r w:rsidRPr="000867D8">
        <w:tab/>
        <w:t>the medicare number of the applicant.</w:t>
      </w:r>
    </w:p>
    <w:p w:rsidR="009D5B47" w:rsidRPr="000867D8" w:rsidRDefault="009D5B47" w:rsidP="009D5B47">
      <w:pPr>
        <w:pStyle w:val="subsection"/>
      </w:pPr>
      <w:r w:rsidRPr="000867D8">
        <w:tab/>
        <w:t>(2)</w:t>
      </w:r>
      <w:r w:rsidRPr="000867D8">
        <w:tab/>
        <w:t>For the purposes of paragraph</w:t>
      </w:r>
      <w:r w:rsidR="000867D8" w:rsidRPr="000867D8">
        <w:t> </w:t>
      </w:r>
      <w:r w:rsidRPr="000867D8">
        <w:t>84DA(3)(b) of the Act, the following documents are prescribed in relation to an application under subsection</w:t>
      </w:r>
      <w:r w:rsidR="000867D8" w:rsidRPr="000867D8">
        <w:t> </w:t>
      </w:r>
      <w:r w:rsidRPr="000867D8">
        <w:t>84DA(1) or (2) of the Act:</w:t>
      </w:r>
    </w:p>
    <w:p w:rsidR="009D5B47" w:rsidRPr="000867D8" w:rsidRDefault="009D5B47" w:rsidP="009D5B47">
      <w:pPr>
        <w:pStyle w:val="paragraph"/>
      </w:pPr>
      <w:r w:rsidRPr="000867D8">
        <w:tab/>
        <w:t>(a)</w:t>
      </w:r>
      <w:r w:rsidRPr="000867D8">
        <w:tab/>
        <w:t>record forms issued to the applicant or to a member of the applicant’s family that:</w:t>
      </w:r>
    </w:p>
    <w:p w:rsidR="009D5B47" w:rsidRPr="000867D8" w:rsidRDefault="009D5B47" w:rsidP="009D5B47">
      <w:pPr>
        <w:pStyle w:val="paragraphsub"/>
      </w:pPr>
      <w:r w:rsidRPr="000867D8">
        <w:tab/>
        <w:t>(i)</w:t>
      </w:r>
      <w:r w:rsidRPr="000867D8">
        <w:tab/>
        <w:t xml:space="preserve">record the </w:t>
      </w:r>
      <w:r w:rsidR="00E31573" w:rsidRPr="000867D8">
        <w:t>maximum value for safety net purposes</w:t>
      </w:r>
      <w:r w:rsidRPr="000867D8">
        <w:t xml:space="preserve"> of </w:t>
      </w:r>
      <w:r w:rsidR="00E31573" w:rsidRPr="000867D8">
        <w:t xml:space="preserve">the </w:t>
      </w:r>
      <w:r w:rsidRPr="000867D8">
        <w:t>pharmaceutical benefits, repatriation pharmaceutical benefits and out</w:t>
      </w:r>
      <w:r w:rsidR="000867D8">
        <w:noBreakHyphen/>
      </w:r>
      <w:r w:rsidRPr="000867D8">
        <w:t>patient medication supplied to the applicant, or to a member of the applicant’s family, during the relevant entitlement period to which the application relates; and</w:t>
      </w:r>
    </w:p>
    <w:p w:rsidR="009D5B47" w:rsidRPr="000867D8" w:rsidRDefault="009D5B47" w:rsidP="009D5B47">
      <w:pPr>
        <w:pStyle w:val="paragraphsub"/>
      </w:pPr>
      <w:r w:rsidRPr="000867D8">
        <w:tab/>
        <w:t>(ii)</w:t>
      </w:r>
      <w:r w:rsidRPr="000867D8">
        <w:tab/>
      </w:r>
      <w:r w:rsidR="00E31573" w:rsidRPr="000867D8">
        <w:t>include</w:t>
      </w:r>
      <w:r w:rsidRPr="000867D8">
        <w:t xml:space="preserve"> a statement signed by the applicant declaring that the pharmaceutical benefits, repatriation pharmaceutical benefits and out</w:t>
      </w:r>
      <w:r w:rsidR="000867D8">
        <w:noBreakHyphen/>
      </w:r>
      <w:r w:rsidRPr="000867D8">
        <w:t>patient medication recorded in the form were so supplied;</w:t>
      </w:r>
    </w:p>
    <w:p w:rsidR="00647851" w:rsidRPr="000867D8" w:rsidRDefault="009D5B47" w:rsidP="00647851">
      <w:pPr>
        <w:pStyle w:val="paragraph"/>
      </w:pPr>
      <w:r w:rsidRPr="000867D8">
        <w:tab/>
        <w:t>(b)</w:t>
      </w:r>
      <w:r w:rsidRPr="000867D8">
        <w:tab/>
        <w:t>in respect of any other pharmaceutical benefit, repatriation pharmaceutical benefit or out</w:t>
      </w:r>
      <w:r w:rsidR="000867D8">
        <w:noBreakHyphen/>
      </w:r>
      <w:r w:rsidRPr="000867D8">
        <w:t xml:space="preserve">patient medication so supplied, any document that establishes the </w:t>
      </w:r>
      <w:r w:rsidR="00E31573" w:rsidRPr="000867D8">
        <w:t xml:space="preserve">maximum </w:t>
      </w:r>
      <w:r w:rsidRPr="000867D8">
        <w:t>value</w:t>
      </w:r>
      <w:r w:rsidR="00E31573" w:rsidRPr="000867D8">
        <w:t xml:space="preserve"> for safety net purposes</w:t>
      </w:r>
      <w:r w:rsidRPr="000867D8">
        <w:t xml:space="preserve"> of th</w:t>
      </w:r>
      <w:r w:rsidR="00E31573" w:rsidRPr="000867D8">
        <w:t>e</w:t>
      </w:r>
      <w:r w:rsidRPr="000867D8">
        <w:t xml:space="preserve"> pharmaceutical benefit, repatriation pharmaceutical benefit or out</w:t>
      </w:r>
      <w:r w:rsidR="000867D8">
        <w:noBreakHyphen/>
      </w:r>
      <w:r w:rsidRPr="000867D8">
        <w:t>patient medication.</w:t>
      </w:r>
    </w:p>
    <w:p w:rsidR="006368DE" w:rsidRPr="000867D8" w:rsidRDefault="009A6D55" w:rsidP="006368DE">
      <w:pPr>
        <w:pStyle w:val="ActHead5"/>
      </w:pPr>
      <w:bookmarkStart w:id="30" w:name="_Toc474414549"/>
      <w:r w:rsidRPr="000867D8">
        <w:rPr>
          <w:rStyle w:val="CharSectno"/>
        </w:rPr>
        <w:t>20</w:t>
      </w:r>
      <w:r w:rsidR="006368DE" w:rsidRPr="000867D8">
        <w:t xml:space="preserve">  Prescribed offices</w:t>
      </w:r>
      <w:bookmarkEnd w:id="30"/>
    </w:p>
    <w:p w:rsidR="006368DE" w:rsidRPr="000867D8" w:rsidRDefault="006368DE" w:rsidP="006368DE">
      <w:pPr>
        <w:pStyle w:val="subsection"/>
      </w:pPr>
      <w:r w:rsidRPr="000867D8">
        <w:tab/>
      </w:r>
      <w:r w:rsidRPr="000867D8">
        <w:tab/>
        <w:t xml:space="preserve">For </w:t>
      </w:r>
      <w:r w:rsidR="001A47E0" w:rsidRPr="000867D8">
        <w:t xml:space="preserve">the purposes of </w:t>
      </w:r>
      <w:r w:rsidRPr="000867D8">
        <w:t>subsection</w:t>
      </w:r>
      <w:r w:rsidR="000867D8" w:rsidRPr="000867D8">
        <w:t> </w:t>
      </w:r>
      <w:r w:rsidRPr="000867D8">
        <w:t xml:space="preserve">84DA(5) of the Act, each office </w:t>
      </w:r>
      <w:r w:rsidR="002135D8" w:rsidRPr="000867D8">
        <w:t>referred to</w:t>
      </w:r>
      <w:r w:rsidRPr="000867D8">
        <w:t xml:space="preserve"> in </w:t>
      </w:r>
      <w:r w:rsidR="00C1606D" w:rsidRPr="000867D8">
        <w:t>an item in the table</w:t>
      </w:r>
      <w:r w:rsidRPr="000867D8">
        <w:t xml:space="preserve"> </w:t>
      </w:r>
      <w:r w:rsidR="00461341" w:rsidRPr="000867D8">
        <w:t>in Schedule</w:t>
      </w:r>
      <w:r w:rsidR="000867D8" w:rsidRPr="000867D8">
        <w:t> </w:t>
      </w:r>
      <w:r w:rsidR="00461341" w:rsidRPr="000867D8">
        <w:t xml:space="preserve">1 </w:t>
      </w:r>
      <w:r w:rsidRPr="000867D8">
        <w:t>is a prescribed office.</w:t>
      </w:r>
    </w:p>
    <w:p w:rsidR="003B1A71" w:rsidRPr="000867D8" w:rsidRDefault="003B1A71" w:rsidP="003B1A71">
      <w:pPr>
        <w:pStyle w:val="ActHead3"/>
        <w:pageBreakBefore/>
      </w:pPr>
      <w:bookmarkStart w:id="31" w:name="_Toc474414550"/>
      <w:r w:rsidRPr="000867D8">
        <w:rPr>
          <w:rStyle w:val="CharDivNo"/>
        </w:rPr>
        <w:lastRenderedPageBreak/>
        <w:t>Division</w:t>
      </w:r>
      <w:r w:rsidR="000867D8" w:rsidRPr="000867D8">
        <w:rPr>
          <w:rStyle w:val="CharDivNo"/>
        </w:rPr>
        <w:t> </w:t>
      </w:r>
      <w:r w:rsidRPr="000867D8">
        <w:rPr>
          <w:rStyle w:val="CharDivNo"/>
        </w:rPr>
        <w:t>3</w:t>
      </w:r>
      <w:r w:rsidRPr="000867D8">
        <w:t>—</w:t>
      </w:r>
      <w:r w:rsidRPr="000867D8">
        <w:rPr>
          <w:rStyle w:val="CharDivText"/>
        </w:rPr>
        <w:t>Issue of pharmaceutical benefits entitlement card</w:t>
      </w:r>
      <w:bookmarkEnd w:id="31"/>
    </w:p>
    <w:p w:rsidR="001A47E0" w:rsidRPr="000867D8" w:rsidRDefault="009A6D55" w:rsidP="001A47E0">
      <w:pPr>
        <w:pStyle w:val="ActHead5"/>
      </w:pPr>
      <w:bookmarkStart w:id="32" w:name="_Toc474414551"/>
      <w:r w:rsidRPr="000867D8">
        <w:rPr>
          <w:rStyle w:val="CharSectno"/>
        </w:rPr>
        <w:t>21</w:t>
      </w:r>
      <w:r w:rsidR="00E21E77" w:rsidRPr="000867D8">
        <w:t xml:space="preserve">  Application for p</w:t>
      </w:r>
      <w:r w:rsidR="001A47E0" w:rsidRPr="000867D8">
        <w:t>harmaceutical benefits entitlement card</w:t>
      </w:r>
      <w:bookmarkEnd w:id="32"/>
    </w:p>
    <w:p w:rsidR="001A47E0" w:rsidRPr="000867D8" w:rsidRDefault="001A47E0" w:rsidP="001A47E0">
      <w:pPr>
        <w:pStyle w:val="subsection"/>
      </w:pPr>
      <w:r w:rsidRPr="000867D8">
        <w:tab/>
        <w:t>(1)</w:t>
      </w:r>
      <w:r w:rsidRPr="000867D8">
        <w:tab/>
        <w:t>For the purposes of paragraph</w:t>
      </w:r>
      <w:r w:rsidR="000867D8" w:rsidRPr="000867D8">
        <w:t> </w:t>
      </w:r>
      <w:r w:rsidRPr="000867D8">
        <w:t>84E(3)(b) of the Act, the following particulars are prescribed in relation to an application under subsection</w:t>
      </w:r>
      <w:r w:rsidR="000867D8" w:rsidRPr="000867D8">
        <w:t> </w:t>
      </w:r>
      <w:r w:rsidRPr="000867D8">
        <w:t>84E(1) or (2) of the Act:</w:t>
      </w:r>
    </w:p>
    <w:p w:rsidR="001A47E0" w:rsidRPr="000867D8" w:rsidRDefault="001A47E0" w:rsidP="001A47E0">
      <w:pPr>
        <w:pStyle w:val="paragraph"/>
      </w:pPr>
      <w:r w:rsidRPr="000867D8">
        <w:tab/>
        <w:t>(a)</w:t>
      </w:r>
      <w:r w:rsidRPr="000867D8">
        <w:tab/>
        <w:t xml:space="preserve">the </w:t>
      </w:r>
      <w:r w:rsidR="00231B74" w:rsidRPr="000867D8">
        <w:t>given name and surname</w:t>
      </w:r>
      <w:r w:rsidRPr="000867D8">
        <w:t xml:space="preserve"> of the applicant;</w:t>
      </w:r>
    </w:p>
    <w:p w:rsidR="001A47E0" w:rsidRPr="000867D8" w:rsidRDefault="001A47E0" w:rsidP="001A47E0">
      <w:pPr>
        <w:pStyle w:val="paragraph"/>
      </w:pPr>
      <w:r w:rsidRPr="000867D8">
        <w:tab/>
        <w:t>(b)</w:t>
      </w:r>
      <w:r w:rsidRPr="000867D8">
        <w:tab/>
        <w:t>the residential address of the applicant;</w:t>
      </w:r>
    </w:p>
    <w:p w:rsidR="001A47E0" w:rsidRPr="000867D8" w:rsidRDefault="001A47E0" w:rsidP="001A47E0">
      <w:pPr>
        <w:pStyle w:val="paragraph"/>
      </w:pPr>
      <w:r w:rsidRPr="000867D8">
        <w:tab/>
        <w:t>(c)</w:t>
      </w:r>
      <w:r w:rsidRPr="000867D8">
        <w:tab/>
        <w:t xml:space="preserve">the </w:t>
      </w:r>
      <w:r w:rsidR="00231B74" w:rsidRPr="000867D8">
        <w:t>given name and surname</w:t>
      </w:r>
      <w:r w:rsidRPr="000867D8">
        <w:t xml:space="preserve"> of each person who is a member of the applicant’s family;</w:t>
      </w:r>
    </w:p>
    <w:p w:rsidR="001A47E0" w:rsidRPr="000867D8" w:rsidRDefault="001A47E0" w:rsidP="001A47E0">
      <w:pPr>
        <w:pStyle w:val="paragraph"/>
      </w:pPr>
      <w:r w:rsidRPr="000867D8">
        <w:tab/>
        <w:t>(d)</w:t>
      </w:r>
      <w:r w:rsidRPr="000867D8">
        <w:tab/>
        <w:t xml:space="preserve">the relationship of each person referred to in </w:t>
      </w:r>
      <w:r w:rsidR="000867D8" w:rsidRPr="000867D8">
        <w:t>paragraph (</w:t>
      </w:r>
      <w:r w:rsidRPr="000867D8">
        <w:t>c) to the applicant;</w:t>
      </w:r>
    </w:p>
    <w:p w:rsidR="001A47E0" w:rsidRPr="000867D8" w:rsidRDefault="001A47E0" w:rsidP="001A47E0">
      <w:pPr>
        <w:pStyle w:val="paragraph"/>
      </w:pPr>
      <w:r w:rsidRPr="000867D8">
        <w:tab/>
        <w:t>(e)</w:t>
      </w:r>
      <w:r w:rsidRPr="000867D8">
        <w:tab/>
        <w:t>the date on which the application is made;</w:t>
      </w:r>
    </w:p>
    <w:p w:rsidR="001A47E0" w:rsidRPr="000867D8" w:rsidRDefault="001A47E0" w:rsidP="001A47E0">
      <w:pPr>
        <w:pStyle w:val="paragraph"/>
      </w:pPr>
      <w:r w:rsidRPr="000867D8">
        <w:tab/>
        <w:t>(f)</w:t>
      </w:r>
      <w:r w:rsidRPr="000867D8">
        <w:tab/>
        <w:t>the medicare number of the applicant.</w:t>
      </w:r>
    </w:p>
    <w:p w:rsidR="001A47E0" w:rsidRPr="000867D8" w:rsidRDefault="001A47E0" w:rsidP="001A47E0">
      <w:pPr>
        <w:pStyle w:val="subsection"/>
      </w:pPr>
      <w:r w:rsidRPr="000867D8">
        <w:tab/>
        <w:t>(2)</w:t>
      </w:r>
      <w:r w:rsidRPr="000867D8">
        <w:tab/>
        <w:t>For the purposes of paragraph</w:t>
      </w:r>
      <w:r w:rsidR="000867D8" w:rsidRPr="000867D8">
        <w:t> </w:t>
      </w:r>
      <w:r w:rsidRPr="000867D8">
        <w:t>84E(3)(b) of the Act, the following documents are prescribed in relation to an application under subsection</w:t>
      </w:r>
      <w:r w:rsidR="000867D8" w:rsidRPr="000867D8">
        <w:t> </w:t>
      </w:r>
      <w:r w:rsidRPr="000867D8">
        <w:t>84E(1) or (2) of the Act:</w:t>
      </w:r>
    </w:p>
    <w:p w:rsidR="001A47E0" w:rsidRPr="000867D8" w:rsidRDefault="001A47E0" w:rsidP="001A47E0">
      <w:pPr>
        <w:pStyle w:val="paragraph"/>
      </w:pPr>
      <w:r w:rsidRPr="000867D8">
        <w:tab/>
        <w:t>(a)</w:t>
      </w:r>
      <w:r w:rsidRPr="000867D8">
        <w:tab/>
        <w:t>record forms issued to the applicant or to a member of the applicant’s family that:</w:t>
      </w:r>
    </w:p>
    <w:p w:rsidR="001A47E0" w:rsidRPr="000867D8" w:rsidRDefault="001A47E0" w:rsidP="001A47E0">
      <w:pPr>
        <w:pStyle w:val="paragraphsub"/>
      </w:pPr>
      <w:r w:rsidRPr="000867D8">
        <w:tab/>
        <w:t>(i)</w:t>
      </w:r>
      <w:r w:rsidRPr="000867D8">
        <w:tab/>
        <w:t>record the maximum value for safety net purposes of the pharmaceutical benefits, repatriation pharmaceutical benefits and out</w:t>
      </w:r>
      <w:r w:rsidR="000867D8">
        <w:noBreakHyphen/>
      </w:r>
      <w:r w:rsidRPr="000867D8">
        <w:t>patient medication supplied to the applicant, or to a member of the applicant’s family, during the relevant entitlement period to which the application relates; and</w:t>
      </w:r>
    </w:p>
    <w:p w:rsidR="001A47E0" w:rsidRPr="000867D8" w:rsidRDefault="001A47E0" w:rsidP="001A47E0">
      <w:pPr>
        <w:pStyle w:val="paragraphsub"/>
      </w:pPr>
      <w:r w:rsidRPr="000867D8">
        <w:tab/>
        <w:t>(ii)</w:t>
      </w:r>
      <w:r w:rsidRPr="000867D8">
        <w:tab/>
        <w:t>include a statement signed by the applicant declaring that the pharmaceutical benefits, repatriation pharmaceutical benefits and out</w:t>
      </w:r>
      <w:r w:rsidR="000867D8">
        <w:noBreakHyphen/>
      </w:r>
      <w:r w:rsidRPr="000867D8">
        <w:t xml:space="preserve">patient </w:t>
      </w:r>
      <w:r w:rsidR="0009412C" w:rsidRPr="000867D8">
        <w:t>medication recorded in the form</w:t>
      </w:r>
      <w:r w:rsidRPr="000867D8">
        <w:t xml:space="preserve"> were so supplied;</w:t>
      </w:r>
    </w:p>
    <w:p w:rsidR="001A47E0" w:rsidRPr="000867D8" w:rsidRDefault="001A47E0" w:rsidP="001A47E0">
      <w:pPr>
        <w:pStyle w:val="paragraph"/>
      </w:pPr>
      <w:r w:rsidRPr="000867D8">
        <w:tab/>
        <w:t>(b)</w:t>
      </w:r>
      <w:r w:rsidRPr="000867D8">
        <w:tab/>
        <w:t>in respect of any other pharmaceutical benefit, repatriation pharmaceutical benefit or out</w:t>
      </w:r>
      <w:r w:rsidR="000867D8">
        <w:noBreakHyphen/>
      </w:r>
      <w:r w:rsidRPr="000867D8">
        <w:t xml:space="preserve">patient medication so supplied, any document that establishes the </w:t>
      </w:r>
      <w:r w:rsidR="0009412C" w:rsidRPr="000867D8">
        <w:t>maximum value for safety net purposes</w:t>
      </w:r>
      <w:r w:rsidRPr="000867D8">
        <w:t xml:space="preserve"> of that pharmaceutical benefit, repatriation pharmaceutical benefit or out</w:t>
      </w:r>
      <w:r w:rsidR="000867D8">
        <w:noBreakHyphen/>
      </w:r>
      <w:r w:rsidRPr="000867D8">
        <w:t>patient medication.</w:t>
      </w:r>
    </w:p>
    <w:p w:rsidR="001A47E0" w:rsidRPr="000867D8" w:rsidRDefault="009A6D55" w:rsidP="001A47E0">
      <w:pPr>
        <w:pStyle w:val="ActHead5"/>
      </w:pPr>
      <w:bookmarkStart w:id="33" w:name="_Toc474414552"/>
      <w:r w:rsidRPr="000867D8">
        <w:rPr>
          <w:rStyle w:val="CharSectno"/>
        </w:rPr>
        <w:t>22</w:t>
      </w:r>
      <w:r w:rsidR="001A47E0" w:rsidRPr="000867D8">
        <w:t xml:space="preserve">  Prescribed offices</w:t>
      </w:r>
      <w:bookmarkEnd w:id="33"/>
    </w:p>
    <w:p w:rsidR="001A47E0" w:rsidRPr="000867D8" w:rsidRDefault="001A47E0" w:rsidP="001A47E0">
      <w:pPr>
        <w:pStyle w:val="subsection"/>
      </w:pPr>
      <w:r w:rsidRPr="000867D8">
        <w:tab/>
      </w:r>
      <w:r w:rsidRPr="000867D8">
        <w:tab/>
        <w:t xml:space="preserve">For </w:t>
      </w:r>
      <w:r w:rsidR="0009412C" w:rsidRPr="000867D8">
        <w:t xml:space="preserve">the purposes of </w:t>
      </w:r>
      <w:r w:rsidRPr="000867D8">
        <w:t>subsection</w:t>
      </w:r>
      <w:r w:rsidR="000867D8" w:rsidRPr="000867D8">
        <w:t> </w:t>
      </w:r>
      <w:r w:rsidRPr="000867D8">
        <w:t xml:space="preserve">84E(5) of the Act, each office </w:t>
      </w:r>
      <w:r w:rsidR="002135D8" w:rsidRPr="000867D8">
        <w:t>referred to</w:t>
      </w:r>
      <w:r w:rsidRPr="000867D8">
        <w:t xml:space="preserve"> in </w:t>
      </w:r>
      <w:r w:rsidR="0009412C" w:rsidRPr="000867D8">
        <w:t xml:space="preserve">an item in the table in </w:t>
      </w:r>
      <w:r w:rsidR="00461341" w:rsidRPr="000867D8">
        <w:t>Schedule</w:t>
      </w:r>
      <w:r w:rsidR="000867D8" w:rsidRPr="000867D8">
        <w:t> </w:t>
      </w:r>
      <w:r w:rsidR="00461341" w:rsidRPr="000867D8">
        <w:t>1</w:t>
      </w:r>
      <w:r w:rsidRPr="000867D8">
        <w:t xml:space="preserve"> is a prescribed office.</w:t>
      </w:r>
    </w:p>
    <w:p w:rsidR="001F517D" w:rsidRPr="000867D8" w:rsidRDefault="001F517D" w:rsidP="001F517D">
      <w:pPr>
        <w:pStyle w:val="ActHead3"/>
        <w:pageBreakBefore/>
      </w:pPr>
      <w:bookmarkStart w:id="34" w:name="_Toc474414553"/>
      <w:r w:rsidRPr="000867D8">
        <w:rPr>
          <w:rStyle w:val="CharDivNo"/>
        </w:rPr>
        <w:lastRenderedPageBreak/>
        <w:t>Division</w:t>
      </w:r>
      <w:r w:rsidR="000867D8" w:rsidRPr="000867D8">
        <w:rPr>
          <w:rStyle w:val="CharDivNo"/>
        </w:rPr>
        <w:t> </w:t>
      </w:r>
      <w:r w:rsidRPr="000867D8">
        <w:rPr>
          <w:rStyle w:val="CharDivNo"/>
        </w:rPr>
        <w:t>4</w:t>
      </w:r>
      <w:r w:rsidRPr="000867D8">
        <w:t>—</w:t>
      </w:r>
      <w:r w:rsidRPr="000867D8">
        <w:rPr>
          <w:rStyle w:val="CharDivText"/>
        </w:rPr>
        <w:t>Additional and replacement concession cards and entitlement cards</w:t>
      </w:r>
      <w:bookmarkEnd w:id="34"/>
    </w:p>
    <w:p w:rsidR="001F517D" w:rsidRPr="000867D8" w:rsidRDefault="009A6D55" w:rsidP="001F517D">
      <w:pPr>
        <w:pStyle w:val="ActHead5"/>
      </w:pPr>
      <w:bookmarkStart w:id="35" w:name="_Toc474414554"/>
      <w:r w:rsidRPr="000867D8">
        <w:rPr>
          <w:rStyle w:val="CharSectno"/>
        </w:rPr>
        <w:t>23</w:t>
      </w:r>
      <w:r w:rsidR="001F517D" w:rsidRPr="000867D8">
        <w:t xml:space="preserve">  Purpose of this Division</w:t>
      </w:r>
      <w:bookmarkEnd w:id="35"/>
    </w:p>
    <w:p w:rsidR="001F517D" w:rsidRPr="000867D8" w:rsidRDefault="001F517D" w:rsidP="001F517D">
      <w:pPr>
        <w:pStyle w:val="subsection"/>
      </w:pPr>
      <w:r w:rsidRPr="000867D8">
        <w:tab/>
      </w:r>
      <w:r w:rsidRPr="000867D8">
        <w:tab/>
        <w:t>For the purposes of subsections</w:t>
      </w:r>
      <w:r w:rsidR="000867D8" w:rsidRPr="000867D8">
        <w:t> </w:t>
      </w:r>
      <w:r w:rsidRPr="000867D8">
        <w:t>84H(1) and (3) of the Act, this Division sets out matters relating to the issue of additional and replacement concession cards and entitlements cards.</w:t>
      </w:r>
    </w:p>
    <w:p w:rsidR="001F517D" w:rsidRPr="000867D8" w:rsidRDefault="009A6D55" w:rsidP="001F517D">
      <w:pPr>
        <w:pStyle w:val="ActHead5"/>
      </w:pPr>
      <w:bookmarkStart w:id="36" w:name="_Toc474414555"/>
      <w:r w:rsidRPr="000867D8">
        <w:rPr>
          <w:rStyle w:val="CharSectno"/>
        </w:rPr>
        <w:t>24</w:t>
      </w:r>
      <w:r w:rsidR="00E21E77" w:rsidRPr="000867D8">
        <w:t xml:space="preserve">  Application for, and issue of, a</w:t>
      </w:r>
      <w:r w:rsidR="001F517D" w:rsidRPr="000867D8">
        <w:t>dditional concession cards and entitlement cards</w:t>
      </w:r>
      <w:bookmarkEnd w:id="36"/>
    </w:p>
    <w:p w:rsidR="001F517D" w:rsidRPr="000867D8" w:rsidRDefault="001F517D" w:rsidP="001F517D">
      <w:pPr>
        <w:pStyle w:val="subsection"/>
      </w:pPr>
      <w:r w:rsidRPr="000867D8">
        <w:tab/>
        <w:t>(1)</w:t>
      </w:r>
      <w:r w:rsidRPr="000867D8">
        <w:tab/>
        <w:t>A person whose concession card, or entitlement card, has been lost, stolen, damaged or destroyed may apply to the Secretary for an additional card.</w:t>
      </w:r>
    </w:p>
    <w:p w:rsidR="001F517D" w:rsidRPr="000867D8" w:rsidRDefault="001F517D" w:rsidP="001F517D">
      <w:pPr>
        <w:pStyle w:val="subsection"/>
      </w:pPr>
      <w:r w:rsidRPr="000867D8">
        <w:tab/>
        <w:t>(2)</w:t>
      </w:r>
      <w:r w:rsidRPr="000867D8">
        <w:tab/>
        <w:t xml:space="preserve">A person who is a holder of a concession card, or an entitlement card, other than a person referred to in </w:t>
      </w:r>
      <w:r w:rsidR="000867D8" w:rsidRPr="000867D8">
        <w:t>subsection (</w:t>
      </w:r>
      <w:r w:rsidRPr="000867D8">
        <w:t>1), may apply for an additional card to:</w:t>
      </w:r>
    </w:p>
    <w:p w:rsidR="001F517D" w:rsidRPr="000867D8" w:rsidRDefault="001F517D" w:rsidP="001F517D">
      <w:pPr>
        <w:pStyle w:val="paragraph"/>
      </w:pPr>
      <w:r w:rsidRPr="000867D8">
        <w:tab/>
        <w:t>(a)</w:t>
      </w:r>
      <w:r w:rsidRPr="000867D8">
        <w:tab/>
        <w:t>the Secretary; or</w:t>
      </w:r>
    </w:p>
    <w:p w:rsidR="001F517D" w:rsidRPr="000867D8" w:rsidRDefault="001F517D" w:rsidP="001F517D">
      <w:pPr>
        <w:pStyle w:val="paragraph"/>
      </w:pPr>
      <w:r w:rsidRPr="000867D8">
        <w:tab/>
        <w:t>(b)</w:t>
      </w:r>
      <w:r w:rsidRPr="000867D8">
        <w:tab/>
        <w:t>if the original card was issued by an approved pharmacist, approved medical practitioner, public hospital authority or approved hospital authority—that approved pharmacist, approved medical practitioner, public hospital authority or approved hospital authority.</w:t>
      </w:r>
    </w:p>
    <w:p w:rsidR="001F517D" w:rsidRPr="000867D8" w:rsidRDefault="001F517D" w:rsidP="001F517D">
      <w:pPr>
        <w:pStyle w:val="subsection"/>
      </w:pPr>
      <w:r w:rsidRPr="000867D8">
        <w:tab/>
        <w:t>(3)</w:t>
      </w:r>
      <w:r w:rsidRPr="000867D8">
        <w:tab/>
        <w:t xml:space="preserve">An application under </w:t>
      </w:r>
      <w:r w:rsidR="000867D8" w:rsidRPr="000867D8">
        <w:t>subsection (</w:t>
      </w:r>
      <w:r w:rsidRPr="000867D8">
        <w:t>1) or (2) for an additional card must:</w:t>
      </w:r>
    </w:p>
    <w:p w:rsidR="001F517D" w:rsidRPr="000867D8" w:rsidRDefault="001F517D" w:rsidP="001F517D">
      <w:pPr>
        <w:pStyle w:val="paragraph"/>
      </w:pPr>
      <w:r w:rsidRPr="000867D8">
        <w:tab/>
        <w:t>(a)</w:t>
      </w:r>
      <w:r w:rsidRPr="000867D8">
        <w:tab/>
        <w:t>be in accordance with the form approved, in writing, by the Secretary; and</w:t>
      </w:r>
    </w:p>
    <w:p w:rsidR="001F517D" w:rsidRPr="000867D8" w:rsidRDefault="001F517D" w:rsidP="001F517D">
      <w:pPr>
        <w:pStyle w:val="paragraph"/>
      </w:pPr>
      <w:r w:rsidRPr="000867D8">
        <w:tab/>
        <w:t>(b)</w:t>
      </w:r>
      <w:r w:rsidRPr="000867D8">
        <w:tab/>
        <w:t>set out:</w:t>
      </w:r>
    </w:p>
    <w:p w:rsidR="001F517D" w:rsidRPr="000867D8" w:rsidRDefault="001F517D" w:rsidP="001F517D">
      <w:pPr>
        <w:pStyle w:val="paragraphsub"/>
      </w:pPr>
      <w:r w:rsidRPr="000867D8">
        <w:tab/>
        <w:t>(i)</w:t>
      </w:r>
      <w:r w:rsidRPr="000867D8">
        <w:tab/>
        <w:t xml:space="preserve">the </w:t>
      </w:r>
      <w:r w:rsidR="00CE653D" w:rsidRPr="000867D8">
        <w:t>given name</w:t>
      </w:r>
      <w:r w:rsidRPr="000867D8">
        <w:t xml:space="preserve"> and surname of the applicant; and</w:t>
      </w:r>
    </w:p>
    <w:p w:rsidR="001F517D" w:rsidRPr="000867D8" w:rsidRDefault="001F517D" w:rsidP="001F517D">
      <w:pPr>
        <w:pStyle w:val="paragraphsub"/>
      </w:pPr>
      <w:r w:rsidRPr="000867D8">
        <w:tab/>
        <w:t>(ii)</w:t>
      </w:r>
      <w:r w:rsidRPr="000867D8">
        <w:tab/>
        <w:t>the residential address of the applicant; and</w:t>
      </w:r>
    </w:p>
    <w:p w:rsidR="001F517D" w:rsidRPr="000867D8" w:rsidRDefault="001F517D" w:rsidP="001F517D">
      <w:pPr>
        <w:pStyle w:val="paragraphsub"/>
      </w:pPr>
      <w:r w:rsidRPr="000867D8">
        <w:tab/>
        <w:t>(iii)</w:t>
      </w:r>
      <w:r w:rsidRPr="000867D8">
        <w:tab/>
        <w:t xml:space="preserve">the </w:t>
      </w:r>
      <w:r w:rsidR="00CE653D" w:rsidRPr="000867D8">
        <w:t>given name</w:t>
      </w:r>
      <w:r w:rsidRPr="000867D8">
        <w:t xml:space="preserve"> and surname of each person (other than the applicant) who is a member of the family of the original holder of the card and the relationship of that person to the original holder; and</w:t>
      </w:r>
    </w:p>
    <w:p w:rsidR="001F517D" w:rsidRPr="000867D8" w:rsidRDefault="001F517D" w:rsidP="001F517D">
      <w:pPr>
        <w:pStyle w:val="paragraphsub"/>
      </w:pPr>
      <w:r w:rsidRPr="000867D8">
        <w:tab/>
        <w:t>(iv)</w:t>
      </w:r>
      <w:r w:rsidRPr="000867D8">
        <w:tab/>
        <w:t>for an additional concession card—the number (if known to the applicant) of any other concession card held by a member of the family of the original holder of the concession card; and</w:t>
      </w:r>
    </w:p>
    <w:p w:rsidR="001F517D" w:rsidRPr="000867D8" w:rsidRDefault="001F517D" w:rsidP="001F517D">
      <w:pPr>
        <w:pStyle w:val="paragraphsub"/>
      </w:pPr>
      <w:r w:rsidRPr="000867D8">
        <w:tab/>
        <w:t>(v)</w:t>
      </w:r>
      <w:r w:rsidRPr="000867D8">
        <w:tab/>
        <w:t>for an additional entitlement card—the number (if known to the applicant) of any other entitlement card held by a member of the family of the original holder of the entitlement card; and</w:t>
      </w:r>
    </w:p>
    <w:p w:rsidR="001F517D" w:rsidRPr="000867D8" w:rsidRDefault="001F517D" w:rsidP="001F517D">
      <w:pPr>
        <w:pStyle w:val="paragraphsub"/>
      </w:pPr>
      <w:r w:rsidRPr="000867D8">
        <w:tab/>
        <w:t>(vi)</w:t>
      </w:r>
      <w:r w:rsidRPr="000867D8">
        <w:tab/>
        <w:t xml:space="preserve">for an application </w:t>
      </w:r>
      <w:r w:rsidR="001B29DD" w:rsidRPr="000867D8">
        <w:t xml:space="preserve">that is </w:t>
      </w:r>
      <w:r w:rsidRPr="000867D8">
        <w:t xml:space="preserve">made under </w:t>
      </w:r>
      <w:r w:rsidR="000867D8" w:rsidRPr="000867D8">
        <w:t>subsection (</w:t>
      </w:r>
      <w:r w:rsidRPr="000867D8">
        <w:t>1)—the number (if known to the applicant) of the concession card, or entitlement card, that the applicant holds; and</w:t>
      </w:r>
    </w:p>
    <w:p w:rsidR="001F517D" w:rsidRPr="000867D8" w:rsidRDefault="001F517D" w:rsidP="001F517D">
      <w:pPr>
        <w:pStyle w:val="paragraphsub"/>
      </w:pPr>
      <w:r w:rsidRPr="000867D8">
        <w:tab/>
        <w:t>(vii)</w:t>
      </w:r>
      <w:r w:rsidRPr="000867D8">
        <w:tab/>
        <w:t>the medicare number of the applicant; and</w:t>
      </w:r>
    </w:p>
    <w:p w:rsidR="001F517D" w:rsidRPr="000867D8" w:rsidRDefault="001F517D" w:rsidP="001F517D">
      <w:pPr>
        <w:pStyle w:val="paragraph"/>
      </w:pPr>
      <w:r w:rsidRPr="000867D8">
        <w:tab/>
        <w:t>(c)</w:t>
      </w:r>
      <w:r w:rsidRPr="000867D8">
        <w:tab/>
        <w:t>be signed and dated by the applicant; and</w:t>
      </w:r>
    </w:p>
    <w:p w:rsidR="001F517D" w:rsidRPr="000867D8" w:rsidRDefault="001F517D" w:rsidP="001F517D">
      <w:pPr>
        <w:pStyle w:val="paragraph"/>
      </w:pPr>
      <w:r w:rsidRPr="000867D8">
        <w:tab/>
        <w:t>(d)</w:t>
      </w:r>
      <w:r w:rsidRPr="000867D8">
        <w:tab/>
        <w:t xml:space="preserve">be accompanied by the original card unless the application is made under </w:t>
      </w:r>
      <w:r w:rsidR="000867D8" w:rsidRPr="000867D8">
        <w:t>subsection (</w:t>
      </w:r>
      <w:r w:rsidRPr="000867D8">
        <w:t>1).</w:t>
      </w:r>
    </w:p>
    <w:p w:rsidR="001F517D" w:rsidRPr="000867D8" w:rsidRDefault="001F517D" w:rsidP="001F517D">
      <w:pPr>
        <w:pStyle w:val="subsection"/>
      </w:pPr>
      <w:r w:rsidRPr="000867D8">
        <w:tab/>
        <w:t>(4)</w:t>
      </w:r>
      <w:r w:rsidRPr="000867D8">
        <w:tab/>
        <w:t>Where, on an application to a person for the issue of an additional card, the person is satisfied, having regard to:</w:t>
      </w:r>
    </w:p>
    <w:p w:rsidR="001F517D" w:rsidRPr="000867D8" w:rsidRDefault="001F517D" w:rsidP="001F517D">
      <w:pPr>
        <w:pStyle w:val="paragraph"/>
      </w:pPr>
      <w:r w:rsidRPr="000867D8">
        <w:tab/>
        <w:t>(a)</w:t>
      </w:r>
      <w:r w:rsidRPr="000867D8">
        <w:tab/>
        <w:t>the matters contained in the application; and</w:t>
      </w:r>
    </w:p>
    <w:p w:rsidR="001F517D" w:rsidRPr="000867D8" w:rsidRDefault="001F517D" w:rsidP="001F517D">
      <w:pPr>
        <w:pStyle w:val="paragraph"/>
      </w:pPr>
      <w:r w:rsidRPr="000867D8">
        <w:lastRenderedPageBreak/>
        <w:tab/>
        <w:t>(b)</w:t>
      </w:r>
      <w:r w:rsidRPr="000867D8">
        <w:tab/>
        <w:t>any other relevant matters;</w:t>
      </w:r>
    </w:p>
    <w:p w:rsidR="001F517D" w:rsidRPr="000867D8" w:rsidRDefault="001F517D" w:rsidP="001F517D">
      <w:pPr>
        <w:pStyle w:val="subsection2"/>
      </w:pPr>
      <w:r w:rsidRPr="000867D8">
        <w:t>that an additional card should be issued to the applicant, the person must issue an additional card to the applicant.</w:t>
      </w:r>
    </w:p>
    <w:p w:rsidR="001F517D" w:rsidRPr="000867D8" w:rsidRDefault="009A6D55" w:rsidP="001F517D">
      <w:pPr>
        <w:pStyle w:val="ActHead5"/>
      </w:pPr>
      <w:bookmarkStart w:id="37" w:name="_Toc474414556"/>
      <w:r w:rsidRPr="000867D8">
        <w:rPr>
          <w:rStyle w:val="CharSectno"/>
        </w:rPr>
        <w:t>25</w:t>
      </w:r>
      <w:r w:rsidR="001F517D" w:rsidRPr="000867D8">
        <w:t xml:space="preserve">  </w:t>
      </w:r>
      <w:r w:rsidR="00E21E77" w:rsidRPr="000867D8">
        <w:t>Application for, and issue of, r</w:t>
      </w:r>
      <w:r w:rsidR="001F517D" w:rsidRPr="000867D8">
        <w:t>eplacement concession cards and entitlement cards</w:t>
      </w:r>
      <w:bookmarkEnd w:id="37"/>
    </w:p>
    <w:p w:rsidR="001F517D" w:rsidRPr="000867D8" w:rsidRDefault="001F517D" w:rsidP="001F517D">
      <w:pPr>
        <w:pStyle w:val="subsection"/>
      </w:pPr>
      <w:r w:rsidRPr="000867D8">
        <w:tab/>
        <w:t>(1)</w:t>
      </w:r>
      <w:r w:rsidRPr="000867D8">
        <w:tab/>
        <w:t xml:space="preserve">An original </w:t>
      </w:r>
      <w:r w:rsidR="00E21E77" w:rsidRPr="000867D8">
        <w:t>card holder (within the meaning of subsection</w:t>
      </w:r>
      <w:r w:rsidR="000867D8" w:rsidRPr="000867D8">
        <w:t> </w:t>
      </w:r>
      <w:r w:rsidR="00E21E77" w:rsidRPr="000867D8">
        <w:t xml:space="preserve">84H(3) of the Act) </w:t>
      </w:r>
      <w:r w:rsidRPr="000867D8">
        <w:t>may apply for the issue of a replacement card.</w:t>
      </w:r>
    </w:p>
    <w:p w:rsidR="001F517D" w:rsidRPr="000867D8" w:rsidRDefault="001F517D" w:rsidP="001F517D">
      <w:pPr>
        <w:pStyle w:val="subsection"/>
      </w:pPr>
      <w:r w:rsidRPr="000867D8">
        <w:tab/>
        <w:t>(2)</w:t>
      </w:r>
      <w:r w:rsidRPr="000867D8">
        <w:tab/>
        <w:t xml:space="preserve">An application under </w:t>
      </w:r>
      <w:r w:rsidR="000867D8" w:rsidRPr="000867D8">
        <w:t>subsection (</w:t>
      </w:r>
      <w:r w:rsidRPr="000867D8">
        <w:t>1) must:</w:t>
      </w:r>
    </w:p>
    <w:p w:rsidR="001F517D" w:rsidRPr="000867D8" w:rsidRDefault="001F517D" w:rsidP="001F517D">
      <w:pPr>
        <w:pStyle w:val="paragraph"/>
      </w:pPr>
      <w:r w:rsidRPr="000867D8">
        <w:tab/>
        <w:t>(a)</w:t>
      </w:r>
      <w:r w:rsidRPr="000867D8">
        <w:tab/>
        <w:t>be made, in ac</w:t>
      </w:r>
      <w:r w:rsidR="008935A5" w:rsidRPr="000867D8">
        <w:t>cordance with the form approved in writing</w:t>
      </w:r>
      <w:r w:rsidRPr="000867D8">
        <w:t xml:space="preserve"> by the Secretary, to:</w:t>
      </w:r>
    </w:p>
    <w:p w:rsidR="001F517D" w:rsidRPr="000867D8" w:rsidRDefault="001F517D" w:rsidP="001F517D">
      <w:pPr>
        <w:pStyle w:val="paragraphsub"/>
      </w:pPr>
      <w:r w:rsidRPr="000867D8">
        <w:tab/>
        <w:t>(i)</w:t>
      </w:r>
      <w:r w:rsidRPr="000867D8">
        <w:tab/>
        <w:t>the Secretary; or</w:t>
      </w:r>
    </w:p>
    <w:p w:rsidR="001F517D" w:rsidRPr="000867D8" w:rsidRDefault="001F517D" w:rsidP="001F517D">
      <w:pPr>
        <w:pStyle w:val="paragraphsub"/>
      </w:pPr>
      <w:r w:rsidRPr="000867D8">
        <w:tab/>
        <w:t>(ii)</w:t>
      </w:r>
      <w:r w:rsidRPr="000867D8">
        <w:tab/>
        <w:t>where the original card was issued by an approved pharmacist, approved medical practitioner, public hospital authority or approved hospital authority—that approved pharmacist, approved medical practitioner, public hospital authority or approved hospital authority; and</w:t>
      </w:r>
    </w:p>
    <w:p w:rsidR="001F517D" w:rsidRPr="000867D8" w:rsidRDefault="001F517D" w:rsidP="001F517D">
      <w:pPr>
        <w:pStyle w:val="paragraph"/>
      </w:pPr>
      <w:r w:rsidRPr="000867D8">
        <w:tab/>
        <w:t>(b)</w:t>
      </w:r>
      <w:r w:rsidRPr="000867D8">
        <w:tab/>
        <w:t>set out:</w:t>
      </w:r>
    </w:p>
    <w:p w:rsidR="001F517D" w:rsidRPr="000867D8" w:rsidRDefault="001F517D" w:rsidP="001F517D">
      <w:pPr>
        <w:pStyle w:val="paragraphsub"/>
      </w:pPr>
      <w:r w:rsidRPr="000867D8">
        <w:tab/>
        <w:t>(i)</w:t>
      </w:r>
      <w:r w:rsidRPr="000867D8">
        <w:tab/>
        <w:t xml:space="preserve">the </w:t>
      </w:r>
      <w:r w:rsidR="00CE653D" w:rsidRPr="000867D8">
        <w:t>given name</w:t>
      </w:r>
      <w:r w:rsidRPr="000867D8">
        <w:t xml:space="preserve"> and surname of the applicant; and</w:t>
      </w:r>
    </w:p>
    <w:p w:rsidR="001F517D" w:rsidRPr="000867D8" w:rsidRDefault="001F517D" w:rsidP="001F517D">
      <w:pPr>
        <w:pStyle w:val="paragraphsub"/>
      </w:pPr>
      <w:r w:rsidRPr="000867D8">
        <w:tab/>
        <w:t>(ii)</w:t>
      </w:r>
      <w:r w:rsidRPr="000867D8">
        <w:tab/>
        <w:t>the residential address of the applicant; and</w:t>
      </w:r>
    </w:p>
    <w:p w:rsidR="001F517D" w:rsidRPr="000867D8" w:rsidRDefault="001F517D" w:rsidP="001F517D">
      <w:pPr>
        <w:pStyle w:val="paragraphsub"/>
      </w:pPr>
      <w:r w:rsidRPr="000867D8">
        <w:tab/>
        <w:t>(iii)</w:t>
      </w:r>
      <w:r w:rsidRPr="000867D8">
        <w:tab/>
        <w:t xml:space="preserve">the </w:t>
      </w:r>
      <w:r w:rsidR="00CE653D" w:rsidRPr="000867D8">
        <w:t>given name</w:t>
      </w:r>
      <w:r w:rsidRPr="000867D8">
        <w:t xml:space="preserve"> and surname of any new family member </w:t>
      </w:r>
      <w:r w:rsidR="00E21E77" w:rsidRPr="000867D8">
        <w:t>(within the meaning of subsection</w:t>
      </w:r>
      <w:r w:rsidR="000867D8" w:rsidRPr="000867D8">
        <w:t> </w:t>
      </w:r>
      <w:r w:rsidR="00E21E77" w:rsidRPr="000867D8">
        <w:t xml:space="preserve">84H(3) of the Act) </w:t>
      </w:r>
      <w:r w:rsidRPr="000867D8">
        <w:t>and his or her relationship to the applicant; and</w:t>
      </w:r>
    </w:p>
    <w:p w:rsidR="001F517D" w:rsidRPr="000867D8" w:rsidRDefault="001F517D" w:rsidP="001F517D">
      <w:pPr>
        <w:pStyle w:val="paragraphsub"/>
      </w:pPr>
      <w:r w:rsidRPr="000867D8">
        <w:tab/>
        <w:t>(iv)</w:t>
      </w:r>
      <w:r w:rsidRPr="000867D8">
        <w:tab/>
        <w:t>the medicare number of the applicant; and</w:t>
      </w:r>
    </w:p>
    <w:p w:rsidR="001F517D" w:rsidRPr="000867D8" w:rsidRDefault="001F517D" w:rsidP="001F517D">
      <w:pPr>
        <w:pStyle w:val="paragraph"/>
      </w:pPr>
      <w:r w:rsidRPr="000867D8">
        <w:tab/>
        <w:t>(c)</w:t>
      </w:r>
      <w:r w:rsidRPr="000867D8">
        <w:tab/>
        <w:t>be signed and dated by the applicant; and</w:t>
      </w:r>
    </w:p>
    <w:p w:rsidR="001F517D" w:rsidRPr="000867D8" w:rsidRDefault="001F517D" w:rsidP="001F517D">
      <w:pPr>
        <w:pStyle w:val="paragraph"/>
      </w:pPr>
      <w:r w:rsidRPr="000867D8">
        <w:tab/>
        <w:t>(d)</w:t>
      </w:r>
      <w:r w:rsidRPr="000867D8">
        <w:tab/>
        <w:t>be accompanied by the original card unless the application is made to the Secretary.</w:t>
      </w:r>
    </w:p>
    <w:p w:rsidR="001F517D" w:rsidRPr="000867D8" w:rsidRDefault="001F517D" w:rsidP="001F517D">
      <w:pPr>
        <w:pStyle w:val="subsection"/>
      </w:pPr>
      <w:r w:rsidRPr="000867D8">
        <w:tab/>
        <w:t>(3)</w:t>
      </w:r>
      <w:r w:rsidRPr="000867D8">
        <w:tab/>
        <w:t>Where, on an application to a person for the issue of a replacement card, the person is satisfied, having regard to:</w:t>
      </w:r>
    </w:p>
    <w:p w:rsidR="001F517D" w:rsidRPr="000867D8" w:rsidRDefault="001F517D" w:rsidP="001F517D">
      <w:pPr>
        <w:pStyle w:val="paragraph"/>
      </w:pPr>
      <w:r w:rsidRPr="000867D8">
        <w:tab/>
        <w:t>(a)</w:t>
      </w:r>
      <w:r w:rsidRPr="000867D8">
        <w:tab/>
        <w:t>the matters contained in the application; and</w:t>
      </w:r>
    </w:p>
    <w:p w:rsidR="001F517D" w:rsidRPr="000867D8" w:rsidRDefault="001F517D" w:rsidP="001F517D">
      <w:pPr>
        <w:pStyle w:val="paragraph"/>
      </w:pPr>
      <w:r w:rsidRPr="000867D8">
        <w:tab/>
        <w:t>(b)</w:t>
      </w:r>
      <w:r w:rsidRPr="000867D8">
        <w:tab/>
        <w:t>any other relevant matters;</w:t>
      </w:r>
    </w:p>
    <w:p w:rsidR="001F517D" w:rsidRPr="000867D8" w:rsidRDefault="001F517D" w:rsidP="001F517D">
      <w:pPr>
        <w:pStyle w:val="subsection2"/>
      </w:pPr>
      <w:r w:rsidRPr="000867D8">
        <w:t>that:</w:t>
      </w:r>
    </w:p>
    <w:p w:rsidR="001F517D" w:rsidRPr="000867D8" w:rsidRDefault="001F517D" w:rsidP="001F517D">
      <w:pPr>
        <w:pStyle w:val="paragraph"/>
      </w:pPr>
      <w:r w:rsidRPr="000867D8">
        <w:tab/>
        <w:t>(c)</w:t>
      </w:r>
      <w:r w:rsidRPr="000867D8">
        <w:tab/>
        <w:t xml:space="preserve">the applicant is the </w:t>
      </w:r>
      <w:r w:rsidR="00E21E77" w:rsidRPr="000867D8">
        <w:t>original card holder (within the meaning of subsection</w:t>
      </w:r>
      <w:r w:rsidR="000867D8" w:rsidRPr="000867D8">
        <w:t> </w:t>
      </w:r>
      <w:r w:rsidR="00E21E77" w:rsidRPr="000867D8">
        <w:t>84H(3) of the Act)</w:t>
      </w:r>
      <w:r w:rsidRPr="000867D8">
        <w:t>; and</w:t>
      </w:r>
    </w:p>
    <w:p w:rsidR="001F517D" w:rsidRPr="000867D8" w:rsidRDefault="001F517D" w:rsidP="001F517D">
      <w:pPr>
        <w:pStyle w:val="paragraph"/>
      </w:pPr>
      <w:r w:rsidRPr="000867D8">
        <w:tab/>
        <w:t>(d)</w:t>
      </w:r>
      <w:r w:rsidRPr="000867D8">
        <w:tab/>
        <w:t xml:space="preserve">each person identified in the application in accordance with </w:t>
      </w:r>
      <w:r w:rsidR="000867D8" w:rsidRPr="000867D8">
        <w:t>subparagraph (</w:t>
      </w:r>
      <w:r w:rsidRPr="000867D8">
        <w:t>2)(b)(iii) became, after the issue of that card and during the relevant entitlement period in respect of which that card was issued, a member of the original card holder’s family;</w:t>
      </w:r>
    </w:p>
    <w:p w:rsidR="001F517D" w:rsidRPr="000867D8" w:rsidRDefault="001F517D" w:rsidP="001F517D">
      <w:pPr>
        <w:pStyle w:val="subsection2"/>
      </w:pPr>
      <w:r w:rsidRPr="000867D8">
        <w:t>the person must issue a replacement card to the applicant.</w:t>
      </w:r>
    </w:p>
    <w:p w:rsidR="001F517D" w:rsidRPr="000867D8" w:rsidRDefault="009A6D55" w:rsidP="001F517D">
      <w:pPr>
        <w:pStyle w:val="ActHead5"/>
      </w:pPr>
      <w:bookmarkStart w:id="38" w:name="_Toc474414557"/>
      <w:r w:rsidRPr="000867D8">
        <w:rPr>
          <w:rStyle w:val="CharSectno"/>
        </w:rPr>
        <w:t>26</w:t>
      </w:r>
      <w:r w:rsidR="001F517D" w:rsidRPr="000867D8">
        <w:t xml:space="preserve">  Refusal to issue additional or replacement cards</w:t>
      </w:r>
      <w:r w:rsidR="00F408D2" w:rsidRPr="000867D8">
        <w:t xml:space="preserve"> by person other than the Secretary</w:t>
      </w:r>
      <w:bookmarkEnd w:id="38"/>
    </w:p>
    <w:p w:rsidR="001F517D" w:rsidRPr="000867D8" w:rsidRDefault="00F408D2" w:rsidP="001F517D">
      <w:pPr>
        <w:pStyle w:val="subsection"/>
      </w:pPr>
      <w:r w:rsidRPr="000867D8">
        <w:tab/>
      </w:r>
      <w:r w:rsidRPr="000867D8">
        <w:tab/>
      </w:r>
      <w:r w:rsidR="001F517D" w:rsidRPr="000867D8">
        <w:t>Where an approved pharmacist, an approved medical practitioner, a public hospital authority or an approved hospital authority makes:</w:t>
      </w:r>
    </w:p>
    <w:p w:rsidR="001F517D" w:rsidRPr="000867D8" w:rsidRDefault="001F517D" w:rsidP="001F517D">
      <w:pPr>
        <w:pStyle w:val="paragraph"/>
      </w:pPr>
      <w:r w:rsidRPr="000867D8">
        <w:lastRenderedPageBreak/>
        <w:tab/>
        <w:t>(a)</w:t>
      </w:r>
      <w:r w:rsidRPr="000867D8">
        <w:tab/>
        <w:t>a decision under section</w:t>
      </w:r>
      <w:r w:rsidR="000867D8" w:rsidRPr="000867D8">
        <w:t> </w:t>
      </w:r>
      <w:r w:rsidR="009A6D55" w:rsidRPr="000867D8">
        <w:t>24</w:t>
      </w:r>
      <w:r w:rsidRPr="000867D8">
        <w:t xml:space="preserve"> refusing to issue an additional card; or</w:t>
      </w:r>
    </w:p>
    <w:p w:rsidR="001F517D" w:rsidRPr="000867D8" w:rsidRDefault="001F517D" w:rsidP="001F517D">
      <w:pPr>
        <w:pStyle w:val="paragraph"/>
      </w:pPr>
      <w:r w:rsidRPr="000867D8">
        <w:tab/>
        <w:t>(b)</w:t>
      </w:r>
      <w:r w:rsidRPr="000867D8">
        <w:tab/>
        <w:t>a decision under section</w:t>
      </w:r>
      <w:r w:rsidR="000867D8" w:rsidRPr="000867D8">
        <w:t> </w:t>
      </w:r>
      <w:r w:rsidR="009A6D55" w:rsidRPr="000867D8">
        <w:t>25</w:t>
      </w:r>
      <w:r w:rsidRPr="000867D8">
        <w:t xml:space="preserve"> refusing to issue a replacement card;</w:t>
      </w:r>
    </w:p>
    <w:p w:rsidR="001F517D" w:rsidRPr="000867D8" w:rsidRDefault="001F517D" w:rsidP="001F517D">
      <w:pPr>
        <w:pStyle w:val="subsection2"/>
      </w:pPr>
      <w:r w:rsidRPr="000867D8">
        <w:t>the applicant may apply to the Secre</w:t>
      </w:r>
      <w:r w:rsidR="00F408D2" w:rsidRPr="000867D8">
        <w:t>tary under subsection</w:t>
      </w:r>
      <w:r w:rsidR="000867D8" w:rsidRPr="000867D8">
        <w:t> </w:t>
      </w:r>
      <w:r w:rsidR="009A6D55" w:rsidRPr="000867D8">
        <w:t>24</w:t>
      </w:r>
      <w:r w:rsidR="00F408D2" w:rsidRPr="000867D8">
        <w:t>(2) or</w:t>
      </w:r>
      <w:r w:rsidRPr="000867D8">
        <w:t xml:space="preserve"> </w:t>
      </w:r>
      <w:r w:rsidR="009A6D55" w:rsidRPr="000867D8">
        <w:t>25</w:t>
      </w:r>
      <w:r w:rsidR="00F408D2" w:rsidRPr="000867D8">
        <w:t>(1)</w:t>
      </w:r>
      <w:r w:rsidRPr="000867D8">
        <w:t xml:space="preserve"> for the issue of the additional card or replacement card, as the case requires.</w:t>
      </w:r>
    </w:p>
    <w:p w:rsidR="00F408D2" w:rsidRPr="000867D8" w:rsidRDefault="009A6D55" w:rsidP="00F408D2">
      <w:pPr>
        <w:pStyle w:val="ActHead5"/>
      </w:pPr>
      <w:bookmarkStart w:id="39" w:name="_Toc474414558"/>
      <w:r w:rsidRPr="000867D8">
        <w:rPr>
          <w:rStyle w:val="CharSectno"/>
        </w:rPr>
        <w:t>27</w:t>
      </w:r>
      <w:r w:rsidR="00F408D2" w:rsidRPr="000867D8">
        <w:t xml:space="preserve">  Refusal to issue additional or replacement cards by the Secretary</w:t>
      </w:r>
      <w:bookmarkEnd w:id="39"/>
    </w:p>
    <w:p w:rsidR="001F517D" w:rsidRPr="000867D8" w:rsidRDefault="00F408D2" w:rsidP="001F517D">
      <w:pPr>
        <w:pStyle w:val="subsection"/>
      </w:pPr>
      <w:r w:rsidRPr="000867D8">
        <w:tab/>
        <w:t>(1</w:t>
      </w:r>
      <w:r w:rsidR="001F517D" w:rsidRPr="000867D8">
        <w:t>)</w:t>
      </w:r>
      <w:r w:rsidR="001F517D" w:rsidRPr="000867D8">
        <w:tab/>
        <w:t>Where the Secretary makes:</w:t>
      </w:r>
    </w:p>
    <w:p w:rsidR="001F517D" w:rsidRPr="000867D8" w:rsidRDefault="001F517D" w:rsidP="001F517D">
      <w:pPr>
        <w:pStyle w:val="paragraph"/>
      </w:pPr>
      <w:r w:rsidRPr="000867D8">
        <w:tab/>
        <w:t>(a)</w:t>
      </w:r>
      <w:r w:rsidRPr="000867D8">
        <w:tab/>
        <w:t>a decision under section</w:t>
      </w:r>
      <w:r w:rsidR="000867D8" w:rsidRPr="000867D8">
        <w:t> </w:t>
      </w:r>
      <w:r w:rsidR="009A6D55" w:rsidRPr="000867D8">
        <w:t>24</w:t>
      </w:r>
      <w:r w:rsidRPr="000867D8">
        <w:t xml:space="preserve"> refusing to issue an additional card; or</w:t>
      </w:r>
    </w:p>
    <w:p w:rsidR="001F517D" w:rsidRPr="000867D8" w:rsidRDefault="001F517D" w:rsidP="001F517D">
      <w:pPr>
        <w:pStyle w:val="paragraph"/>
      </w:pPr>
      <w:r w:rsidRPr="000867D8">
        <w:tab/>
        <w:t>(b)</w:t>
      </w:r>
      <w:r w:rsidRPr="000867D8">
        <w:tab/>
        <w:t>a decision under section</w:t>
      </w:r>
      <w:r w:rsidR="000867D8" w:rsidRPr="000867D8">
        <w:t> </w:t>
      </w:r>
      <w:r w:rsidR="009A6D55" w:rsidRPr="000867D8">
        <w:t>25</w:t>
      </w:r>
      <w:r w:rsidRPr="000867D8">
        <w:t xml:space="preserve"> refusing to issue a replacement card;</w:t>
      </w:r>
    </w:p>
    <w:p w:rsidR="001F517D" w:rsidRPr="000867D8" w:rsidRDefault="001F517D" w:rsidP="001F517D">
      <w:pPr>
        <w:pStyle w:val="subsection2"/>
      </w:pPr>
      <w:r w:rsidRPr="000867D8">
        <w:t>the Secretary must, by notice in writing, inform the applicant of the making of, and reasons for, the decision.</w:t>
      </w:r>
    </w:p>
    <w:p w:rsidR="001F517D" w:rsidRPr="000867D8" w:rsidRDefault="00F408D2" w:rsidP="001F517D">
      <w:pPr>
        <w:pStyle w:val="subsection"/>
      </w:pPr>
      <w:r w:rsidRPr="000867D8">
        <w:tab/>
        <w:t>(2</w:t>
      </w:r>
      <w:r w:rsidR="001F517D" w:rsidRPr="000867D8">
        <w:t>)</w:t>
      </w:r>
      <w:r w:rsidR="001F517D" w:rsidRPr="000867D8">
        <w:tab/>
        <w:t>A n</w:t>
      </w:r>
      <w:r w:rsidRPr="000867D8">
        <w:t xml:space="preserve">otice under </w:t>
      </w:r>
      <w:r w:rsidR="000867D8" w:rsidRPr="000867D8">
        <w:t>subsection (</w:t>
      </w:r>
      <w:r w:rsidRPr="000867D8">
        <w:t>1</w:t>
      </w:r>
      <w:r w:rsidR="001F517D" w:rsidRPr="000867D8">
        <w:t>) must include a statement to the effect</w:t>
      </w:r>
      <w:r w:rsidR="008E08DD" w:rsidRPr="000867D8">
        <w:t xml:space="preserve"> that</w:t>
      </w:r>
      <w:r w:rsidR="001F517D" w:rsidRPr="000867D8">
        <w:t>:</w:t>
      </w:r>
    </w:p>
    <w:p w:rsidR="001F517D" w:rsidRPr="000867D8" w:rsidRDefault="008E08DD" w:rsidP="001F517D">
      <w:pPr>
        <w:pStyle w:val="paragraph"/>
      </w:pPr>
      <w:r w:rsidRPr="000867D8">
        <w:tab/>
        <w:t>(a)</w:t>
      </w:r>
      <w:r w:rsidRPr="000867D8">
        <w:tab/>
      </w:r>
      <w:r w:rsidR="001F517D" w:rsidRPr="000867D8">
        <w:t>application</w:t>
      </w:r>
      <w:r w:rsidRPr="000867D8">
        <w:t>s</w:t>
      </w:r>
      <w:r w:rsidR="001F517D" w:rsidRPr="000867D8">
        <w:t xml:space="preserve"> may be made, subject to the </w:t>
      </w:r>
      <w:r w:rsidR="001F517D" w:rsidRPr="000867D8">
        <w:rPr>
          <w:i/>
        </w:rPr>
        <w:t>Administrative Appeals Tribunal Act 1975</w:t>
      </w:r>
      <w:r w:rsidR="001F517D" w:rsidRPr="000867D8">
        <w:t>, by or on behalf of a person whose interests are affected by the decision, to the Administrative Appeals Tribunal for review of the decision; and</w:t>
      </w:r>
    </w:p>
    <w:p w:rsidR="001F517D" w:rsidRPr="000867D8" w:rsidRDefault="008E08DD" w:rsidP="001F517D">
      <w:pPr>
        <w:pStyle w:val="paragraph"/>
      </w:pPr>
      <w:r w:rsidRPr="000867D8">
        <w:tab/>
        <w:t>(b)</w:t>
      </w:r>
      <w:r w:rsidRPr="000867D8">
        <w:tab/>
      </w:r>
      <w:r w:rsidR="001F517D" w:rsidRPr="000867D8">
        <w:t>a person whose interests are affected by the decision may, except where subsection</w:t>
      </w:r>
      <w:r w:rsidR="000867D8" w:rsidRPr="000867D8">
        <w:t> </w:t>
      </w:r>
      <w:r w:rsidR="001F517D" w:rsidRPr="000867D8">
        <w:t>28(4) of that Act applies, request a statement under section</w:t>
      </w:r>
      <w:r w:rsidR="000867D8" w:rsidRPr="000867D8">
        <w:t> </w:t>
      </w:r>
      <w:r w:rsidR="001F517D" w:rsidRPr="000867D8">
        <w:t>28 of that Act.</w:t>
      </w:r>
    </w:p>
    <w:p w:rsidR="001F517D" w:rsidRPr="000867D8" w:rsidRDefault="00F408D2" w:rsidP="001F517D">
      <w:pPr>
        <w:pStyle w:val="subsection"/>
      </w:pPr>
      <w:r w:rsidRPr="000867D8">
        <w:tab/>
        <w:t>(3</w:t>
      </w:r>
      <w:r w:rsidR="001F517D" w:rsidRPr="000867D8">
        <w:t>)</w:t>
      </w:r>
      <w:r w:rsidR="001F517D" w:rsidRPr="000867D8">
        <w:tab/>
        <w:t xml:space="preserve">A failure to comply with </w:t>
      </w:r>
      <w:r w:rsidR="000867D8" w:rsidRPr="000867D8">
        <w:t>subsection (</w:t>
      </w:r>
      <w:r w:rsidRPr="000867D8">
        <w:t>2</w:t>
      </w:r>
      <w:r w:rsidR="001F517D" w:rsidRPr="000867D8">
        <w:t>) in relation to a decision does not affect the validity of the decision.</w:t>
      </w:r>
    </w:p>
    <w:p w:rsidR="001F517D" w:rsidRPr="000867D8" w:rsidRDefault="009A6D55" w:rsidP="001F517D">
      <w:pPr>
        <w:pStyle w:val="ActHead5"/>
      </w:pPr>
      <w:bookmarkStart w:id="40" w:name="_Toc474414559"/>
      <w:r w:rsidRPr="000867D8">
        <w:rPr>
          <w:rStyle w:val="CharSectno"/>
        </w:rPr>
        <w:t>28</w:t>
      </w:r>
      <w:r w:rsidR="001F517D" w:rsidRPr="000867D8">
        <w:t xml:space="preserve">  Review of decisions</w:t>
      </w:r>
      <w:bookmarkEnd w:id="40"/>
    </w:p>
    <w:p w:rsidR="001F517D" w:rsidRPr="000867D8" w:rsidRDefault="001F517D" w:rsidP="001F517D">
      <w:pPr>
        <w:pStyle w:val="subsection"/>
      </w:pPr>
      <w:r w:rsidRPr="000867D8">
        <w:tab/>
      </w:r>
      <w:r w:rsidRPr="000867D8">
        <w:tab/>
        <w:t>Applications may be made to the Administrative Appeals Tribunal for review of the following decisions of the Secretary:</w:t>
      </w:r>
    </w:p>
    <w:p w:rsidR="001F517D" w:rsidRPr="000867D8" w:rsidRDefault="001F517D" w:rsidP="001F517D">
      <w:pPr>
        <w:pStyle w:val="paragraph"/>
      </w:pPr>
      <w:r w:rsidRPr="000867D8">
        <w:tab/>
        <w:t>(a)</w:t>
      </w:r>
      <w:r w:rsidRPr="000867D8">
        <w:tab/>
        <w:t>a decision under section</w:t>
      </w:r>
      <w:r w:rsidR="000867D8" w:rsidRPr="000867D8">
        <w:t> </w:t>
      </w:r>
      <w:r w:rsidR="009A6D55" w:rsidRPr="000867D8">
        <w:t>24</w:t>
      </w:r>
      <w:r w:rsidRPr="000867D8">
        <w:t xml:space="preserve"> to refuse to issue an additional card;</w:t>
      </w:r>
    </w:p>
    <w:p w:rsidR="001F517D" w:rsidRPr="000867D8" w:rsidRDefault="001F517D" w:rsidP="00CE6285">
      <w:pPr>
        <w:pStyle w:val="paragraph"/>
      </w:pPr>
      <w:r w:rsidRPr="000867D8">
        <w:tab/>
        <w:t>(b)</w:t>
      </w:r>
      <w:r w:rsidRPr="000867D8">
        <w:tab/>
        <w:t>a decision under section</w:t>
      </w:r>
      <w:r w:rsidR="000867D8" w:rsidRPr="000867D8">
        <w:t> </w:t>
      </w:r>
      <w:r w:rsidR="009A6D55" w:rsidRPr="000867D8">
        <w:t>25</w:t>
      </w:r>
      <w:r w:rsidRPr="000867D8">
        <w:t xml:space="preserve"> to refuse to issue a replacement card</w:t>
      </w:r>
      <w:r w:rsidR="00CE6285" w:rsidRPr="000867D8">
        <w:t>.</w:t>
      </w:r>
    </w:p>
    <w:p w:rsidR="009D5B47" w:rsidRPr="000867D8" w:rsidRDefault="008F5676" w:rsidP="009C5A92">
      <w:pPr>
        <w:pStyle w:val="ActHead2"/>
        <w:pageBreakBefore/>
      </w:pPr>
      <w:bookmarkStart w:id="41" w:name="_Toc474414560"/>
      <w:r w:rsidRPr="000867D8">
        <w:rPr>
          <w:rStyle w:val="CharPartNo"/>
        </w:rPr>
        <w:lastRenderedPageBreak/>
        <w:t>Part</w:t>
      </w:r>
      <w:r w:rsidR="000867D8" w:rsidRPr="000867D8">
        <w:rPr>
          <w:rStyle w:val="CharPartNo"/>
        </w:rPr>
        <w:t> </w:t>
      </w:r>
      <w:r w:rsidRPr="000867D8">
        <w:rPr>
          <w:rStyle w:val="CharPartNo"/>
        </w:rPr>
        <w:t>4</w:t>
      </w:r>
      <w:r w:rsidR="009D5B47" w:rsidRPr="000867D8">
        <w:t>—</w:t>
      </w:r>
      <w:r w:rsidR="00F408D2" w:rsidRPr="000867D8">
        <w:rPr>
          <w:rStyle w:val="CharPartText"/>
        </w:rPr>
        <w:t>Supply of p</w:t>
      </w:r>
      <w:r w:rsidR="009D5B47" w:rsidRPr="000867D8">
        <w:rPr>
          <w:rStyle w:val="CharPartText"/>
        </w:rPr>
        <w:t>harmaceutical benefits</w:t>
      </w:r>
      <w:bookmarkEnd w:id="41"/>
    </w:p>
    <w:p w:rsidR="009B1F54" w:rsidRPr="000867D8" w:rsidRDefault="009B1F54" w:rsidP="009041A3">
      <w:pPr>
        <w:pStyle w:val="ActHead3"/>
      </w:pPr>
      <w:bookmarkStart w:id="42" w:name="_Toc474414561"/>
      <w:r w:rsidRPr="000867D8">
        <w:rPr>
          <w:rStyle w:val="CharDivNo"/>
        </w:rPr>
        <w:t>Division</w:t>
      </w:r>
      <w:r w:rsidR="000867D8" w:rsidRPr="000867D8">
        <w:rPr>
          <w:rStyle w:val="CharDivNo"/>
        </w:rPr>
        <w:t> </w:t>
      </w:r>
      <w:r w:rsidRPr="000867D8">
        <w:rPr>
          <w:rStyle w:val="CharDivNo"/>
        </w:rPr>
        <w:t>1</w:t>
      </w:r>
      <w:r w:rsidRPr="000867D8">
        <w:t>—</w:t>
      </w:r>
      <w:r w:rsidRPr="000867D8">
        <w:rPr>
          <w:rStyle w:val="CharDivText"/>
        </w:rPr>
        <w:t>General matters relating to supply</w:t>
      </w:r>
      <w:bookmarkEnd w:id="42"/>
    </w:p>
    <w:p w:rsidR="00CF70EB" w:rsidRPr="000867D8" w:rsidRDefault="009A6D55" w:rsidP="009B1F54">
      <w:pPr>
        <w:pStyle w:val="ActHead5"/>
      </w:pPr>
      <w:bookmarkStart w:id="43" w:name="_Toc474414562"/>
      <w:r w:rsidRPr="000867D8">
        <w:rPr>
          <w:rStyle w:val="CharSectno"/>
        </w:rPr>
        <w:t>29</w:t>
      </w:r>
      <w:r w:rsidR="00CF70EB" w:rsidRPr="000867D8">
        <w:t xml:space="preserve">  Meaning of </w:t>
      </w:r>
      <w:r w:rsidR="00CF70EB" w:rsidRPr="000867D8">
        <w:rPr>
          <w:i/>
        </w:rPr>
        <w:t>practitioner</w:t>
      </w:r>
      <w:bookmarkEnd w:id="43"/>
    </w:p>
    <w:p w:rsidR="00CF70EB" w:rsidRPr="000867D8" w:rsidRDefault="00CF70EB" w:rsidP="00CF70EB">
      <w:pPr>
        <w:pStyle w:val="subsection"/>
      </w:pPr>
      <w:r w:rsidRPr="000867D8">
        <w:tab/>
      </w:r>
      <w:r w:rsidRPr="000867D8">
        <w:tab/>
        <w:t xml:space="preserve">In this </w:t>
      </w:r>
      <w:r w:rsidR="009B1F54" w:rsidRPr="000867D8">
        <w:t>Division</w:t>
      </w:r>
      <w:r w:rsidRPr="000867D8">
        <w:t>:</w:t>
      </w:r>
    </w:p>
    <w:p w:rsidR="00CF70EB" w:rsidRPr="000867D8" w:rsidRDefault="00CF70EB" w:rsidP="00CF70EB">
      <w:pPr>
        <w:pStyle w:val="Definition"/>
      </w:pPr>
      <w:r w:rsidRPr="000867D8">
        <w:rPr>
          <w:b/>
          <w:i/>
        </w:rPr>
        <w:t>practitioner</w:t>
      </w:r>
      <w:r w:rsidRPr="000867D8">
        <w:t xml:space="preserve"> means any of the following:</w:t>
      </w:r>
    </w:p>
    <w:p w:rsidR="00CF70EB" w:rsidRPr="000867D8" w:rsidRDefault="00CF70EB" w:rsidP="00CF70EB">
      <w:pPr>
        <w:pStyle w:val="paragraph"/>
      </w:pPr>
      <w:r w:rsidRPr="000867D8">
        <w:tab/>
        <w:t>(a)</w:t>
      </w:r>
      <w:r w:rsidRPr="000867D8">
        <w:tab/>
        <w:t>an authorised optometrist;</w:t>
      </w:r>
    </w:p>
    <w:p w:rsidR="00CF70EB" w:rsidRPr="000867D8" w:rsidRDefault="00CF70EB" w:rsidP="00CF70EB">
      <w:pPr>
        <w:pStyle w:val="paragraph"/>
      </w:pPr>
      <w:r w:rsidRPr="000867D8">
        <w:tab/>
        <w:t>(b)</w:t>
      </w:r>
      <w:r w:rsidRPr="000867D8">
        <w:tab/>
        <w:t>a medical practitioner;</w:t>
      </w:r>
    </w:p>
    <w:p w:rsidR="00CF70EB" w:rsidRPr="000867D8" w:rsidRDefault="00CF70EB" w:rsidP="00CF70EB">
      <w:pPr>
        <w:pStyle w:val="paragraph"/>
      </w:pPr>
      <w:r w:rsidRPr="000867D8">
        <w:tab/>
        <w:t>(c)</w:t>
      </w:r>
      <w:r w:rsidRPr="000867D8">
        <w:tab/>
        <w:t>an authorised midwife;</w:t>
      </w:r>
    </w:p>
    <w:p w:rsidR="00F408D2" w:rsidRPr="000867D8" w:rsidRDefault="00CF70EB" w:rsidP="00CE6285">
      <w:pPr>
        <w:pStyle w:val="paragraph"/>
      </w:pPr>
      <w:r w:rsidRPr="000867D8">
        <w:tab/>
        <w:t>(d)</w:t>
      </w:r>
      <w:r w:rsidRPr="000867D8">
        <w:tab/>
        <w:t>an authorised nurse practitioner.</w:t>
      </w:r>
    </w:p>
    <w:p w:rsidR="009D5B47" w:rsidRPr="000867D8" w:rsidRDefault="009A6D55" w:rsidP="00CF70EB">
      <w:pPr>
        <w:pStyle w:val="ActHead5"/>
      </w:pPr>
      <w:bookmarkStart w:id="44" w:name="_Toc474414563"/>
      <w:r w:rsidRPr="000867D8">
        <w:rPr>
          <w:rStyle w:val="CharSectno"/>
        </w:rPr>
        <w:t>30</w:t>
      </w:r>
      <w:r w:rsidR="009D5B47" w:rsidRPr="000867D8">
        <w:t xml:space="preserve">  Variation of application of determination of maximum number of repeats or maximum number or quantity of units</w:t>
      </w:r>
      <w:bookmarkEnd w:id="44"/>
    </w:p>
    <w:p w:rsidR="009D5B47" w:rsidRPr="000867D8" w:rsidRDefault="009D5B47" w:rsidP="009D5B47">
      <w:pPr>
        <w:pStyle w:val="subsection"/>
      </w:pPr>
      <w:r w:rsidRPr="000867D8">
        <w:tab/>
        <w:t>(1)</w:t>
      </w:r>
      <w:r w:rsidRPr="000867D8">
        <w:tab/>
        <w:t xml:space="preserve">For </w:t>
      </w:r>
      <w:r w:rsidR="00CF70EB" w:rsidRPr="000867D8">
        <w:t xml:space="preserve">the purposes of </w:t>
      </w:r>
      <w:r w:rsidRPr="000867D8">
        <w:t>subsection</w:t>
      </w:r>
      <w:r w:rsidR="000867D8" w:rsidRPr="000867D8">
        <w:t> </w:t>
      </w:r>
      <w:r w:rsidRPr="000867D8">
        <w:t>85A(3) of the Act, the Minister may vary the application of a determination under paragraph</w:t>
      </w:r>
      <w:r w:rsidR="000867D8" w:rsidRPr="000867D8">
        <w:t> </w:t>
      </w:r>
      <w:r w:rsidRPr="000867D8">
        <w:t xml:space="preserve">85A(2)(a) or (b) of the Act in relation to a practitioner in the class covered by </w:t>
      </w:r>
      <w:r w:rsidR="000867D8" w:rsidRPr="000867D8">
        <w:t>subsection (</w:t>
      </w:r>
      <w:r w:rsidR="00CF70EB" w:rsidRPr="000867D8">
        <w:t>2) of this section.</w:t>
      </w:r>
    </w:p>
    <w:p w:rsidR="009D5B47" w:rsidRPr="000867D8" w:rsidRDefault="009D5B47" w:rsidP="009D5B47">
      <w:pPr>
        <w:pStyle w:val="subsection"/>
      </w:pPr>
      <w:r w:rsidRPr="000867D8">
        <w:tab/>
        <w:t>(2)</w:t>
      </w:r>
      <w:r w:rsidRPr="000867D8">
        <w:tab/>
        <w:t xml:space="preserve">A practitioner is in the class covered by this </w:t>
      </w:r>
      <w:r w:rsidR="00CF70EB" w:rsidRPr="000867D8">
        <w:t xml:space="preserve">subsection </w:t>
      </w:r>
      <w:r w:rsidRPr="000867D8">
        <w:t>if:</w:t>
      </w:r>
    </w:p>
    <w:p w:rsidR="009D5B47" w:rsidRPr="000867D8" w:rsidRDefault="009D5B47" w:rsidP="009D5B47">
      <w:pPr>
        <w:pStyle w:val="paragraph"/>
      </w:pPr>
      <w:r w:rsidRPr="000867D8">
        <w:tab/>
        <w:t>(a)</w:t>
      </w:r>
      <w:r w:rsidRPr="000867D8">
        <w:tab/>
        <w:t xml:space="preserve">the practitioner has written a prescription, in accordance with </w:t>
      </w:r>
      <w:r w:rsidR="00CF70EB" w:rsidRPr="000867D8">
        <w:t>section</w:t>
      </w:r>
      <w:r w:rsidR="000867D8" w:rsidRPr="000867D8">
        <w:t> </w:t>
      </w:r>
      <w:r w:rsidR="009A6D55" w:rsidRPr="000867D8">
        <w:t>40</w:t>
      </w:r>
      <w:r w:rsidRPr="000867D8">
        <w:t xml:space="preserve"> or </w:t>
      </w:r>
      <w:r w:rsidR="009A6D55" w:rsidRPr="000867D8">
        <w:t>41</w:t>
      </w:r>
      <w:r w:rsidRPr="000867D8">
        <w:t xml:space="preserve"> (disregarding paragraphs </w:t>
      </w:r>
      <w:r w:rsidR="009A6D55" w:rsidRPr="000867D8">
        <w:t>40</w:t>
      </w:r>
      <w:r w:rsidR="00781389" w:rsidRPr="000867D8">
        <w:t>(1)(c</w:t>
      </w:r>
      <w:r w:rsidRPr="000867D8">
        <w:t xml:space="preserve">) and </w:t>
      </w:r>
      <w:r w:rsidR="009A6D55" w:rsidRPr="000867D8">
        <w:t>41</w:t>
      </w:r>
      <w:r w:rsidRPr="000867D8">
        <w:t xml:space="preserve">(3)(a) </w:t>
      </w:r>
      <w:r w:rsidR="00DD5B7B" w:rsidRPr="000867D8">
        <w:t>and (b)</w:t>
      </w:r>
      <w:r w:rsidRPr="000867D8">
        <w:t>), that:</w:t>
      </w:r>
    </w:p>
    <w:p w:rsidR="009D5B47" w:rsidRPr="000867D8" w:rsidRDefault="009D5B47" w:rsidP="009D5B47">
      <w:pPr>
        <w:pStyle w:val="paragraphsub"/>
      </w:pPr>
      <w:r w:rsidRPr="000867D8">
        <w:tab/>
        <w:t>(i)</w:t>
      </w:r>
      <w:r w:rsidRPr="000867D8">
        <w:tab/>
        <w:t xml:space="preserve">is not in accordance with a determination </w:t>
      </w:r>
      <w:r w:rsidR="002135D8" w:rsidRPr="000867D8">
        <w:t>referred to</w:t>
      </w:r>
      <w:r w:rsidRPr="000867D8">
        <w:t xml:space="preserve"> in </w:t>
      </w:r>
      <w:r w:rsidR="000867D8" w:rsidRPr="000867D8">
        <w:t>subsection (</w:t>
      </w:r>
      <w:r w:rsidRPr="000867D8">
        <w:t>1); and</w:t>
      </w:r>
    </w:p>
    <w:p w:rsidR="009D5B47" w:rsidRPr="000867D8" w:rsidRDefault="009D5B47" w:rsidP="009D5B47">
      <w:pPr>
        <w:pStyle w:val="paragraphsub"/>
      </w:pPr>
      <w:r w:rsidRPr="000867D8">
        <w:tab/>
        <w:t>(ii)</w:t>
      </w:r>
      <w:r w:rsidRPr="000867D8">
        <w:tab/>
        <w:t>in the case of a medication chart prescription—is written for a person who is receiving treatment in or at an approved hospital; and</w:t>
      </w:r>
    </w:p>
    <w:p w:rsidR="009D5B47" w:rsidRPr="000867D8" w:rsidRDefault="009D5B47" w:rsidP="009D5B47">
      <w:pPr>
        <w:pStyle w:val="paragraph"/>
      </w:pPr>
      <w:r w:rsidRPr="000867D8">
        <w:tab/>
        <w:t>(b)</w:t>
      </w:r>
      <w:r w:rsidRPr="000867D8">
        <w:tab/>
        <w:t xml:space="preserve">the prescription is submitted to the Minister in accordance with </w:t>
      </w:r>
      <w:r w:rsidR="000867D8" w:rsidRPr="000867D8">
        <w:t>subsection (</w:t>
      </w:r>
      <w:r w:rsidRPr="000867D8">
        <w:t>3).</w:t>
      </w:r>
    </w:p>
    <w:p w:rsidR="009D5B47" w:rsidRPr="000867D8" w:rsidRDefault="009D5B47" w:rsidP="009D5B47">
      <w:pPr>
        <w:pStyle w:val="subsection"/>
      </w:pPr>
      <w:r w:rsidRPr="000867D8">
        <w:tab/>
        <w:t>(3)</w:t>
      </w:r>
      <w:r w:rsidRPr="000867D8">
        <w:tab/>
        <w:t xml:space="preserve">A prescription is submitted in accordance with this </w:t>
      </w:r>
      <w:r w:rsidR="00CF70EB" w:rsidRPr="000867D8">
        <w:t xml:space="preserve">subsection </w:t>
      </w:r>
      <w:r w:rsidRPr="000867D8">
        <w:t>if:</w:t>
      </w:r>
    </w:p>
    <w:p w:rsidR="009D5B47" w:rsidRPr="000867D8" w:rsidRDefault="009D5B47" w:rsidP="009D5B47">
      <w:pPr>
        <w:pStyle w:val="paragraph"/>
      </w:pPr>
      <w:r w:rsidRPr="000867D8">
        <w:tab/>
        <w:t>(a)</w:t>
      </w:r>
      <w:r w:rsidRPr="000867D8">
        <w:tab/>
        <w:t xml:space="preserve">the practitioner, or an </w:t>
      </w:r>
      <w:r w:rsidR="008F5676" w:rsidRPr="000867D8">
        <w:t>agent</w:t>
      </w:r>
      <w:r w:rsidRPr="000867D8">
        <w:t xml:space="preserve"> of the practitioner, submits:</w:t>
      </w:r>
    </w:p>
    <w:p w:rsidR="009D5B47" w:rsidRPr="000867D8" w:rsidRDefault="009D5B47" w:rsidP="009D5B47">
      <w:pPr>
        <w:pStyle w:val="paragraphsub"/>
      </w:pPr>
      <w:r w:rsidRPr="000867D8">
        <w:tab/>
        <w:t>(i)</w:t>
      </w:r>
      <w:r w:rsidRPr="000867D8">
        <w:tab/>
        <w:t>the prescription itself; or</w:t>
      </w:r>
    </w:p>
    <w:p w:rsidR="009D5B47" w:rsidRPr="000867D8" w:rsidRDefault="009D5B47" w:rsidP="009D5B47">
      <w:pPr>
        <w:pStyle w:val="paragraphsub"/>
      </w:pPr>
      <w:r w:rsidRPr="000867D8">
        <w:tab/>
        <w:t>(ii)</w:t>
      </w:r>
      <w:r w:rsidRPr="000867D8">
        <w:tab/>
        <w:t xml:space="preserve">for a medication chart prescription that is not an electronic prescription—the medication chart by which the prescription was written, or a copy of so much of that chart as would indicate that </w:t>
      </w:r>
      <w:r w:rsidR="00CF70EB" w:rsidRPr="000867D8">
        <w:t>subsection</w:t>
      </w:r>
      <w:r w:rsidR="000867D8" w:rsidRPr="000867D8">
        <w:t> </w:t>
      </w:r>
      <w:r w:rsidR="009A6D55" w:rsidRPr="000867D8">
        <w:t>41</w:t>
      </w:r>
      <w:r w:rsidRPr="000867D8">
        <w:t>(2) has been complied with; or</w:t>
      </w:r>
    </w:p>
    <w:p w:rsidR="009D5B47" w:rsidRPr="000867D8" w:rsidRDefault="009D5B47" w:rsidP="009D5B47">
      <w:pPr>
        <w:pStyle w:val="paragraph"/>
      </w:pPr>
      <w:r w:rsidRPr="000867D8">
        <w:tab/>
        <w:t>(b)</w:t>
      </w:r>
      <w:r w:rsidRPr="000867D8">
        <w:tab/>
        <w:t>the practitioner submits details of the prescription:</w:t>
      </w:r>
    </w:p>
    <w:p w:rsidR="009D5B47" w:rsidRPr="000867D8" w:rsidRDefault="009D5B47" w:rsidP="009D5B47">
      <w:pPr>
        <w:pStyle w:val="paragraphsub"/>
      </w:pPr>
      <w:r w:rsidRPr="000867D8">
        <w:tab/>
        <w:t>(i)</w:t>
      </w:r>
      <w:r w:rsidRPr="000867D8">
        <w:tab/>
        <w:t>by telephone; or</w:t>
      </w:r>
    </w:p>
    <w:p w:rsidR="009D5B47" w:rsidRPr="000867D8" w:rsidRDefault="009D5B47" w:rsidP="009D5B47">
      <w:pPr>
        <w:pStyle w:val="paragraphsub"/>
      </w:pPr>
      <w:r w:rsidRPr="000867D8">
        <w:tab/>
        <w:t>(ii)</w:t>
      </w:r>
      <w:r w:rsidRPr="000867D8">
        <w:tab/>
        <w:t>by means of an approved electronic communication.</w:t>
      </w:r>
    </w:p>
    <w:p w:rsidR="009D5B47" w:rsidRPr="000867D8" w:rsidRDefault="00CF70EB" w:rsidP="009D5B47">
      <w:pPr>
        <w:pStyle w:val="subsection"/>
      </w:pPr>
      <w:r w:rsidRPr="000867D8">
        <w:tab/>
        <w:t>(4</w:t>
      </w:r>
      <w:r w:rsidR="009D5B47" w:rsidRPr="000867D8">
        <w:t>)</w:t>
      </w:r>
      <w:r w:rsidR="009D5B47" w:rsidRPr="000867D8">
        <w:tab/>
        <w:t xml:space="preserve">A variation under </w:t>
      </w:r>
      <w:r w:rsidR="000867D8" w:rsidRPr="000867D8">
        <w:t>subsection (</w:t>
      </w:r>
      <w:r w:rsidR="009D5B47" w:rsidRPr="000867D8">
        <w:t>1) in relation to a practitioner may be made:</w:t>
      </w:r>
    </w:p>
    <w:p w:rsidR="009D5B47" w:rsidRPr="000867D8" w:rsidRDefault="009D5B47" w:rsidP="009D5B47">
      <w:pPr>
        <w:pStyle w:val="paragraph"/>
      </w:pPr>
      <w:r w:rsidRPr="000867D8">
        <w:tab/>
        <w:t>(a)</w:t>
      </w:r>
      <w:r w:rsidRPr="000867D8">
        <w:tab/>
        <w:t>for a paper</w:t>
      </w:r>
      <w:r w:rsidR="000867D8">
        <w:noBreakHyphen/>
      </w:r>
      <w:r w:rsidRPr="000867D8">
        <w:t xml:space="preserve">based prescription submitted in accordance with </w:t>
      </w:r>
      <w:r w:rsidR="000867D8" w:rsidRPr="000867D8">
        <w:t>subparagraph (</w:t>
      </w:r>
      <w:r w:rsidR="00F408D2" w:rsidRPr="000867D8">
        <w:t>3)(a</w:t>
      </w:r>
      <w:r w:rsidRPr="000867D8">
        <w:t>)</w:t>
      </w:r>
      <w:r w:rsidR="00F408D2" w:rsidRPr="000867D8">
        <w:t>(i</w:t>
      </w:r>
      <w:r w:rsidRPr="000867D8">
        <w:t>)—by the Minister signing his or her authorisation of the prescription on it and:</w:t>
      </w:r>
    </w:p>
    <w:p w:rsidR="009D5B47" w:rsidRPr="000867D8" w:rsidRDefault="009D5B47" w:rsidP="009D5B47">
      <w:pPr>
        <w:pStyle w:val="paragraphsub"/>
      </w:pPr>
      <w:r w:rsidRPr="000867D8">
        <w:lastRenderedPageBreak/>
        <w:tab/>
        <w:t>(i)</w:t>
      </w:r>
      <w:r w:rsidRPr="000867D8">
        <w:tab/>
        <w:t xml:space="preserve">if the Minister requires </w:t>
      </w:r>
      <w:r w:rsidRPr="000867D8">
        <w:rPr>
          <w:color w:val="000000"/>
        </w:rPr>
        <w:t>the practitioner</w:t>
      </w:r>
      <w:r w:rsidRPr="000867D8">
        <w:t xml:space="preserve"> to alter the prescription—by returning it to </w:t>
      </w:r>
      <w:r w:rsidRPr="000867D8">
        <w:rPr>
          <w:color w:val="000000"/>
        </w:rPr>
        <w:t>the practitioner</w:t>
      </w:r>
      <w:r w:rsidRPr="000867D8">
        <w:t xml:space="preserve"> for alteration before </w:t>
      </w:r>
      <w:r w:rsidRPr="000867D8">
        <w:rPr>
          <w:color w:val="000000"/>
        </w:rPr>
        <w:t>the practitioner</w:t>
      </w:r>
      <w:r w:rsidRPr="000867D8">
        <w:t xml:space="preserve"> gives it to the person in respect of whom it was prepared; or</w:t>
      </w:r>
    </w:p>
    <w:p w:rsidR="009D5B47" w:rsidRPr="000867D8" w:rsidRDefault="009D5B47" w:rsidP="009D5B47">
      <w:pPr>
        <w:pStyle w:val="paragraphsub"/>
      </w:pPr>
      <w:r w:rsidRPr="000867D8">
        <w:tab/>
        <w:t>(ii)</w:t>
      </w:r>
      <w:r w:rsidRPr="000867D8">
        <w:tab/>
        <w:t>by returning it to the practitioner; or</w:t>
      </w:r>
    </w:p>
    <w:p w:rsidR="009D5B47" w:rsidRPr="000867D8" w:rsidRDefault="009D5B47" w:rsidP="009D5B47">
      <w:pPr>
        <w:pStyle w:val="paragraphsub"/>
      </w:pPr>
      <w:r w:rsidRPr="000867D8">
        <w:tab/>
        <w:t>(iii)</w:t>
      </w:r>
      <w:r w:rsidRPr="000867D8">
        <w:tab/>
        <w:t>if requested by the practitioner—by sending it to the person in respect of whom it was written; or</w:t>
      </w:r>
    </w:p>
    <w:p w:rsidR="009D5B47" w:rsidRPr="000867D8" w:rsidRDefault="009D5B47" w:rsidP="009D5B47">
      <w:pPr>
        <w:pStyle w:val="paragraph"/>
      </w:pPr>
      <w:r w:rsidRPr="000867D8">
        <w:tab/>
        <w:t>(</w:t>
      </w:r>
      <w:r w:rsidR="008F5676" w:rsidRPr="000867D8">
        <w:t>b</w:t>
      </w:r>
      <w:r w:rsidRPr="000867D8">
        <w:t>)</w:t>
      </w:r>
      <w:r w:rsidRPr="000867D8">
        <w:tab/>
        <w:t xml:space="preserve">for a medication chart prescription submitted in accordance with </w:t>
      </w:r>
      <w:r w:rsidR="000867D8" w:rsidRPr="000867D8">
        <w:t>subparagraph (</w:t>
      </w:r>
      <w:r w:rsidR="00F408D2" w:rsidRPr="000867D8">
        <w:t>3)(a</w:t>
      </w:r>
      <w:r w:rsidRPr="000867D8">
        <w:t>)</w:t>
      </w:r>
      <w:r w:rsidR="00F408D2" w:rsidRPr="000867D8">
        <w:t>(ii</w:t>
      </w:r>
      <w:r w:rsidRPr="000867D8">
        <w:t>)—by the Minister</w:t>
      </w:r>
      <w:r w:rsidR="00972CAE" w:rsidRPr="000867D8">
        <w:t xml:space="preserve"> signing his or her authorisation of the prescription on the medication chart or the copy of the medication chart and</w:t>
      </w:r>
      <w:r w:rsidRPr="000867D8">
        <w:t>:</w:t>
      </w:r>
    </w:p>
    <w:p w:rsidR="009D5B47" w:rsidRPr="000867D8" w:rsidRDefault="00972CAE" w:rsidP="009D5B47">
      <w:pPr>
        <w:pStyle w:val="paragraphsub"/>
      </w:pPr>
      <w:r w:rsidRPr="000867D8">
        <w:tab/>
        <w:t>(</w:t>
      </w:r>
      <w:r w:rsidR="009D5B47" w:rsidRPr="000867D8">
        <w:t>i)</w:t>
      </w:r>
      <w:r w:rsidR="009D5B47" w:rsidRPr="000867D8">
        <w:tab/>
        <w:t>if the Minister requires the practitioner to alter the prescription—indicating this on the medication chart or copy; and</w:t>
      </w:r>
    </w:p>
    <w:p w:rsidR="009D5B47" w:rsidRPr="000867D8" w:rsidRDefault="00972CAE" w:rsidP="009D5B47">
      <w:pPr>
        <w:pStyle w:val="paragraphsub"/>
      </w:pPr>
      <w:r w:rsidRPr="000867D8">
        <w:tab/>
        <w:t>(i</w:t>
      </w:r>
      <w:r w:rsidR="009D5B47" w:rsidRPr="000867D8">
        <w:t>i)</w:t>
      </w:r>
      <w:r w:rsidR="009D5B47" w:rsidRPr="000867D8">
        <w:tab/>
        <w:t>returning the medication chart or copy to the practitioner; or</w:t>
      </w:r>
    </w:p>
    <w:p w:rsidR="009D5B47" w:rsidRPr="000867D8" w:rsidRDefault="009D5B47" w:rsidP="009D5B47">
      <w:pPr>
        <w:pStyle w:val="paragraph"/>
      </w:pPr>
      <w:r w:rsidRPr="000867D8">
        <w:tab/>
        <w:t>(</w:t>
      </w:r>
      <w:r w:rsidR="008F5676" w:rsidRPr="000867D8">
        <w:t>c</w:t>
      </w:r>
      <w:r w:rsidRPr="000867D8">
        <w:t>)</w:t>
      </w:r>
      <w:r w:rsidRPr="000867D8">
        <w:tab/>
        <w:t xml:space="preserve">for an electronic prescription submitted in accordance with </w:t>
      </w:r>
      <w:r w:rsidR="000867D8" w:rsidRPr="000867D8">
        <w:t>paragraph (</w:t>
      </w:r>
      <w:r w:rsidR="00F408D2" w:rsidRPr="000867D8">
        <w:t>3)(a</w:t>
      </w:r>
      <w:r w:rsidR="009B6751" w:rsidRPr="000867D8">
        <w:t>)</w:t>
      </w:r>
      <w:r w:rsidRPr="000867D8">
        <w:t>—by the Minister writing his or her authorisation of the prescription on the electronic prescription and:</w:t>
      </w:r>
    </w:p>
    <w:p w:rsidR="009D5B47" w:rsidRPr="000867D8" w:rsidRDefault="009D5B47" w:rsidP="009D5B47">
      <w:pPr>
        <w:pStyle w:val="paragraphsub"/>
      </w:pPr>
      <w:r w:rsidRPr="000867D8">
        <w:tab/>
        <w:t>(i)</w:t>
      </w:r>
      <w:r w:rsidRPr="000867D8">
        <w:tab/>
        <w:t xml:space="preserve">if the Minister requires </w:t>
      </w:r>
      <w:r w:rsidRPr="000867D8">
        <w:rPr>
          <w:color w:val="000000"/>
        </w:rPr>
        <w:t>the practitioner</w:t>
      </w:r>
      <w:r w:rsidRPr="000867D8">
        <w:t xml:space="preserve"> to alter the prescription—by returning it, including by means of an </w:t>
      </w:r>
      <w:r w:rsidR="009B6751" w:rsidRPr="000867D8">
        <w:t xml:space="preserve">approved </w:t>
      </w:r>
      <w:r w:rsidRPr="000867D8">
        <w:t xml:space="preserve">electronic communication, to </w:t>
      </w:r>
      <w:r w:rsidRPr="000867D8">
        <w:rPr>
          <w:color w:val="000000"/>
        </w:rPr>
        <w:t>the practitioner</w:t>
      </w:r>
      <w:r w:rsidRPr="000867D8">
        <w:t xml:space="preserve"> for alteration; or</w:t>
      </w:r>
    </w:p>
    <w:p w:rsidR="009D5B47" w:rsidRPr="000867D8" w:rsidRDefault="009D5B47" w:rsidP="009D5B47">
      <w:pPr>
        <w:pStyle w:val="paragraphsub"/>
      </w:pPr>
      <w:r w:rsidRPr="000867D8">
        <w:tab/>
        <w:t>(ii)</w:t>
      </w:r>
      <w:r w:rsidRPr="000867D8">
        <w:tab/>
        <w:t xml:space="preserve">by returning it, including by means of an </w:t>
      </w:r>
      <w:r w:rsidR="009B6751" w:rsidRPr="000867D8">
        <w:t xml:space="preserve">approved </w:t>
      </w:r>
      <w:r w:rsidRPr="000867D8">
        <w:t>electronic communication, to the practitioner; or</w:t>
      </w:r>
    </w:p>
    <w:p w:rsidR="009D5B47" w:rsidRPr="000867D8" w:rsidRDefault="009D5B47" w:rsidP="009D5B47">
      <w:pPr>
        <w:pStyle w:val="paragraphsub"/>
      </w:pPr>
      <w:r w:rsidRPr="000867D8">
        <w:tab/>
        <w:t>(iii)</w:t>
      </w:r>
      <w:r w:rsidRPr="000867D8">
        <w:tab/>
        <w:t>if requested by the practitioner—by making the prescription accessible by the person in respect of whom it was written, or by an approved supplier for the purpose of supplying a pharmaceutical benefit to the person in respect of whom the prescription was written; or</w:t>
      </w:r>
    </w:p>
    <w:p w:rsidR="009D5B47" w:rsidRPr="000867D8" w:rsidRDefault="009D5B47" w:rsidP="009D5B47">
      <w:pPr>
        <w:pStyle w:val="paragraph"/>
      </w:pPr>
      <w:r w:rsidRPr="000867D8">
        <w:tab/>
        <w:t>(</w:t>
      </w:r>
      <w:r w:rsidR="008F5676" w:rsidRPr="000867D8">
        <w:t>d</w:t>
      </w:r>
      <w:r w:rsidRPr="000867D8">
        <w:t>)</w:t>
      </w:r>
      <w:r w:rsidRPr="000867D8">
        <w:tab/>
        <w:t xml:space="preserve">if a prescription is submitted in accordance with </w:t>
      </w:r>
      <w:r w:rsidR="000867D8" w:rsidRPr="000867D8">
        <w:t>subparagraph (</w:t>
      </w:r>
      <w:r w:rsidR="008429CA" w:rsidRPr="000867D8">
        <w:t>3)(b)(i)</w:t>
      </w:r>
      <w:r w:rsidRPr="000867D8">
        <w:t>—by the Minister authorising the prescription orally, at the time the Minister is given details of the prescription; or</w:t>
      </w:r>
    </w:p>
    <w:p w:rsidR="008429CA" w:rsidRPr="000867D8" w:rsidRDefault="009D5B47" w:rsidP="00CE6285">
      <w:pPr>
        <w:pStyle w:val="paragraph"/>
      </w:pPr>
      <w:r w:rsidRPr="000867D8">
        <w:tab/>
        <w:t>(</w:t>
      </w:r>
      <w:r w:rsidR="008F5676" w:rsidRPr="000867D8">
        <w:t>e</w:t>
      </w:r>
      <w:r w:rsidRPr="000867D8">
        <w:t>)</w:t>
      </w:r>
      <w:r w:rsidRPr="000867D8">
        <w:tab/>
        <w:t xml:space="preserve">if a prescription is submitted in accordance with </w:t>
      </w:r>
      <w:r w:rsidR="000867D8" w:rsidRPr="000867D8">
        <w:t>subparagraph (</w:t>
      </w:r>
      <w:r w:rsidR="008429CA" w:rsidRPr="000867D8">
        <w:t>3)(b)(ii)</w:t>
      </w:r>
      <w:r w:rsidRPr="000867D8">
        <w:t>—by the Minister sending his or her authorisation of the prescription, by</w:t>
      </w:r>
      <w:r w:rsidR="00CE6285" w:rsidRPr="000867D8">
        <w:t xml:space="preserve"> means of an approved</w:t>
      </w:r>
      <w:r w:rsidRPr="000867D8">
        <w:t xml:space="preserve"> electronic communication, to </w:t>
      </w:r>
      <w:r w:rsidRPr="000867D8">
        <w:rPr>
          <w:color w:val="000000"/>
        </w:rPr>
        <w:t>the practitioner</w:t>
      </w:r>
      <w:r w:rsidRPr="000867D8">
        <w:t>.</w:t>
      </w:r>
    </w:p>
    <w:p w:rsidR="009D5B47" w:rsidRPr="000867D8" w:rsidRDefault="008F5676" w:rsidP="009D5B47">
      <w:pPr>
        <w:pStyle w:val="subsection"/>
      </w:pPr>
      <w:r w:rsidRPr="000867D8">
        <w:tab/>
        <w:t>(5</w:t>
      </w:r>
      <w:r w:rsidR="009D5B47" w:rsidRPr="000867D8">
        <w:t>)</w:t>
      </w:r>
      <w:r w:rsidR="009D5B47" w:rsidRPr="000867D8">
        <w:tab/>
        <w:t xml:space="preserve">If the Minister makes a variation in accordance with </w:t>
      </w:r>
      <w:r w:rsidR="000867D8" w:rsidRPr="000867D8">
        <w:t>paragraph (</w:t>
      </w:r>
      <w:r w:rsidRPr="000867D8">
        <w:t>4)(d) or (e</w:t>
      </w:r>
      <w:r w:rsidR="009D5B47" w:rsidRPr="000867D8">
        <w:t>):</w:t>
      </w:r>
    </w:p>
    <w:p w:rsidR="009D5B47" w:rsidRPr="000867D8" w:rsidRDefault="009D5B47" w:rsidP="009D5B47">
      <w:pPr>
        <w:pStyle w:val="paragraph"/>
      </w:pPr>
      <w:r w:rsidRPr="000867D8">
        <w:tab/>
        <w:t>(a)</w:t>
      </w:r>
      <w:r w:rsidRPr="000867D8">
        <w:tab/>
        <w:t xml:space="preserve">the Minister must tell </w:t>
      </w:r>
      <w:r w:rsidRPr="000867D8">
        <w:rPr>
          <w:color w:val="000000"/>
        </w:rPr>
        <w:t>the practitioner</w:t>
      </w:r>
      <w:r w:rsidRPr="000867D8">
        <w:t xml:space="preserve">, orally or by </w:t>
      </w:r>
      <w:r w:rsidR="00CE6285" w:rsidRPr="000867D8">
        <w:t>means of an approved</w:t>
      </w:r>
      <w:r w:rsidR="008429CA" w:rsidRPr="000867D8">
        <w:t xml:space="preserve"> </w:t>
      </w:r>
      <w:r w:rsidRPr="000867D8">
        <w:t>electronic communication, the number that has been allotted to the authorised prescription; and</w:t>
      </w:r>
    </w:p>
    <w:p w:rsidR="009D5B47" w:rsidRPr="000867D8" w:rsidRDefault="009D5B47" w:rsidP="009D5B47">
      <w:pPr>
        <w:pStyle w:val="paragraph"/>
      </w:pPr>
      <w:r w:rsidRPr="000867D8">
        <w:tab/>
        <w:t>(b)</w:t>
      </w:r>
      <w:r w:rsidRPr="000867D8">
        <w:tab/>
      </w:r>
      <w:r w:rsidRPr="000867D8">
        <w:rPr>
          <w:color w:val="000000"/>
        </w:rPr>
        <w:t>the practitioner</w:t>
      </w:r>
      <w:r w:rsidRPr="000867D8">
        <w:t xml:space="preserve"> must:</w:t>
      </w:r>
    </w:p>
    <w:p w:rsidR="009D5B47" w:rsidRPr="000867D8" w:rsidRDefault="009D5B47" w:rsidP="009D5B47">
      <w:pPr>
        <w:pStyle w:val="paragraphsub"/>
      </w:pPr>
      <w:r w:rsidRPr="000867D8">
        <w:tab/>
        <w:t>(i)</w:t>
      </w:r>
      <w:r w:rsidRPr="000867D8">
        <w:tab/>
        <w:t>mark that number on the prescription; and</w:t>
      </w:r>
    </w:p>
    <w:p w:rsidR="009D5B47" w:rsidRPr="000867D8" w:rsidRDefault="009D5B47" w:rsidP="009D5B47">
      <w:pPr>
        <w:pStyle w:val="paragraphsub"/>
      </w:pPr>
      <w:r w:rsidRPr="000867D8">
        <w:tab/>
        <w:t>(ii)</w:t>
      </w:r>
      <w:r w:rsidRPr="000867D8">
        <w:tab/>
        <w:t>retain the prescription, or a copy of the prescription</w:t>
      </w:r>
      <w:r w:rsidR="00A836A8" w:rsidRPr="000867D8">
        <w:t>,</w:t>
      </w:r>
      <w:r w:rsidRPr="000867D8">
        <w:t xml:space="preserve"> showing the number marked in accordance with </w:t>
      </w:r>
      <w:r w:rsidR="000867D8" w:rsidRPr="000867D8">
        <w:t>subparagraph (</w:t>
      </w:r>
      <w:r w:rsidRPr="000867D8">
        <w:t>i), for 1 year from the date on which the variation was made.</w:t>
      </w:r>
    </w:p>
    <w:p w:rsidR="008429CA" w:rsidRPr="000867D8" w:rsidRDefault="00A37A29" w:rsidP="00CE6285">
      <w:pPr>
        <w:pStyle w:val="notetext"/>
      </w:pPr>
      <w:r w:rsidRPr="000867D8">
        <w:t>Note:</w:t>
      </w:r>
      <w:r w:rsidRPr="000867D8">
        <w:tab/>
        <w:t>The prescription, or copy of the prescription, may be retained in an electronic form (see subsection</w:t>
      </w:r>
      <w:r w:rsidR="000867D8" w:rsidRPr="000867D8">
        <w:t> </w:t>
      </w:r>
      <w:r w:rsidRPr="000867D8">
        <w:t xml:space="preserve">12(2) of the </w:t>
      </w:r>
      <w:r w:rsidRPr="000867D8">
        <w:rPr>
          <w:i/>
        </w:rPr>
        <w:t>Electronic Transactions Act 1999</w:t>
      </w:r>
      <w:r w:rsidRPr="000867D8">
        <w:t>).</w:t>
      </w:r>
    </w:p>
    <w:p w:rsidR="009D5B47" w:rsidRPr="000867D8" w:rsidRDefault="008F5676" w:rsidP="009D5B47">
      <w:pPr>
        <w:pStyle w:val="subsection"/>
      </w:pPr>
      <w:r w:rsidRPr="000867D8">
        <w:tab/>
        <w:t>(6</w:t>
      </w:r>
      <w:r w:rsidR="009D5B47" w:rsidRPr="000867D8">
        <w:t>)</w:t>
      </w:r>
      <w:r w:rsidR="009D5B47" w:rsidRPr="000867D8">
        <w:tab/>
        <w:t xml:space="preserve">For </w:t>
      </w:r>
      <w:r w:rsidRPr="000867D8">
        <w:t xml:space="preserve">the purposes of </w:t>
      </w:r>
      <w:r w:rsidR="000867D8" w:rsidRPr="000867D8">
        <w:t>subparagraph (</w:t>
      </w:r>
      <w:r w:rsidRPr="000867D8">
        <w:t>5</w:t>
      </w:r>
      <w:r w:rsidR="009D5B47" w:rsidRPr="000867D8">
        <w:t xml:space="preserve">)(b)(ii), the date on which the Minister makes a variation in relation to a person in respect of whom </w:t>
      </w:r>
      <w:r w:rsidR="009D5B47" w:rsidRPr="000867D8">
        <w:rPr>
          <w:color w:val="000000"/>
        </w:rPr>
        <w:t>a practitioner</w:t>
      </w:r>
      <w:r w:rsidR="009D5B47" w:rsidRPr="000867D8">
        <w:t xml:space="preserve"> submits an electronic prescription is:</w:t>
      </w:r>
    </w:p>
    <w:p w:rsidR="009D5B47" w:rsidRPr="000867D8" w:rsidRDefault="009D5B47" w:rsidP="009D5B47">
      <w:pPr>
        <w:pStyle w:val="paragraph"/>
      </w:pPr>
      <w:r w:rsidRPr="000867D8">
        <w:lastRenderedPageBreak/>
        <w:tab/>
        <w:t>(a)</w:t>
      </w:r>
      <w:r w:rsidRPr="000867D8">
        <w:tab/>
        <w:t xml:space="preserve">for a variation in accordance with </w:t>
      </w:r>
      <w:r w:rsidR="000867D8" w:rsidRPr="000867D8">
        <w:t>paragraph (</w:t>
      </w:r>
      <w:r w:rsidR="008F5676" w:rsidRPr="000867D8">
        <w:t>4)(d</w:t>
      </w:r>
      <w:r w:rsidRPr="000867D8">
        <w:t xml:space="preserve">)—the date on which the Minister tells </w:t>
      </w:r>
      <w:r w:rsidRPr="000867D8">
        <w:rPr>
          <w:color w:val="000000"/>
        </w:rPr>
        <w:t>the practitioner</w:t>
      </w:r>
      <w:r w:rsidRPr="000867D8">
        <w:t xml:space="preserve"> the number that has been allotted to the authorised prescription; and</w:t>
      </w:r>
    </w:p>
    <w:p w:rsidR="008429CA" w:rsidRPr="000867D8" w:rsidRDefault="009D5B47" w:rsidP="00CE6285">
      <w:pPr>
        <w:pStyle w:val="paragraph"/>
      </w:pPr>
      <w:r w:rsidRPr="000867D8">
        <w:tab/>
        <w:t>(b)</w:t>
      </w:r>
      <w:r w:rsidRPr="000867D8">
        <w:tab/>
        <w:t xml:space="preserve">for a variation in accordance with </w:t>
      </w:r>
      <w:r w:rsidR="000867D8" w:rsidRPr="000867D8">
        <w:t>paragraph (</w:t>
      </w:r>
      <w:r w:rsidR="008F5676" w:rsidRPr="000867D8">
        <w:t>4)(e</w:t>
      </w:r>
      <w:r w:rsidRPr="000867D8">
        <w:t xml:space="preserve">)—the date on which the Minister sends, by means of an </w:t>
      </w:r>
      <w:r w:rsidR="00CE6285" w:rsidRPr="000867D8">
        <w:t xml:space="preserve">approved </w:t>
      </w:r>
      <w:r w:rsidRPr="000867D8">
        <w:t>electronic communication, his or her authorisation of the pr</w:t>
      </w:r>
      <w:r w:rsidR="008F5676" w:rsidRPr="000867D8">
        <w:t>escription to the practitioner.</w:t>
      </w:r>
    </w:p>
    <w:p w:rsidR="009D5B47" w:rsidRPr="000867D8" w:rsidRDefault="009B1F54" w:rsidP="009B1F54">
      <w:pPr>
        <w:pStyle w:val="ActHead3"/>
        <w:pageBreakBefore/>
      </w:pPr>
      <w:bookmarkStart w:id="45" w:name="_Toc474414564"/>
      <w:r w:rsidRPr="000867D8">
        <w:rPr>
          <w:rStyle w:val="CharDivNo"/>
        </w:rPr>
        <w:lastRenderedPageBreak/>
        <w:t>Division</w:t>
      </w:r>
      <w:r w:rsidR="000867D8" w:rsidRPr="000867D8">
        <w:rPr>
          <w:rStyle w:val="CharDivNo"/>
        </w:rPr>
        <w:t> </w:t>
      </w:r>
      <w:r w:rsidRPr="000867D8">
        <w:rPr>
          <w:rStyle w:val="CharDivNo"/>
        </w:rPr>
        <w:t>2</w:t>
      </w:r>
      <w:r w:rsidRPr="000867D8">
        <w:t>—</w:t>
      </w:r>
      <w:r w:rsidR="009D5B47" w:rsidRPr="000867D8">
        <w:rPr>
          <w:rStyle w:val="CharDivText"/>
        </w:rPr>
        <w:t>Supply by particular PBS prescribers</w:t>
      </w:r>
      <w:bookmarkEnd w:id="45"/>
    </w:p>
    <w:p w:rsidR="009D5B47" w:rsidRPr="000867D8" w:rsidRDefault="009A6D55" w:rsidP="009D5B47">
      <w:pPr>
        <w:pStyle w:val="ActHead5"/>
      </w:pPr>
      <w:bookmarkStart w:id="46" w:name="_Toc474414565"/>
      <w:r w:rsidRPr="000867D8">
        <w:rPr>
          <w:rStyle w:val="CharSectno"/>
        </w:rPr>
        <w:t>31</w:t>
      </w:r>
      <w:r w:rsidR="009D5B47" w:rsidRPr="000867D8">
        <w:t xml:space="preserve">  Meaning of </w:t>
      </w:r>
      <w:r w:rsidR="009D5B47" w:rsidRPr="000867D8">
        <w:rPr>
          <w:i/>
        </w:rPr>
        <w:t>practitioner</w:t>
      </w:r>
      <w:bookmarkEnd w:id="46"/>
    </w:p>
    <w:p w:rsidR="009D5B47" w:rsidRPr="000867D8" w:rsidRDefault="009D5B47" w:rsidP="009D5B47">
      <w:pPr>
        <w:pStyle w:val="subsection"/>
      </w:pPr>
      <w:r w:rsidRPr="000867D8">
        <w:tab/>
      </w:r>
      <w:r w:rsidRPr="000867D8">
        <w:tab/>
        <w:t xml:space="preserve">In this </w:t>
      </w:r>
      <w:r w:rsidR="009B1F54" w:rsidRPr="000867D8">
        <w:t>Division</w:t>
      </w:r>
      <w:r w:rsidRPr="000867D8">
        <w:t>:</w:t>
      </w:r>
    </w:p>
    <w:p w:rsidR="009D5B47" w:rsidRPr="000867D8" w:rsidRDefault="009D5B47" w:rsidP="009D5B47">
      <w:pPr>
        <w:pStyle w:val="Definition"/>
      </w:pPr>
      <w:r w:rsidRPr="000867D8">
        <w:rPr>
          <w:b/>
          <w:i/>
        </w:rPr>
        <w:t>practitioner</w:t>
      </w:r>
      <w:r w:rsidRPr="000867D8">
        <w:t xml:space="preserve"> means any of the following:</w:t>
      </w:r>
    </w:p>
    <w:p w:rsidR="009D5B47" w:rsidRPr="000867D8" w:rsidRDefault="009D5B47" w:rsidP="009D5B47">
      <w:pPr>
        <w:pStyle w:val="paragraph"/>
      </w:pPr>
      <w:r w:rsidRPr="000867D8">
        <w:tab/>
        <w:t>(a)</w:t>
      </w:r>
      <w:r w:rsidRPr="000867D8">
        <w:tab/>
        <w:t>a medical practitioner;</w:t>
      </w:r>
    </w:p>
    <w:p w:rsidR="009D5B47" w:rsidRPr="000867D8" w:rsidRDefault="009D5B47" w:rsidP="009D5B47">
      <w:pPr>
        <w:pStyle w:val="paragraph"/>
      </w:pPr>
      <w:r w:rsidRPr="000867D8">
        <w:tab/>
        <w:t>(b)</w:t>
      </w:r>
      <w:r w:rsidRPr="000867D8">
        <w:tab/>
        <w:t>an authorised midwife;</w:t>
      </w:r>
    </w:p>
    <w:p w:rsidR="001B3BA4" w:rsidRPr="000867D8" w:rsidRDefault="009D5B47" w:rsidP="006E7545">
      <w:pPr>
        <w:pStyle w:val="paragraph"/>
      </w:pPr>
      <w:r w:rsidRPr="000867D8">
        <w:tab/>
        <w:t>(c)</w:t>
      </w:r>
      <w:r w:rsidRPr="000867D8">
        <w:tab/>
        <w:t>an authorised nurse practitioner.</w:t>
      </w:r>
    </w:p>
    <w:p w:rsidR="009D5B47" w:rsidRPr="000867D8" w:rsidRDefault="009A6D55" w:rsidP="009D5B47">
      <w:pPr>
        <w:pStyle w:val="ActHead5"/>
      </w:pPr>
      <w:bookmarkStart w:id="47" w:name="_Toc474414566"/>
      <w:r w:rsidRPr="000867D8">
        <w:rPr>
          <w:rStyle w:val="CharSectno"/>
        </w:rPr>
        <w:t>32</w:t>
      </w:r>
      <w:r w:rsidR="009D5B47" w:rsidRPr="000867D8">
        <w:t xml:space="preserve">  Prescriber bag supplies—practitioners on ships</w:t>
      </w:r>
      <w:bookmarkEnd w:id="47"/>
    </w:p>
    <w:p w:rsidR="009D5B47" w:rsidRPr="000867D8" w:rsidRDefault="009D5B47" w:rsidP="009D5B47">
      <w:pPr>
        <w:pStyle w:val="subsection"/>
      </w:pPr>
      <w:r w:rsidRPr="000867D8">
        <w:tab/>
      </w:r>
      <w:r w:rsidRPr="000867D8">
        <w:tab/>
      </w:r>
      <w:r w:rsidR="001B3BA4" w:rsidRPr="000867D8">
        <w:t>For the purposes of sections</w:t>
      </w:r>
      <w:r w:rsidR="000867D8" w:rsidRPr="000867D8">
        <w:t> </w:t>
      </w:r>
      <w:r w:rsidR="001B3BA4" w:rsidRPr="000867D8">
        <w:t>93, 93AA and 93AB of the Act, a</w:t>
      </w:r>
      <w:r w:rsidRPr="000867D8">
        <w:t xml:space="preserve"> practitioner who is practising his or her profession on a ship is not authorised to suppl</w:t>
      </w:r>
      <w:r w:rsidR="001B3BA4" w:rsidRPr="000867D8">
        <w:t>y pharmaceutical benefits</w:t>
      </w:r>
      <w:r w:rsidRPr="000867D8">
        <w:t>.</w:t>
      </w:r>
    </w:p>
    <w:p w:rsidR="009D5B47" w:rsidRPr="000867D8" w:rsidRDefault="009A6D55" w:rsidP="009D5B47">
      <w:pPr>
        <w:pStyle w:val="ActHead5"/>
      </w:pPr>
      <w:bookmarkStart w:id="48" w:name="_Toc474414567"/>
      <w:r w:rsidRPr="000867D8">
        <w:rPr>
          <w:rStyle w:val="CharSectno"/>
        </w:rPr>
        <w:t>33</w:t>
      </w:r>
      <w:r w:rsidR="009D5B47" w:rsidRPr="000867D8">
        <w:t xml:space="preserve">  Prescriber bag supplies—obtaining benefits by practitioners</w:t>
      </w:r>
      <w:bookmarkEnd w:id="48"/>
    </w:p>
    <w:p w:rsidR="009D5B47" w:rsidRPr="000867D8" w:rsidRDefault="009D5B47" w:rsidP="009D5B47">
      <w:pPr>
        <w:pStyle w:val="subsection"/>
      </w:pPr>
      <w:r w:rsidRPr="000867D8">
        <w:tab/>
        <w:t>(1)</w:t>
      </w:r>
      <w:r w:rsidRPr="000867D8">
        <w:tab/>
        <w:t xml:space="preserve">For </w:t>
      </w:r>
      <w:r w:rsidR="008F5676" w:rsidRPr="000867D8">
        <w:t xml:space="preserve">the purposes of </w:t>
      </w:r>
      <w:r w:rsidRPr="000867D8">
        <w:t>sections</w:t>
      </w:r>
      <w:r w:rsidR="000867D8" w:rsidRPr="000867D8">
        <w:t> </w:t>
      </w:r>
      <w:r w:rsidRPr="000867D8">
        <w:t>93, 93AA and 93AB of the Act, a practitioner who is not an approved medical practitioner may obtain a pharmaceutical benefit only if he or she lodges with an approved pharmacist:</w:t>
      </w:r>
    </w:p>
    <w:p w:rsidR="009D5B47" w:rsidRPr="000867D8" w:rsidRDefault="009D5B47" w:rsidP="009D5B47">
      <w:pPr>
        <w:pStyle w:val="paragraph"/>
      </w:pPr>
      <w:r w:rsidRPr="000867D8">
        <w:tab/>
        <w:t>(a)</w:t>
      </w:r>
      <w:r w:rsidRPr="000867D8">
        <w:tab/>
        <w:t>an order, in duplicate, signed by the practitioner, in accordance with a form approved</w:t>
      </w:r>
      <w:r w:rsidR="008F5676" w:rsidRPr="000867D8">
        <w:t>,</w:t>
      </w:r>
      <w:r w:rsidRPr="000867D8">
        <w:t xml:space="preserve"> in writing</w:t>
      </w:r>
      <w:r w:rsidR="008F5676" w:rsidRPr="000867D8">
        <w:t>,</w:t>
      </w:r>
      <w:r w:rsidRPr="000867D8">
        <w:t xml:space="preserve"> by the Secretary; or</w:t>
      </w:r>
    </w:p>
    <w:p w:rsidR="009D5B47" w:rsidRPr="000867D8" w:rsidRDefault="009D5B47" w:rsidP="009D5B47">
      <w:pPr>
        <w:pStyle w:val="paragraph"/>
      </w:pPr>
      <w:r w:rsidRPr="000867D8">
        <w:tab/>
        <w:t>(b)</w:t>
      </w:r>
      <w:r w:rsidRPr="000867D8">
        <w:tab/>
        <w:t xml:space="preserve">an order, in accordance with </w:t>
      </w:r>
      <w:r w:rsidR="000867D8" w:rsidRPr="000867D8">
        <w:t>subsection (</w:t>
      </w:r>
      <w:r w:rsidR="008F5676" w:rsidRPr="000867D8">
        <w:t>2</w:t>
      </w:r>
      <w:r w:rsidRPr="000867D8">
        <w:t>), that is:</w:t>
      </w:r>
    </w:p>
    <w:p w:rsidR="009D5B47" w:rsidRPr="000867D8" w:rsidRDefault="009D5B47" w:rsidP="009D5B47">
      <w:pPr>
        <w:pStyle w:val="paragraphsub"/>
      </w:pPr>
      <w:r w:rsidRPr="000867D8">
        <w:tab/>
        <w:t>(i)</w:t>
      </w:r>
      <w:r w:rsidRPr="000867D8">
        <w:tab/>
        <w:t>signed by the practitioner; and</w:t>
      </w:r>
    </w:p>
    <w:p w:rsidR="009D5B47" w:rsidRPr="000867D8" w:rsidRDefault="009D5B47" w:rsidP="009D5B47">
      <w:pPr>
        <w:pStyle w:val="paragraphsub"/>
      </w:pPr>
      <w:r w:rsidRPr="000867D8">
        <w:tab/>
        <w:t>(ii)</w:t>
      </w:r>
      <w:r w:rsidRPr="000867D8">
        <w:tab/>
        <w:t>in accordance with an electronic form approved</w:t>
      </w:r>
      <w:r w:rsidR="008F5676" w:rsidRPr="000867D8">
        <w:t>,</w:t>
      </w:r>
      <w:r w:rsidRPr="000867D8">
        <w:t xml:space="preserve"> in writing</w:t>
      </w:r>
      <w:r w:rsidR="008F5676" w:rsidRPr="000867D8">
        <w:t>,</w:t>
      </w:r>
      <w:r w:rsidRPr="000867D8">
        <w:t xml:space="preserve"> by the Secretary.</w:t>
      </w:r>
    </w:p>
    <w:p w:rsidR="009D5B47" w:rsidRPr="000867D8" w:rsidRDefault="009D5B47" w:rsidP="009D5B47">
      <w:pPr>
        <w:pStyle w:val="subsection"/>
      </w:pPr>
      <w:r w:rsidRPr="000867D8">
        <w:tab/>
        <w:t>(</w:t>
      </w:r>
      <w:r w:rsidR="00441ACC" w:rsidRPr="000867D8">
        <w:t>2</w:t>
      </w:r>
      <w:r w:rsidRPr="000867D8">
        <w:t>)</w:t>
      </w:r>
      <w:r w:rsidRPr="000867D8">
        <w:tab/>
        <w:t xml:space="preserve">For </w:t>
      </w:r>
      <w:r w:rsidR="00441ACC" w:rsidRPr="000867D8">
        <w:t xml:space="preserve">the purposes of </w:t>
      </w:r>
      <w:r w:rsidR="000867D8" w:rsidRPr="000867D8">
        <w:t>paragraph (</w:t>
      </w:r>
      <w:r w:rsidRPr="000867D8">
        <w:t>1)(b), an order is lodged with an approved pharmacist if:</w:t>
      </w:r>
    </w:p>
    <w:p w:rsidR="009D5B47" w:rsidRPr="000867D8" w:rsidRDefault="009D5B47" w:rsidP="009D5B47">
      <w:pPr>
        <w:pStyle w:val="paragraph"/>
      </w:pPr>
      <w:r w:rsidRPr="000867D8">
        <w:tab/>
        <w:t>(a)</w:t>
      </w:r>
      <w:r w:rsidRPr="000867D8">
        <w:tab/>
        <w:t>it is lodged in accordance with any approved information technology requirements and by an approved electronic communication; and</w:t>
      </w:r>
    </w:p>
    <w:p w:rsidR="009D5B47" w:rsidRPr="000867D8" w:rsidRDefault="009D5B47" w:rsidP="009D5B47">
      <w:pPr>
        <w:pStyle w:val="paragraph"/>
      </w:pPr>
      <w:r w:rsidRPr="000867D8">
        <w:tab/>
        <w:t>(b)</w:t>
      </w:r>
      <w:r w:rsidRPr="000867D8">
        <w:tab/>
        <w:t>the practitioner, or an agent of the practitioner, who will receive the pharmaceutical benefit asks the approved pharmacist to supply the pharmaceutical benefit under the order; and</w:t>
      </w:r>
    </w:p>
    <w:p w:rsidR="009D5B47" w:rsidRPr="000867D8" w:rsidRDefault="009D5B47" w:rsidP="009D5B47">
      <w:pPr>
        <w:pStyle w:val="paragraph"/>
      </w:pPr>
      <w:r w:rsidRPr="000867D8">
        <w:tab/>
        <w:t>(c)</w:t>
      </w:r>
      <w:r w:rsidRPr="000867D8">
        <w:tab/>
        <w:t>the approved pharmacist consents, within the meaning of subsection</w:t>
      </w:r>
      <w:r w:rsidR="000867D8" w:rsidRPr="000867D8">
        <w:t> </w:t>
      </w:r>
      <w:r w:rsidRPr="000867D8">
        <w:t xml:space="preserve">5(1) of the </w:t>
      </w:r>
      <w:r w:rsidRPr="000867D8">
        <w:rPr>
          <w:i/>
        </w:rPr>
        <w:t>Electronic Transactions Act 1999</w:t>
      </w:r>
      <w:r w:rsidRPr="000867D8">
        <w:t>, to the order being lodg</w:t>
      </w:r>
      <w:r w:rsidR="00A836A8" w:rsidRPr="000867D8">
        <w:t>ed</w:t>
      </w:r>
      <w:r w:rsidRPr="000867D8">
        <w:t xml:space="preserve"> in accordance with any approved information technology requirements and by an approved electronic communication; and</w:t>
      </w:r>
    </w:p>
    <w:p w:rsidR="009D5B47" w:rsidRPr="000867D8" w:rsidRDefault="009D5B47" w:rsidP="009D5B47">
      <w:pPr>
        <w:pStyle w:val="paragraph"/>
      </w:pPr>
      <w:r w:rsidRPr="000867D8">
        <w:tab/>
        <w:t>(d)</w:t>
      </w:r>
      <w:r w:rsidRPr="000867D8">
        <w:tab/>
        <w:t>the order is accessible by the approved pharmacist.</w:t>
      </w:r>
    </w:p>
    <w:p w:rsidR="009D5B47" w:rsidRPr="000867D8" w:rsidRDefault="00441ACC" w:rsidP="009D5B47">
      <w:pPr>
        <w:pStyle w:val="subsection"/>
      </w:pPr>
      <w:r w:rsidRPr="000867D8">
        <w:tab/>
        <w:t>(3</w:t>
      </w:r>
      <w:r w:rsidR="009D5B47" w:rsidRPr="000867D8">
        <w:t>)</w:t>
      </w:r>
      <w:r w:rsidR="009D5B47" w:rsidRPr="000867D8">
        <w:tab/>
        <w:t xml:space="preserve">A practitioner who is not an approved medical practitioner may obtain a pharmaceutical benefit under </w:t>
      </w:r>
      <w:r w:rsidR="000867D8" w:rsidRPr="000867D8">
        <w:t>subsection (</w:t>
      </w:r>
      <w:r w:rsidR="009D5B47" w:rsidRPr="000867D8">
        <w:t>1) only once in a calendar month.</w:t>
      </w:r>
    </w:p>
    <w:p w:rsidR="009D5B47" w:rsidRPr="000867D8" w:rsidRDefault="009D5B47" w:rsidP="009D5B47">
      <w:pPr>
        <w:pStyle w:val="subsection"/>
      </w:pPr>
      <w:r w:rsidRPr="000867D8">
        <w:tab/>
        <w:t>(</w:t>
      </w:r>
      <w:r w:rsidR="00441ACC" w:rsidRPr="000867D8">
        <w:t>4</w:t>
      </w:r>
      <w:r w:rsidRPr="000867D8">
        <w:t>)</w:t>
      </w:r>
      <w:r w:rsidRPr="000867D8">
        <w:tab/>
        <w:t xml:space="preserve">A practitioner, or an agent of a practitioner, who receives a pharmaceutical benefit under </w:t>
      </w:r>
      <w:r w:rsidR="000867D8" w:rsidRPr="000867D8">
        <w:t>subsection (</w:t>
      </w:r>
      <w:r w:rsidRPr="000867D8">
        <w:t>1), must:</w:t>
      </w:r>
    </w:p>
    <w:p w:rsidR="009D5B47" w:rsidRPr="000867D8" w:rsidRDefault="009D5B47" w:rsidP="009D5B47">
      <w:pPr>
        <w:pStyle w:val="paragraph"/>
      </w:pPr>
      <w:r w:rsidRPr="000867D8">
        <w:tab/>
        <w:t>(a)</w:t>
      </w:r>
      <w:r w:rsidRPr="000867D8">
        <w:tab/>
        <w:t>prepare a receipt for the benefit supplied, using the part of the order form identified for that purpose, that includes the following information:</w:t>
      </w:r>
    </w:p>
    <w:p w:rsidR="009D5B47" w:rsidRPr="000867D8" w:rsidRDefault="009D5B47" w:rsidP="009D5B47">
      <w:pPr>
        <w:pStyle w:val="paragraphsub"/>
      </w:pPr>
      <w:r w:rsidRPr="000867D8">
        <w:lastRenderedPageBreak/>
        <w:tab/>
        <w:t>(i)</w:t>
      </w:r>
      <w:r w:rsidRPr="000867D8">
        <w:tab/>
        <w:t>the date of supply of the benefit;</w:t>
      </w:r>
    </w:p>
    <w:p w:rsidR="009D5B47" w:rsidRPr="000867D8" w:rsidRDefault="009D5B47" w:rsidP="009D5B47">
      <w:pPr>
        <w:pStyle w:val="paragraphsub"/>
      </w:pPr>
      <w:r w:rsidRPr="000867D8">
        <w:tab/>
        <w:t>(ii)</w:t>
      </w:r>
      <w:r w:rsidRPr="000867D8">
        <w:tab/>
        <w:t>if the benefit is received by an agent of the practitioner—the agent’s address; and</w:t>
      </w:r>
    </w:p>
    <w:p w:rsidR="009D5B47" w:rsidRPr="000867D8" w:rsidRDefault="009D5B47" w:rsidP="009D5B47">
      <w:pPr>
        <w:pStyle w:val="paragraph"/>
      </w:pPr>
      <w:r w:rsidRPr="000867D8">
        <w:tab/>
        <w:t>(b)</w:t>
      </w:r>
      <w:r w:rsidRPr="000867D8">
        <w:tab/>
        <w:t xml:space="preserve">if the order is lodged in accordance with </w:t>
      </w:r>
      <w:r w:rsidR="000867D8" w:rsidRPr="000867D8">
        <w:t>paragraph (</w:t>
      </w:r>
      <w:r w:rsidRPr="000867D8">
        <w:t>1)(a)—give the receipt to the approved pharmacist supplying the benefit; and</w:t>
      </w:r>
    </w:p>
    <w:p w:rsidR="009D5B47" w:rsidRPr="000867D8" w:rsidRDefault="009D5B47" w:rsidP="009D5B47">
      <w:pPr>
        <w:pStyle w:val="paragraph"/>
      </w:pPr>
      <w:r w:rsidRPr="000867D8">
        <w:tab/>
        <w:t>(c)</w:t>
      </w:r>
      <w:r w:rsidRPr="000867D8">
        <w:tab/>
        <w:t xml:space="preserve">if the order is lodged in accordance with </w:t>
      </w:r>
      <w:r w:rsidR="000867D8" w:rsidRPr="000867D8">
        <w:t>paragraph (</w:t>
      </w:r>
      <w:r w:rsidRPr="000867D8">
        <w:t>1)(b):</w:t>
      </w:r>
    </w:p>
    <w:p w:rsidR="009D5B47" w:rsidRPr="000867D8" w:rsidRDefault="009D5B47" w:rsidP="009D5B47">
      <w:pPr>
        <w:pStyle w:val="paragraphsub"/>
      </w:pPr>
      <w:r w:rsidRPr="000867D8">
        <w:tab/>
        <w:t>(i)</w:t>
      </w:r>
      <w:r w:rsidRPr="000867D8">
        <w:tab/>
        <w:t>submit the receipt, in accordance with any approved information technology requirements and by an approved electronic communication; and</w:t>
      </w:r>
    </w:p>
    <w:p w:rsidR="009D5B47" w:rsidRPr="000867D8" w:rsidRDefault="009D5B47" w:rsidP="009D5B47">
      <w:pPr>
        <w:pStyle w:val="paragraphsub"/>
      </w:pPr>
      <w:r w:rsidRPr="000867D8">
        <w:tab/>
        <w:t>(ii)</w:t>
      </w:r>
      <w:r w:rsidRPr="000867D8">
        <w:tab/>
        <w:t>ensure the receipt is accessible by the approved pharmacist supplying the benefit.</w:t>
      </w:r>
    </w:p>
    <w:p w:rsidR="009D5B47" w:rsidRPr="000867D8" w:rsidRDefault="009A6D55" w:rsidP="009D5B47">
      <w:pPr>
        <w:pStyle w:val="ActHead5"/>
      </w:pPr>
      <w:bookmarkStart w:id="49" w:name="_Toc474414568"/>
      <w:r w:rsidRPr="000867D8">
        <w:rPr>
          <w:rStyle w:val="CharSectno"/>
        </w:rPr>
        <w:t>34</w:t>
      </w:r>
      <w:r w:rsidR="009D5B47" w:rsidRPr="000867D8">
        <w:t xml:space="preserve">  Prescriber bag supplies—supply of pharmaceutical benefits by approved pharmacists</w:t>
      </w:r>
      <w:bookmarkEnd w:id="49"/>
    </w:p>
    <w:p w:rsidR="001B3BA4" w:rsidRPr="000867D8" w:rsidRDefault="009D5B47" w:rsidP="009D5B47">
      <w:pPr>
        <w:pStyle w:val="subsection"/>
      </w:pPr>
      <w:r w:rsidRPr="000867D8">
        <w:tab/>
      </w:r>
      <w:r w:rsidR="001B3BA4" w:rsidRPr="000867D8">
        <w:t>(1)</w:t>
      </w:r>
      <w:r w:rsidR="001B3BA4" w:rsidRPr="000867D8">
        <w:tab/>
        <w:t>This section is made for the purposes of section</w:t>
      </w:r>
      <w:r w:rsidR="000867D8" w:rsidRPr="000867D8">
        <w:t> </w:t>
      </w:r>
      <w:r w:rsidR="001B3BA4" w:rsidRPr="000867D8">
        <w:t>140 of the Act.</w:t>
      </w:r>
    </w:p>
    <w:p w:rsidR="009D5B47" w:rsidRPr="000867D8" w:rsidRDefault="001B3BA4" w:rsidP="009D5B47">
      <w:pPr>
        <w:pStyle w:val="subsection"/>
      </w:pPr>
      <w:r w:rsidRPr="000867D8">
        <w:tab/>
        <w:t>(2</w:t>
      </w:r>
      <w:r w:rsidR="009D5B47" w:rsidRPr="000867D8">
        <w:t>)</w:t>
      </w:r>
      <w:r w:rsidR="009D5B47" w:rsidRPr="000867D8">
        <w:tab/>
        <w:t>An approved pharmacist commits an offence if:</w:t>
      </w:r>
    </w:p>
    <w:p w:rsidR="009D5B47" w:rsidRPr="000867D8" w:rsidRDefault="009D5B47" w:rsidP="009D5B47">
      <w:pPr>
        <w:pStyle w:val="paragraph"/>
      </w:pPr>
      <w:r w:rsidRPr="000867D8">
        <w:tab/>
        <w:t>(a)</w:t>
      </w:r>
      <w:r w:rsidRPr="000867D8">
        <w:tab/>
      </w:r>
      <w:r w:rsidR="00441ACC" w:rsidRPr="000867D8">
        <w:t>the pharmacist</w:t>
      </w:r>
      <w:r w:rsidRPr="000867D8">
        <w:t xml:space="preserve"> supplies a pharmaceutical benefit on an order lodged under </w:t>
      </w:r>
      <w:r w:rsidR="006B0685" w:rsidRPr="000867D8">
        <w:t>section</w:t>
      </w:r>
      <w:r w:rsidR="000867D8" w:rsidRPr="000867D8">
        <w:t> </w:t>
      </w:r>
      <w:r w:rsidR="009A6D55" w:rsidRPr="000867D8">
        <w:t>33</w:t>
      </w:r>
      <w:r w:rsidRPr="000867D8">
        <w:t>; and</w:t>
      </w:r>
    </w:p>
    <w:p w:rsidR="009D5B47" w:rsidRPr="000867D8" w:rsidRDefault="009D5B47" w:rsidP="009D5B47">
      <w:pPr>
        <w:pStyle w:val="paragraph"/>
      </w:pPr>
      <w:r w:rsidRPr="000867D8">
        <w:tab/>
        <w:t>(b)</w:t>
      </w:r>
      <w:r w:rsidRPr="000867D8">
        <w:tab/>
        <w:t xml:space="preserve">neither of the circumstances </w:t>
      </w:r>
      <w:r w:rsidR="002135D8" w:rsidRPr="000867D8">
        <w:t>referred to</w:t>
      </w:r>
      <w:r w:rsidR="00441ACC" w:rsidRPr="000867D8">
        <w:t xml:space="preserve"> in </w:t>
      </w:r>
      <w:r w:rsidR="000867D8" w:rsidRPr="000867D8">
        <w:t>subsection (</w:t>
      </w:r>
      <w:r w:rsidR="001B3BA4" w:rsidRPr="000867D8">
        <w:t>3</w:t>
      </w:r>
      <w:r w:rsidR="00441ACC" w:rsidRPr="000867D8">
        <w:t>) appl</w:t>
      </w:r>
      <w:r w:rsidR="001B29DD" w:rsidRPr="000867D8">
        <w:t>y</w:t>
      </w:r>
      <w:r w:rsidR="00441ACC" w:rsidRPr="000867D8">
        <w:t>.</w:t>
      </w:r>
    </w:p>
    <w:p w:rsidR="009D5B47" w:rsidRPr="000867D8" w:rsidRDefault="009D5B47" w:rsidP="00441ACC">
      <w:pPr>
        <w:pStyle w:val="Penalty"/>
      </w:pPr>
      <w:r w:rsidRPr="000867D8">
        <w:t>Penalty:</w:t>
      </w:r>
      <w:r w:rsidRPr="000867D8">
        <w:tab/>
        <w:t>0.4 penalty units.</w:t>
      </w:r>
    </w:p>
    <w:p w:rsidR="00441ACC" w:rsidRPr="000867D8" w:rsidRDefault="00441ACC" w:rsidP="00441ACC">
      <w:pPr>
        <w:pStyle w:val="subsection"/>
      </w:pPr>
      <w:r w:rsidRPr="000867D8">
        <w:tab/>
        <w:t>(</w:t>
      </w:r>
      <w:r w:rsidR="001B3BA4" w:rsidRPr="000867D8">
        <w:t>3</w:t>
      </w:r>
      <w:r w:rsidRPr="000867D8">
        <w:t>)</w:t>
      </w:r>
      <w:r w:rsidRPr="000867D8">
        <w:tab/>
        <w:t xml:space="preserve">For the purposes of </w:t>
      </w:r>
      <w:r w:rsidR="000867D8" w:rsidRPr="000867D8">
        <w:t>paragraph (</w:t>
      </w:r>
      <w:r w:rsidR="001B3BA4" w:rsidRPr="000867D8">
        <w:t>2</w:t>
      </w:r>
      <w:r w:rsidRPr="000867D8">
        <w:t>)(b), the circumstances are as follows:</w:t>
      </w:r>
    </w:p>
    <w:p w:rsidR="00441ACC" w:rsidRPr="000867D8" w:rsidRDefault="00441ACC" w:rsidP="00441ACC">
      <w:pPr>
        <w:pStyle w:val="paragraph"/>
      </w:pPr>
      <w:r w:rsidRPr="000867D8">
        <w:tab/>
        <w:t>(a)</w:t>
      </w:r>
      <w:r w:rsidRPr="000867D8">
        <w:tab/>
        <w:t>the pharmacist knows the practitioner whose signature appears on the order;</w:t>
      </w:r>
    </w:p>
    <w:p w:rsidR="00441ACC" w:rsidRPr="000867D8" w:rsidRDefault="00441ACC" w:rsidP="00441ACC">
      <w:pPr>
        <w:pStyle w:val="paragraph"/>
      </w:pPr>
      <w:r w:rsidRPr="000867D8">
        <w:tab/>
        <w:t>(b)</w:t>
      </w:r>
      <w:r w:rsidRPr="000867D8">
        <w:tab/>
        <w:t>if the pharmacist does not know the practitioner, the pharmacist:</w:t>
      </w:r>
    </w:p>
    <w:p w:rsidR="00441ACC" w:rsidRPr="000867D8" w:rsidRDefault="00441ACC" w:rsidP="00441ACC">
      <w:pPr>
        <w:pStyle w:val="paragraphsub"/>
      </w:pPr>
      <w:r w:rsidRPr="000867D8">
        <w:tab/>
        <w:t>(i)</w:t>
      </w:r>
      <w:r w:rsidRPr="000867D8">
        <w:tab/>
        <w:t xml:space="preserve">is </w:t>
      </w:r>
      <w:r w:rsidR="00756BF2" w:rsidRPr="000867D8">
        <w:t>given</w:t>
      </w:r>
      <w:r w:rsidRPr="000867D8">
        <w:t xml:space="preserve"> the </w:t>
      </w:r>
      <w:r w:rsidR="00756BF2" w:rsidRPr="000867D8">
        <w:t>given</w:t>
      </w:r>
      <w:r w:rsidRPr="000867D8">
        <w:t xml:space="preserve"> name</w:t>
      </w:r>
      <w:r w:rsidR="00756BF2" w:rsidRPr="000867D8">
        <w:t>, surname</w:t>
      </w:r>
      <w:r w:rsidRPr="000867D8">
        <w:t xml:space="preserve"> and address of the practitioner by the person who lodged the order; and</w:t>
      </w:r>
    </w:p>
    <w:p w:rsidR="00441ACC" w:rsidRPr="000867D8" w:rsidRDefault="00441ACC" w:rsidP="00441ACC">
      <w:pPr>
        <w:pStyle w:val="paragraphsub"/>
      </w:pPr>
      <w:r w:rsidRPr="000867D8">
        <w:tab/>
        <w:t>(ii)</w:t>
      </w:r>
      <w:r w:rsidRPr="000867D8">
        <w:tab/>
        <w:t>if the practitioner is a medical practitioner—is given the medical registration number of the practitioner by the person who lodged the order; and</w:t>
      </w:r>
    </w:p>
    <w:p w:rsidR="00441ACC" w:rsidRPr="000867D8" w:rsidRDefault="00441ACC" w:rsidP="00441ACC">
      <w:pPr>
        <w:pStyle w:val="paragraphsub"/>
      </w:pPr>
      <w:r w:rsidRPr="000867D8">
        <w:tab/>
        <w:t>(iii)</w:t>
      </w:r>
      <w:r w:rsidRPr="000867D8">
        <w:tab/>
        <w:t>for any other practitioner—is given the number allotted to the approval for the practitioner by the Secretary under subsection</w:t>
      </w:r>
      <w:r w:rsidR="000867D8" w:rsidRPr="000867D8">
        <w:t> </w:t>
      </w:r>
      <w:r w:rsidR="009A6D55" w:rsidRPr="000867D8">
        <w:t>16</w:t>
      </w:r>
      <w:r w:rsidRPr="000867D8">
        <w:t>(1) by the person who lodged the order; and</w:t>
      </w:r>
    </w:p>
    <w:p w:rsidR="00441ACC" w:rsidRPr="000867D8" w:rsidRDefault="00441ACC" w:rsidP="00441ACC">
      <w:pPr>
        <w:pStyle w:val="paragraphsub"/>
      </w:pPr>
      <w:r w:rsidRPr="000867D8">
        <w:tab/>
        <w:t>(iv)</w:t>
      </w:r>
      <w:r w:rsidRPr="000867D8">
        <w:tab/>
        <w:t xml:space="preserve">writes on the order form the details </w:t>
      </w:r>
      <w:r w:rsidR="002135D8" w:rsidRPr="000867D8">
        <w:t>referred to</w:t>
      </w:r>
      <w:r w:rsidRPr="000867D8">
        <w:t xml:space="preserve"> in </w:t>
      </w:r>
      <w:r w:rsidR="000867D8" w:rsidRPr="000867D8">
        <w:t>subparagraphs (</w:t>
      </w:r>
      <w:r w:rsidRPr="000867D8">
        <w:t>i), (ii) and (iii).</w:t>
      </w:r>
    </w:p>
    <w:p w:rsidR="000808BB" w:rsidRPr="000867D8" w:rsidRDefault="001B3BA4" w:rsidP="00C33732">
      <w:pPr>
        <w:pStyle w:val="subsection"/>
      </w:pPr>
      <w:r w:rsidRPr="000867D8">
        <w:tab/>
        <w:t>(</w:t>
      </w:r>
      <w:r w:rsidR="0062600D" w:rsidRPr="000867D8">
        <w:t>4</w:t>
      </w:r>
      <w:r w:rsidR="009D5B47" w:rsidRPr="000867D8">
        <w:t>)</w:t>
      </w:r>
      <w:r w:rsidR="009D5B47" w:rsidRPr="000867D8">
        <w:tab/>
        <w:t xml:space="preserve">An offence against </w:t>
      </w:r>
      <w:r w:rsidR="000867D8" w:rsidRPr="000867D8">
        <w:t>subsection (</w:t>
      </w:r>
      <w:r w:rsidRPr="000867D8">
        <w:t>2</w:t>
      </w:r>
      <w:r w:rsidR="009D5B47" w:rsidRPr="000867D8">
        <w:t>) is an offence of strict liability</w:t>
      </w:r>
      <w:r w:rsidR="002B1087" w:rsidRPr="000867D8">
        <w:t>.</w:t>
      </w:r>
    </w:p>
    <w:p w:rsidR="009D5B47" w:rsidRPr="000867D8" w:rsidRDefault="009A6D55" w:rsidP="009D5B47">
      <w:pPr>
        <w:pStyle w:val="ActHead5"/>
      </w:pPr>
      <w:bookmarkStart w:id="50" w:name="_Toc474414569"/>
      <w:r w:rsidRPr="000867D8">
        <w:rPr>
          <w:rStyle w:val="CharSectno"/>
        </w:rPr>
        <w:t>35</w:t>
      </w:r>
      <w:r w:rsidR="009D5B47" w:rsidRPr="000867D8">
        <w:t xml:space="preserve">  Prescriber bag supplies—payment for pharmaceutical benefits</w:t>
      </w:r>
      <w:bookmarkEnd w:id="50"/>
    </w:p>
    <w:p w:rsidR="008E3FE7" w:rsidRPr="000867D8" w:rsidRDefault="009D5B47" w:rsidP="002B1087">
      <w:pPr>
        <w:pStyle w:val="subsection"/>
      </w:pPr>
      <w:r w:rsidRPr="000867D8">
        <w:tab/>
      </w:r>
      <w:r w:rsidR="008E3FE7" w:rsidRPr="000867D8">
        <w:t>(1)</w:t>
      </w:r>
      <w:r w:rsidR="008E3FE7" w:rsidRPr="000867D8">
        <w:tab/>
        <w:t>This section is made for the purposes of subsections</w:t>
      </w:r>
      <w:r w:rsidR="000867D8" w:rsidRPr="000867D8">
        <w:t> </w:t>
      </w:r>
      <w:r w:rsidR="008E3FE7" w:rsidRPr="000867D8">
        <w:t xml:space="preserve">93(3), 93AA(4) and </w:t>
      </w:r>
      <w:r w:rsidR="002B1087" w:rsidRPr="000867D8">
        <w:t>93AB(4) of the Act.</w:t>
      </w:r>
    </w:p>
    <w:p w:rsidR="009D5B47" w:rsidRPr="000867D8" w:rsidRDefault="008E3FE7" w:rsidP="009D5B47">
      <w:pPr>
        <w:pStyle w:val="subsection"/>
      </w:pPr>
      <w:r w:rsidRPr="000867D8">
        <w:tab/>
        <w:t>(2</w:t>
      </w:r>
      <w:r w:rsidR="009D5B47" w:rsidRPr="000867D8">
        <w:t>)</w:t>
      </w:r>
      <w:r w:rsidR="009D5B47" w:rsidRPr="000867D8">
        <w:tab/>
        <w:t xml:space="preserve">An approved pharmacist who supplies a pharmaceutical benefit to a practitioner on an order under </w:t>
      </w:r>
      <w:r w:rsidR="009460DE" w:rsidRPr="000867D8">
        <w:t>section</w:t>
      </w:r>
      <w:r w:rsidR="000867D8" w:rsidRPr="000867D8">
        <w:t> </w:t>
      </w:r>
      <w:r w:rsidR="009A6D55" w:rsidRPr="000867D8">
        <w:t>33</w:t>
      </w:r>
      <w:r w:rsidR="009D5B47" w:rsidRPr="000867D8">
        <w:t xml:space="preserve"> is entitled to be paid</w:t>
      </w:r>
      <w:r w:rsidR="008E08DD" w:rsidRPr="000867D8">
        <w:t>,</w:t>
      </w:r>
      <w:r w:rsidR="009D5B47" w:rsidRPr="000867D8">
        <w:t xml:space="preserve"> by the Commonwealth for the supply</w:t>
      </w:r>
      <w:r w:rsidR="008E08DD" w:rsidRPr="000867D8">
        <w:t>,</w:t>
      </w:r>
      <w:r w:rsidR="009D5B47" w:rsidRPr="000867D8">
        <w:t xml:space="preserve"> the sum of:</w:t>
      </w:r>
    </w:p>
    <w:p w:rsidR="009D5B47" w:rsidRPr="000867D8" w:rsidRDefault="009D5B47" w:rsidP="009D5B47">
      <w:pPr>
        <w:pStyle w:val="paragraph"/>
      </w:pPr>
      <w:r w:rsidRPr="000867D8">
        <w:tab/>
        <w:t>(a)</w:t>
      </w:r>
      <w:r w:rsidRPr="000867D8">
        <w:tab/>
        <w:t>the Commonwealth price of the pharmaceutical benefit; and</w:t>
      </w:r>
    </w:p>
    <w:p w:rsidR="009D5B47" w:rsidRPr="000867D8" w:rsidRDefault="009D5B47" w:rsidP="009D5B47">
      <w:pPr>
        <w:pStyle w:val="paragraph"/>
      </w:pPr>
      <w:r w:rsidRPr="000867D8">
        <w:lastRenderedPageBreak/>
        <w:tab/>
        <w:t>(b)</w:t>
      </w:r>
      <w:r w:rsidRPr="000867D8">
        <w:tab/>
        <w:t>the special patient contribution for a brand of the pharmaceutical item that is the pharmaceutical benefit (if any).</w:t>
      </w:r>
    </w:p>
    <w:p w:rsidR="009D5B47" w:rsidRPr="000867D8" w:rsidRDefault="008E3FE7" w:rsidP="009D5B47">
      <w:pPr>
        <w:pStyle w:val="subsection"/>
      </w:pPr>
      <w:r w:rsidRPr="000867D8">
        <w:tab/>
        <w:t>(3</w:t>
      </w:r>
      <w:r w:rsidR="009D5B47" w:rsidRPr="000867D8">
        <w:t>)</w:t>
      </w:r>
      <w:r w:rsidR="009D5B47" w:rsidRPr="000867D8">
        <w:tab/>
        <w:t xml:space="preserve">Payment by the Commonwealth under </w:t>
      </w:r>
      <w:r w:rsidR="000867D8" w:rsidRPr="000867D8">
        <w:t>subsection (</w:t>
      </w:r>
      <w:r w:rsidRPr="000867D8">
        <w:t>2</w:t>
      </w:r>
      <w:r w:rsidR="009D5B47" w:rsidRPr="000867D8">
        <w:t>) is subject to the conditions set out in a determination under paragraph</w:t>
      </w:r>
      <w:r w:rsidR="000867D8" w:rsidRPr="000867D8">
        <w:t> </w:t>
      </w:r>
      <w:r w:rsidR="009D5B47" w:rsidRPr="000867D8">
        <w:t>98C(1)(b) of the Act that is in force at the time the benefit is supplied, as if the benefit had been supplied other than under section</w:t>
      </w:r>
      <w:r w:rsidR="000867D8" w:rsidRPr="000867D8">
        <w:t> </w:t>
      </w:r>
      <w:r w:rsidR="009D5B47" w:rsidRPr="000867D8">
        <w:t>93, 93AA, or 93AB of the Act.</w:t>
      </w:r>
    </w:p>
    <w:p w:rsidR="009D5B47" w:rsidRPr="000867D8" w:rsidRDefault="009A6D55" w:rsidP="009D5B47">
      <w:pPr>
        <w:pStyle w:val="ActHead5"/>
      </w:pPr>
      <w:bookmarkStart w:id="51" w:name="_Toc474414570"/>
      <w:r w:rsidRPr="000867D8">
        <w:rPr>
          <w:rStyle w:val="CharSectno"/>
        </w:rPr>
        <w:t>36</w:t>
      </w:r>
      <w:r w:rsidR="00D115F9" w:rsidRPr="000867D8">
        <w:t xml:space="preserve">  Pharmaceutical b</w:t>
      </w:r>
      <w:r w:rsidR="009D5B47" w:rsidRPr="000867D8">
        <w:t>enefits obtained by approved medical practitioners for the purposes of section</w:t>
      </w:r>
      <w:r w:rsidR="000867D8" w:rsidRPr="000867D8">
        <w:t> </w:t>
      </w:r>
      <w:r w:rsidR="009D5B47" w:rsidRPr="000867D8">
        <w:t>93</w:t>
      </w:r>
      <w:r w:rsidR="00940A32" w:rsidRPr="000867D8">
        <w:t xml:space="preserve"> of </w:t>
      </w:r>
      <w:r w:rsidR="008E08DD" w:rsidRPr="000867D8">
        <w:t xml:space="preserve">the </w:t>
      </w:r>
      <w:r w:rsidR="00940A32" w:rsidRPr="000867D8">
        <w:t>Act</w:t>
      </w:r>
      <w:bookmarkEnd w:id="51"/>
    </w:p>
    <w:p w:rsidR="001B3BA4" w:rsidRPr="000867D8" w:rsidRDefault="001B3BA4" w:rsidP="001B3BA4">
      <w:pPr>
        <w:pStyle w:val="subsection"/>
      </w:pPr>
      <w:r w:rsidRPr="000867D8">
        <w:tab/>
        <w:t>(1)</w:t>
      </w:r>
      <w:r w:rsidRPr="000867D8">
        <w:tab/>
        <w:t>This section is made for the purposes of section</w:t>
      </w:r>
      <w:r w:rsidR="000867D8" w:rsidRPr="000867D8">
        <w:t> </w:t>
      </w:r>
      <w:r w:rsidRPr="000867D8">
        <w:t>140 of the Act.</w:t>
      </w:r>
    </w:p>
    <w:p w:rsidR="009D5B47" w:rsidRPr="000867D8" w:rsidRDefault="009D5B47" w:rsidP="009D5B47">
      <w:pPr>
        <w:pStyle w:val="SubsectionHead"/>
      </w:pPr>
      <w:r w:rsidRPr="000867D8">
        <w:t>Offence—obtaining pharmaceutical benefit for purposes of section</w:t>
      </w:r>
      <w:r w:rsidR="000867D8" w:rsidRPr="000867D8">
        <w:t> </w:t>
      </w:r>
      <w:r w:rsidRPr="000867D8">
        <w:t xml:space="preserve">93 of the Act by lodging order under </w:t>
      </w:r>
      <w:r w:rsidR="00940A32" w:rsidRPr="000867D8">
        <w:t>section</w:t>
      </w:r>
      <w:r w:rsidR="000867D8" w:rsidRPr="000867D8">
        <w:t> </w:t>
      </w:r>
      <w:r w:rsidR="009A6D55" w:rsidRPr="000867D8">
        <w:t>33</w:t>
      </w:r>
      <w:r w:rsidR="00940A32" w:rsidRPr="000867D8">
        <w:t xml:space="preserve"> of this instrument</w:t>
      </w:r>
    </w:p>
    <w:p w:rsidR="009D5B47" w:rsidRPr="000867D8" w:rsidRDefault="001B3BA4" w:rsidP="009D5B47">
      <w:pPr>
        <w:pStyle w:val="subsection"/>
      </w:pPr>
      <w:r w:rsidRPr="000867D8">
        <w:tab/>
        <w:t>(2</w:t>
      </w:r>
      <w:r w:rsidR="009D5B47" w:rsidRPr="000867D8">
        <w:t>)</w:t>
      </w:r>
      <w:r w:rsidR="009D5B47" w:rsidRPr="000867D8">
        <w:tab/>
        <w:t>An approved medical practitioner commits an offence if he or she obtains a pharmaceutical benefit for the purpose</w:t>
      </w:r>
      <w:r w:rsidR="008E08DD" w:rsidRPr="000867D8">
        <w:t>s</w:t>
      </w:r>
      <w:r w:rsidR="009D5B47" w:rsidRPr="000867D8">
        <w:t xml:space="preserve"> of section</w:t>
      </w:r>
      <w:r w:rsidR="000867D8" w:rsidRPr="000867D8">
        <w:t> </w:t>
      </w:r>
      <w:r w:rsidR="009D5B47" w:rsidRPr="000867D8">
        <w:t xml:space="preserve">93 of the Act by lodging with an approved pharmacist an order under </w:t>
      </w:r>
      <w:r w:rsidR="00940A32" w:rsidRPr="000867D8">
        <w:t>section</w:t>
      </w:r>
      <w:r w:rsidR="000867D8" w:rsidRPr="000867D8">
        <w:t> </w:t>
      </w:r>
      <w:r w:rsidR="009A6D55" w:rsidRPr="000867D8">
        <w:t>33</w:t>
      </w:r>
      <w:r w:rsidR="00940A32" w:rsidRPr="000867D8">
        <w:t xml:space="preserve"> of this instrument</w:t>
      </w:r>
      <w:r w:rsidR="009D5B47" w:rsidRPr="000867D8">
        <w:t>.</w:t>
      </w:r>
    </w:p>
    <w:p w:rsidR="009D5B47" w:rsidRPr="000867D8" w:rsidRDefault="009D5B47" w:rsidP="009D5B47">
      <w:pPr>
        <w:pStyle w:val="Penalty"/>
      </w:pPr>
      <w:r w:rsidRPr="000867D8">
        <w:t>Penalty:</w:t>
      </w:r>
      <w:r w:rsidRPr="000867D8">
        <w:tab/>
        <w:t>0.2 penalty units.</w:t>
      </w:r>
    </w:p>
    <w:p w:rsidR="009D5B47" w:rsidRPr="000867D8" w:rsidRDefault="009D5B47" w:rsidP="009D5B47">
      <w:pPr>
        <w:pStyle w:val="SubsectionHead"/>
      </w:pPr>
      <w:r w:rsidRPr="000867D8">
        <w:t>Offence—obtaining pharmaceutical benefit for purposes of section</w:t>
      </w:r>
      <w:r w:rsidR="000867D8" w:rsidRPr="000867D8">
        <w:t> </w:t>
      </w:r>
      <w:r w:rsidRPr="000867D8">
        <w:t>93 of the Act more than once each month</w:t>
      </w:r>
    </w:p>
    <w:p w:rsidR="009D5B47" w:rsidRPr="000867D8" w:rsidRDefault="001B3BA4" w:rsidP="009D5B47">
      <w:pPr>
        <w:pStyle w:val="subsection"/>
      </w:pPr>
      <w:r w:rsidRPr="000867D8">
        <w:tab/>
        <w:t>(3</w:t>
      </w:r>
      <w:r w:rsidR="009D5B47" w:rsidRPr="000867D8">
        <w:t>)</w:t>
      </w:r>
      <w:r w:rsidR="009D5B47" w:rsidRPr="000867D8">
        <w:tab/>
        <w:t>An approved medical practitioner commits an offence if he or she obtains a pharmaceutical benefit for the purpose</w:t>
      </w:r>
      <w:r w:rsidR="008E08DD" w:rsidRPr="000867D8">
        <w:t>s</w:t>
      </w:r>
      <w:r w:rsidR="009D5B47" w:rsidRPr="000867D8">
        <w:t xml:space="preserve"> of section</w:t>
      </w:r>
      <w:r w:rsidR="000867D8" w:rsidRPr="000867D8">
        <w:t> </w:t>
      </w:r>
      <w:r w:rsidR="009D5B47" w:rsidRPr="000867D8">
        <w:t>93 of the Act more than once in each month.</w:t>
      </w:r>
    </w:p>
    <w:p w:rsidR="009D5B47" w:rsidRPr="000867D8" w:rsidRDefault="009D5B47" w:rsidP="009D5B47">
      <w:pPr>
        <w:pStyle w:val="Penalty"/>
      </w:pPr>
      <w:r w:rsidRPr="000867D8">
        <w:t>Penalty:</w:t>
      </w:r>
      <w:r w:rsidRPr="000867D8">
        <w:tab/>
        <w:t>0.2 penalty units.</w:t>
      </w:r>
    </w:p>
    <w:p w:rsidR="009D5B47" w:rsidRPr="000867D8" w:rsidRDefault="009D5B47" w:rsidP="009D5B47">
      <w:pPr>
        <w:pStyle w:val="SubsectionHead"/>
      </w:pPr>
      <w:r w:rsidRPr="000867D8">
        <w:t>Offence—not giving notice of obtaining pharmaceutical benefit for purposes of section</w:t>
      </w:r>
      <w:r w:rsidR="000867D8" w:rsidRPr="000867D8">
        <w:t> </w:t>
      </w:r>
      <w:r w:rsidRPr="000867D8">
        <w:t>93 of the Act (manual claim)</w:t>
      </w:r>
    </w:p>
    <w:p w:rsidR="009D5B47" w:rsidRPr="000867D8" w:rsidRDefault="001B3BA4" w:rsidP="009D5B47">
      <w:pPr>
        <w:pStyle w:val="subsection"/>
      </w:pPr>
      <w:r w:rsidRPr="000867D8">
        <w:tab/>
        <w:t>(4</w:t>
      </w:r>
      <w:r w:rsidR="009D5B47" w:rsidRPr="000867D8">
        <w:t>)</w:t>
      </w:r>
      <w:r w:rsidR="009D5B47" w:rsidRPr="000867D8">
        <w:tab/>
        <w:t>An approved medical practitioner commits an offence if he or she:</w:t>
      </w:r>
    </w:p>
    <w:p w:rsidR="009D5B47" w:rsidRPr="000867D8" w:rsidRDefault="009D5B47" w:rsidP="009D5B47">
      <w:pPr>
        <w:pStyle w:val="paragraph"/>
      </w:pPr>
      <w:r w:rsidRPr="000867D8">
        <w:tab/>
        <w:t>(a)</w:t>
      </w:r>
      <w:r w:rsidRPr="000867D8">
        <w:tab/>
        <w:t>obtains a pharmaceutical benefit for the purpose of the supply of the benefit under section</w:t>
      </w:r>
      <w:r w:rsidR="000867D8" w:rsidRPr="000867D8">
        <w:t> </w:t>
      </w:r>
      <w:r w:rsidRPr="000867D8">
        <w:t>93 of the Act; and</w:t>
      </w:r>
    </w:p>
    <w:p w:rsidR="009D5B47" w:rsidRPr="000867D8" w:rsidRDefault="009D5B47" w:rsidP="009D5B47">
      <w:pPr>
        <w:pStyle w:val="paragraph"/>
      </w:pPr>
      <w:r w:rsidRPr="000867D8">
        <w:tab/>
        <w:t>(b)</w:t>
      </w:r>
      <w:r w:rsidRPr="000867D8">
        <w:tab/>
        <w:t>makes a claim for a payment under section</w:t>
      </w:r>
      <w:r w:rsidR="000867D8" w:rsidRPr="000867D8">
        <w:t> </w:t>
      </w:r>
      <w:r w:rsidRPr="000867D8">
        <w:t>99AAA of the Act, in relation to obtaining the benefit for such a supply, using the manual system referred to in that section; and</w:t>
      </w:r>
    </w:p>
    <w:p w:rsidR="009D5B47" w:rsidRPr="000867D8" w:rsidRDefault="009D5B47" w:rsidP="009D5B47">
      <w:pPr>
        <w:pStyle w:val="paragraph"/>
      </w:pPr>
      <w:r w:rsidRPr="000867D8">
        <w:tab/>
        <w:t>(c)</w:t>
      </w:r>
      <w:r w:rsidRPr="000867D8">
        <w:tab/>
        <w:t>does not, when making the claim, give notice to the Secretary that he or she has obtained the benefit.</w:t>
      </w:r>
    </w:p>
    <w:p w:rsidR="009D5B47" w:rsidRPr="000867D8" w:rsidRDefault="009D5B47" w:rsidP="009D5B47">
      <w:pPr>
        <w:pStyle w:val="Penalty"/>
      </w:pPr>
      <w:r w:rsidRPr="000867D8">
        <w:t>Penalty:</w:t>
      </w:r>
      <w:r w:rsidRPr="000867D8">
        <w:tab/>
        <w:t>0.2 penalty units.</w:t>
      </w:r>
    </w:p>
    <w:p w:rsidR="009D5B47" w:rsidRPr="000867D8" w:rsidRDefault="001B3BA4" w:rsidP="009D5B47">
      <w:pPr>
        <w:pStyle w:val="subsection"/>
      </w:pPr>
      <w:r w:rsidRPr="000867D8">
        <w:tab/>
        <w:t>(5</w:t>
      </w:r>
      <w:r w:rsidR="009D5B47" w:rsidRPr="000867D8">
        <w:t>)</w:t>
      </w:r>
      <w:r w:rsidR="009D5B47" w:rsidRPr="000867D8">
        <w:tab/>
        <w:t xml:space="preserve">For </w:t>
      </w:r>
      <w:r w:rsidR="00DF22CE" w:rsidRPr="000867D8">
        <w:t xml:space="preserve">the purposes of </w:t>
      </w:r>
      <w:r w:rsidR="000867D8" w:rsidRPr="000867D8">
        <w:t>paragraph (</w:t>
      </w:r>
      <w:r w:rsidRPr="000867D8">
        <w:t>4</w:t>
      </w:r>
      <w:r w:rsidR="009D5B47" w:rsidRPr="000867D8">
        <w:t>)</w:t>
      </w:r>
      <w:r w:rsidR="00A836A8" w:rsidRPr="000867D8">
        <w:t>(</w:t>
      </w:r>
      <w:r w:rsidR="008E08DD" w:rsidRPr="000867D8">
        <w:t>c</w:t>
      </w:r>
      <w:r w:rsidR="00A836A8" w:rsidRPr="000867D8">
        <w:t>)</w:t>
      </w:r>
      <w:r w:rsidR="009D5B47" w:rsidRPr="000867D8">
        <w:t>, the notice must be:</w:t>
      </w:r>
    </w:p>
    <w:p w:rsidR="009D5B47" w:rsidRPr="000867D8" w:rsidRDefault="009D5B47" w:rsidP="009D5B47">
      <w:pPr>
        <w:pStyle w:val="paragraph"/>
      </w:pPr>
      <w:r w:rsidRPr="000867D8">
        <w:tab/>
        <w:t>(a)</w:t>
      </w:r>
      <w:r w:rsidRPr="000867D8">
        <w:tab/>
        <w:t xml:space="preserve">in a form </w:t>
      </w:r>
      <w:r w:rsidR="000808BB" w:rsidRPr="000867D8">
        <w:t>approved, in writing,</w:t>
      </w:r>
      <w:r w:rsidRPr="000867D8">
        <w:t xml:space="preserve"> by the Secretary; and</w:t>
      </w:r>
    </w:p>
    <w:p w:rsidR="00B54DC0" w:rsidRPr="000867D8" w:rsidRDefault="009D5B47" w:rsidP="000808BB">
      <w:pPr>
        <w:pStyle w:val="paragraph"/>
      </w:pPr>
      <w:r w:rsidRPr="000867D8">
        <w:tab/>
        <w:t>(b)</w:t>
      </w:r>
      <w:r w:rsidRPr="000867D8">
        <w:tab/>
        <w:t>signed and dated by the practitioner.</w:t>
      </w:r>
    </w:p>
    <w:p w:rsidR="00A836A8" w:rsidRPr="000867D8" w:rsidRDefault="001B3BA4" w:rsidP="009D5B47">
      <w:pPr>
        <w:pStyle w:val="subsection"/>
      </w:pPr>
      <w:r w:rsidRPr="000867D8">
        <w:tab/>
        <w:t>(6</w:t>
      </w:r>
      <w:r w:rsidR="009D5B47" w:rsidRPr="000867D8">
        <w:t>)</w:t>
      </w:r>
      <w:r w:rsidR="009D5B47" w:rsidRPr="000867D8">
        <w:tab/>
        <w:t xml:space="preserve">An approved medical practitioner </w:t>
      </w:r>
      <w:r w:rsidR="00A836A8" w:rsidRPr="000867D8">
        <w:t>commits an offence if he or she:</w:t>
      </w:r>
    </w:p>
    <w:p w:rsidR="00A836A8" w:rsidRPr="000867D8" w:rsidRDefault="00A836A8" w:rsidP="00A836A8">
      <w:pPr>
        <w:pStyle w:val="paragraph"/>
      </w:pPr>
      <w:r w:rsidRPr="000867D8">
        <w:tab/>
        <w:t>(a)</w:t>
      </w:r>
      <w:r w:rsidRPr="000867D8">
        <w:tab/>
      </w:r>
      <w:r w:rsidR="009D5B47" w:rsidRPr="000867D8">
        <w:t xml:space="preserve">gives a notice to the Secretary under </w:t>
      </w:r>
      <w:r w:rsidR="000867D8" w:rsidRPr="000867D8">
        <w:t>subsection (</w:t>
      </w:r>
      <w:r w:rsidR="001B3BA4" w:rsidRPr="000867D8">
        <w:t>4</w:t>
      </w:r>
      <w:r w:rsidR="009D5B47" w:rsidRPr="000867D8">
        <w:t>)</w:t>
      </w:r>
      <w:r w:rsidRPr="000867D8">
        <w:t>; and</w:t>
      </w:r>
    </w:p>
    <w:p w:rsidR="009D5B47" w:rsidRPr="000867D8" w:rsidRDefault="00A836A8" w:rsidP="00A836A8">
      <w:pPr>
        <w:pStyle w:val="paragraph"/>
      </w:pPr>
      <w:r w:rsidRPr="000867D8">
        <w:lastRenderedPageBreak/>
        <w:tab/>
        <w:t>(b)</w:t>
      </w:r>
      <w:r w:rsidRPr="000867D8">
        <w:tab/>
        <w:t xml:space="preserve">does not </w:t>
      </w:r>
      <w:r w:rsidR="009D5B47" w:rsidRPr="000867D8">
        <w:t>retain a copy of the notice for at least 2 years from the date on which he or she gives the notice to the Secretary.</w:t>
      </w:r>
    </w:p>
    <w:p w:rsidR="009D5B47" w:rsidRPr="000867D8" w:rsidRDefault="009D5B47" w:rsidP="009D5B47">
      <w:pPr>
        <w:pStyle w:val="Penalty"/>
      </w:pPr>
      <w:r w:rsidRPr="000867D8">
        <w:t>Penalty:</w:t>
      </w:r>
      <w:r w:rsidRPr="000867D8">
        <w:tab/>
        <w:t>0.2 penalty units.</w:t>
      </w:r>
    </w:p>
    <w:p w:rsidR="009D5B47" w:rsidRPr="000867D8" w:rsidRDefault="009D5B47" w:rsidP="009D5B47">
      <w:pPr>
        <w:pStyle w:val="SubsectionHead"/>
      </w:pPr>
      <w:r w:rsidRPr="000867D8">
        <w:t>Offence—not creating record of obtaining pharmaceutical benefit for purposes of section</w:t>
      </w:r>
      <w:r w:rsidR="000867D8" w:rsidRPr="000867D8">
        <w:t> </w:t>
      </w:r>
      <w:r w:rsidRPr="000867D8">
        <w:t>93 of the Act (CTS claim)</w:t>
      </w:r>
    </w:p>
    <w:p w:rsidR="009D5B47" w:rsidRPr="000867D8" w:rsidRDefault="009D5B47" w:rsidP="009D5B47">
      <w:pPr>
        <w:pStyle w:val="subsection"/>
      </w:pPr>
      <w:r w:rsidRPr="000867D8">
        <w:tab/>
        <w:t>(</w:t>
      </w:r>
      <w:r w:rsidR="001B3BA4" w:rsidRPr="000867D8">
        <w:t>7</w:t>
      </w:r>
      <w:r w:rsidRPr="000867D8">
        <w:t>)</w:t>
      </w:r>
      <w:r w:rsidRPr="000867D8">
        <w:tab/>
        <w:t>An approved medical practitioner commits an offence if he or she:</w:t>
      </w:r>
    </w:p>
    <w:p w:rsidR="009D5B47" w:rsidRPr="000867D8" w:rsidRDefault="009D5B47" w:rsidP="009D5B47">
      <w:pPr>
        <w:pStyle w:val="paragraph"/>
      </w:pPr>
      <w:r w:rsidRPr="000867D8">
        <w:tab/>
        <w:t>(a)</w:t>
      </w:r>
      <w:r w:rsidRPr="000867D8">
        <w:tab/>
        <w:t>obtains a pharmaceutical benefit for the purpose of the supply of the benefit under section</w:t>
      </w:r>
      <w:r w:rsidR="000867D8" w:rsidRPr="000867D8">
        <w:t> </w:t>
      </w:r>
      <w:r w:rsidRPr="000867D8">
        <w:t>93 of the Act; and</w:t>
      </w:r>
    </w:p>
    <w:p w:rsidR="009D5B47" w:rsidRPr="000867D8" w:rsidRDefault="009D5B47" w:rsidP="009D5B47">
      <w:pPr>
        <w:pStyle w:val="paragraph"/>
      </w:pPr>
      <w:r w:rsidRPr="000867D8">
        <w:tab/>
        <w:t>(b)</w:t>
      </w:r>
      <w:r w:rsidRPr="000867D8">
        <w:tab/>
        <w:t>makes a CTS claim in relation to obtaining the benefit for such a supply; and</w:t>
      </w:r>
    </w:p>
    <w:p w:rsidR="009D5B47" w:rsidRPr="000867D8" w:rsidRDefault="009D5B47" w:rsidP="009D5B47">
      <w:pPr>
        <w:pStyle w:val="paragraph"/>
      </w:pPr>
      <w:r w:rsidRPr="000867D8">
        <w:tab/>
        <w:t>(c)</w:t>
      </w:r>
      <w:r w:rsidRPr="000867D8">
        <w:tab/>
        <w:t>does not create a written record of having obtained the benefit as soon as practicable after obtaining it.</w:t>
      </w:r>
    </w:p>
    <w:p w:rsidR="009D5B47" w:rsidRPr="000867D8" w:rsidRDefault="009D5B47" w:rsidP="009D5B47">
      <w:pPr>
        <w:pStyle w:val="Penalty"/>
      </w:pPr>
      <w:r w:rsidRPr="000867D8">
        <w:t>Penalty:</w:t>
      </w:r>
      <w:r w:rsidRPr="000867D8">
        <w:tab/>
        <w:t>0.2 penalty units.</w:t>
      </w:r>
    </w:p>
    <w:p w:rsidR="009D5B47" w:rsidRPr="000867D8" w:rsidRDefault="009D5B47" w:rsidP="009D5B47">
      <w:pPr>
        <w:pStyle w:val="subsection"/>
      </w:pPr>
      <w:r w:rsidRPr="000867D8">
        <w:tab/>
        <w:t>(</w:t>
      </w:r>
      <w:r w:rsidR="001B3BA4" w:rsidRPr="000867D8">
        <w:t>8</w:t>
      </w:r>
      <w:r w:rsidRPr="000867D8">
        <w:t>)</w:t>
      </w:r>
      <w:r w:rsidRPr="000867D8">
        <w:tab/>
        <w:t xml:space="preserve">For </w:t>
      </w:r>
      <w:r w:rsidR="00DF22CE" w:rsidRPr="000867D8">
        <w:t xml:space="preserve">the purposes of </w:t>
      </w:r>
      <w:r w:rsidR="000867D8" w:rsidRPr="000867D8">
        <w:t>paragraph (</w:t>
      </w:r>
      <w:r w:rsidR="001B3BA4" w:rsidRPr="000867D8">
        <w:t>7</w:t>
      </w:r>
      <w:r w:rsidRPr="000867D8">
        <w:t>)</w:t>
      </w:r>
      <w:r w:rsidR="00A836A8" w:rsidRPr="000867D8">
        <w:t>(c)</w:t>
      </w:r>
      <w:r w:rsidRPr="000867D8">
        <w:t>, the record must be:</w:t>
      </w:r>
    </w:p>
    <w:p w:rsidR="009D5B47" w:rsidRPr="000867D8" w:rsidRDefault="009D5B47" w:rsidP="009D5B47">
      <w:pPr>
        <w:pStyle w:val="paragraph"/>
      </w:pPr>
      <w:r w:rsidRPr="000867D8">
        <w:tab/>
        <w:t>(a)</w:t>
      </w:r>
      <w:r w:rsidRPr="000867D8">
        <w:tab/>
        <w:t xml:space="preserve">in a form </w:t>
      </w:r>
      <w:r w:rsidR="004A4059" w:rsidRPr="000867D8">
        <w:t>approved, in writing,</w:t>
      </w:r>
      <w:r w:rsidRPr="000867D8">
        <w:t xml:space="preserve"> by the Secretary; and</w:t>
      </w:r>
    </w:p>
    <w:p w:rsidR="00B54DC0" w:rsidRPr="000867D8" w:rsidRDefault="009D5B47" w:rsidP="004A4059">
      <w:pPr>
        <w:pStyle w:val="paragraph"/>
      </w:pPr>
      <w:r w:rsidRPr="000867D8">
        <w:tab/>
        <w:t>(b)</w:t>
      </w:r>
      <w:r w:rsidRPr="000867D8">
        <w:tab/>
        <w:t>signed and dated by the practitioner.</w:t>
      </w:r>
    </w:p>
    <w:p w:rsidR="00B54DC0" w:rsidRPr="000867D8" w:rsidRDefault="009D5B47" w:rsidP="009D5B47">
      <w:pPr>
        <w:pStyle w:val="subsection"/>
      </w:pPr>
      <w:r w:rsidRPr="000867D8">
        <w:tab/>
        <w:t>(</w:t>
      </w:r>
      <w:r w:rsidR="001B3BA4" w:rsidRPr="000867D8">
        <w:t>9</w:t>
      </w:r>
      <w:r w:rsidRPr="000867D8">
        <w:t>)</w:t>
      </w:r>
      <w:r w:rsidRPr="000867D8">
        <w:tab/>
        <w:t>An approved medical practitioner</w:t>
      </w:r>
      <w:r w:rsidR="00B54DC0" w:rsidRPr="000867D8">
        <w:t xml:space="preserve"> commits an offence if he or she:</w:t>
      </w:r>
    </w:p>
    <w:p w:rsidR="00B54DC0" w:rsidRPr="000867D8" w:rsidRDefault="00B54DC0" w:rsidP="00B54DC0">
      <w:pPr>
        <w:pStyle w:val="paragraph"/>
      </w:pPr>
      <w:r w:rsidRPr="000867D8">
        <w:tab/>
        <w:t>(a)</w:t>
      </w:r>
      <w:r w:rsidRPr="000867D8">
        <w:tab/>
      </w:r>
      <w:r w:rsidR="009D5B47" w:rsidRPr="000867D8">
        <w:t xml:space="preserve">creates a record under </w:t>
      </w:r>
      <w:r w:rsidR="000867D8" w:rsidRPr="000867D8">
        <w:t>subsection (</w:t>
      </w:r>
      <w:r w:rsidR="001B3BA4" w:rsidRPr="000867D8">
        <w:t>7</w:t>
      </w:r>
      <w:r w:rsidR="009D5B47" w:rsidRPr="000867D8">
        <w:t>)</w:t>
      </w:r>
      <w:r w:rsidRPr="000867D8">
        <w:t>; and</w:t>
      </w:r>
    </w:p>
    <w:p w:rsidR="009D5B47" w:rsidRPr="000867D8" w:rsidRDefault="00B54DC0" w:rsidP="00B54DC0">
      <w:pPr>
        <w:pStyle w:val="paragraph"/>
      </w:pPr>
      <w:r w:rsidRPr="000867D8">
        <w:tab/>
        <w:t>(b)</w:t>
      </w:r>
      <w:r w:rsidRPr="000867D8">
        <w:tab/>
        <w:t>does not</w:t>
      </w:r>
      <w:r w:rsidR="009D5B47" w:rsidRPr="000867D8">
        <w:t xml:space="preserve"> retain the record for at least 2 years from the date on which it was created.</w:t>
      </w:r>
    </w:p>
    <w:p w:rsidR="009D5B47" w:rsidRPr="000867D8" w:rsidRDefault="009D5B47" w:rsidP="009D5B47">
      <w:pPr>
        <w:pStyle w:val="Penalty"/>
      </w:pPr>
      <w:r w:rsidRPr="000867D8">
        <w:t>Penalty:</w:t>
      </w:r>
      <w:r w:rsidRPr="000867D8">
        <w:tab/>
        <w:t>0.2 penalty units.</w:t>
      </w:r>
    </w:p>
    <w:p w:rsidR="009D5B47" w:rsidRPr="000867D8" w:rsidRDefault="009D5B47" w:rsidP="009D5B47">
      <w:pPr>
        <w:pStyle w:val="SubsectionHead"/>
      </w:pPr>
      <w:r w:rsidRPr="000867D8">
        <w:t>Strict liability applies to offences</w:t>
      </w:r>
    </w:p>
    <w:p w:rsidR="00E65D73" w:rsidRPr="000867D8" w:rsidRDefault="001B3BA4" w:rsidP="000E1B49">
      <w:pPr>
        <w:pStyle w:val="subsection"/>
      </w:pPr>
      <w:r w:rsidRPr="000867D8">
        <w:tab/>
        <w:t>(10</w:t>
      </w:r>
      <w:r w:rsidR="009D5B47" w:rsidRPr="000867D8">
        <w:t>)</w:t>
      </w:r>
      <w:r w:rsidR="009D5B47" w:rsidRPr="000867D8">
        <w:tab/>
        <w:t xml:space="preserve">An offence against </w:t>
      </w:r>
      <w:r w:rsidR="000867D8" w:rsidRPr="000867D8">
        <w:t>subsection (</w:t>
      </w:r>
      <w:r w:rsidRPr="000867D8">
        <w:t>2), (3), (4), (6</w:t>
      </w:r>
      <w:r w:rsidR="009D5B47" w:rsidRPr="000867D8">
        <w:t>), (</w:t>
      </w:r>
      <w:r w:rsidRPr="000867D8">
        <w:t>7</w:t>
      </w:r>
      <w:r w:rsidR="009D5B47" w:rsidRPr="000867D8">
        <w:t>) or (</w:t>
      </w:r>
      <w:r w:rsidRPr="000867D8">
        <w:t>9</w:t>
      </w:r>
      <w:r w:rsidR="009D5B47" w:rsidRPr="000867D8">
        <w:t>) is an offence of strict liability.</w:t>
      </w:r>
    </w:p>
    <w:p w:rsidR="009D5B47" w:rsidRPr="000867D8" w:rsidRDefault="009A6D55" w:rsidP="00E65D73">
      <w:pPr>
        <w:pStyle w:val="ActHead5"/>
      </w:pPr>
      <w:bookmarkStart w:id="52" w:name="_Toc474414571"/>
      <w:r w:rsidRPr="000867D8">
        <w:rPr>
          <w:rStyle w:val="CharSectno"/>
        </w:rPr>
        <w:t>37</w:t>
      </w:r>
      <w:r w:rsidR="00E65D73" w:rsidRPr="000867D8">
        <w:t xml:space="preserve">  </w:t>
      </w:r>
      <w:r w:rsidR="00D115F9" w:rsidRPr="000867D8">
        <w:t>P</w:t>
      </w:r>
      <w:r w:rsidR="00E65D73" w:rsidRPr="000867D8">
        <w:t xml:space="preserve">ayment </w:t>
      </w:r>
      <w:r w:rsidR="00D115F9" w:rsidRPr="000867D8">
        <w:t xml:space="preserve">for pharmaceutical benefits </w:t>
      </w:r>
      <w:r w:rsidR="00DC3043" w:rsidRPr="000867D8">
        <w:t>obtained</w:t>
      </w:r>
      <w:r w:rsidR="00D115F9" w:rsidRPr="000867D8">
        <w:t xml:space="preserve"> by approved medical practitioners for the purposes of section</w:t>
      </w:r>
      <w:r w:rsidR="000867D8" w:rsidRPr="000867D8">
        <w:t> </w:t>
      </w:r>
      <w:r w:rsidR="00D115F9" w:rsidRPr="000867D8">
        <w:t>93 of the Act</w:t>
      </w:r>
      <w:bookmarkEnd w:id="52"/>
    </w:p>
    <w:p w:rsidR="00E65D73" w:rsidRPr="000867D8" w:rsidRDefault="001B3BA4" w:rsidP="009D5B47">
      <w:pPr>
        <w:pStyle w:val="subsection"/>
      </w:pPr>
      <w:r w:rsidRPr="000867D8">
        <w:tab/>
        <w:t>(1</w:t>
      </w:r>
      <w:r w:rsidR="009D5B47" w:rsidRPr="000867D8">
        <w:t>)</w:t>
      </w:r>
      <w:r w:rsidR="009D5B47" w:rsidRPr="000867D8">
        <w:tab/>
      </w:r>
      <w:r w:rsidR="00E65D73" w:rsidRPr="000867D8">
        <w:t>This section is made for the purposes of subsection</w:t>
      </w:r>
      <w:r w:rsidR="000867D8" w:rsidRPr="000867D8">
        <w:t> </w:t>
      </w:r>
      <w:r w:rsidR="00E65D73" w:rsidRPr="000867D8">
        <w:t>93(3) of the Act.</w:t>
      </w:r>
    </w:p>
    <w:p w:rsidR="009D5B47" w:rsidRPr="000867D8" w:rsidRDefault="00E65D73" w:rsidP="009D5B47">
      <w:pPr>
        <w:pStyle w:val="subsection"/>
      </w:pPr>
      <w:r w:rsidRPr="000867D8">
        <w:tab/>
        <w:t>(2)</w:t>
      </w:r>
      <w:r w:rsidRPr="000867D8">
        <w:tab/>
        <w:t>A</w:t>
      </w:r>
      <w:r w:rsidR="009D5B47" w:rsidRPr="000867D8">
        <w:t>n approved medical practitioner is entitled to payment from the Commonwealth for obtaining a pharmaceutical benefit for the purpose of the supply of the benefit under section</w:t>
      </w:r>
      <w:r w:rsidR="000867D8" w:rsidRPr="000867D8">
        <w:t> </w:t>
      </w:r>
      <w:r w:rsidR="009D5B47" w:rsidRPr="000867D8">
        <w:t>93 of the Act if:</w:t>
      </w:r>
    </w:p>
    <w:p w:rsidR="009D5B47" w:rsidRPr="000867D8" w:rsidRDefault="009D5B47" w:rsidP="009D5B47">
      <w:pPr>
        <w:pStyle w:val="paragraph"/>
      </w:pPr>
      <w:r w:rsidRPr="000867D8">
        <w:tab/>
        <w:t>(a)</w:t>
      </w:r>
      <w:r w:rsidRPr="000867D8">
        <w:tab/>
        <w:t>the pharmaceutical benefit is obtained in accordance with this instrument; and</w:t>
      </w:r>
    </w:p>
    <w:p w:rsidR="009D5B47" w:rsidRPr="000867D8" w:rsidRDefault="009D5B47" w:rsidP="009D5B47">
      <w:pPr>
        <w:pStyle w:val="paragraph"/>
      </w:pPr>
      <w:r w:rsidRPr="000867D8">
        <w:tab/>
        <w:t>(b)</w:t>
      </w:r>
      <w:r w:rsidRPr="000867D8">
        <w:tab/>
        <w:t>the approved medical practitioner makes a claim for a payment under section</w:t>
      </w:r>
      <w:r w:rsidR="000867D8" w:rsidRPr="000867D8">
        <w:t> </w:t>
      </w:r>
      <w:r w:rsidRPr="000867D8">
        <w:t>99AAA of the Act in relation to obtaining the benefit for such a supply; and</w:t>
      </w:r>
    </w:p>
    <w:p w:rsidR="009D5B47" w:rsidRPr="000867D8" w:rsidRDefault="009D5B47" w:rsidP="009D5B47">
      <w:pPr>
        <w:pStyle w:val="paragraph"/>
      </w:pPr>
      <w:r w:rsidRPr="000867D8">
        <w:tab/>
        <w:t>(c)</w:t>
      </w:r>
      <w:r w:rsidRPr="000867D8">
        <w:tab/>
        <w:t xml:space="preserve">if the claim is made using the manual system referred to in that section—the approved </w:t>
      </w:r>
      <w:r w:rsidR="008E08DD" w:rsidRPr="000867D8">
        <w:t xml:space="preserve">medical </w:t>
      </w:r>
      <w:r w:rsidRPr="000867D8">
        <w:t xml:space="preserve">practitioner gives a notice to the Secretary in accordance with </w:t>
      </w:r>
      <w:r w:rsidR="00322BE6" w:rsidRPr="000867D8">
        <w:t>subsection</w:t>
      </w:r>
      <w:r w:rsidR="000867D8" w:rsidRPr="000867D8">
        <w:t> </w:t>
      </w:r>
      <w:r w:rsidR="009A6D55" w:rsidRPr="000867D8">
        <w:t>36</w:t>
      </w:r>
      <w:r w:rsidR="00322BE6" w:rsidRPr="000867D8">
        <w:t>(</w:t>
      </w:r>
      <w:r w:rsidR="001B3BA4" w:rsidRPr="000867D8">
        <w:t>4</w:t>
      </w:r>
      <w:r w:rsidRPr="000867D8">
        <w:t>)</w:t>
      </w:r>
      <w:r w:rsidR="00E65D73" w:rsidRPr="000867D8">
        <w:t xml:space="preserve"> of this instrument</w:t>
      </w:r>
      <w:r w:rsidRPr="000867D8">
        <w:t>.</w:t>
      </w:r>
    </w:p>
    <w:p w:rsidR="0087222D" w:rsidRPr="000867D8" w:rsidRDefault="00E65D73" w:rsidP="00E65D73">
      <w:pPr>
        <w:pStyle w:val="subsection"/>
      </w:pPr>
      <w:r w:rsidRPr="000867D8">
        <w:lastRenderedPageBreak/>
        <w:tab/>
        <w:t>(3</w:t>
      </w:r>
      <w:r w:rsidR="009D5B47" w:rsidRPr="000867D8">
        <w:t>)</w:t>
      </w:r>
      <w:r w:rsidR="009D5B47" w:rsidRPr="000867D8">
        <w:tab/>
        <w:t xml:space="preserve">The approved medical practitioner is entitled to payment under </w:t>
      </w:r>
      <w:r w:rsidR="000867D8" w:rsidRPr="000867D8">
        <w:t>subsection (</w:t>
      </w:r>
      <w:r w:rsidRPr="000867D8">
        <w:t>2</w:t>
      </w:r>
      <w:r w:rsidR="009D5B47" w:rsidRPr="000867D8">
        <w:t xml:space="preserve">) at the rate applicable under </w:t>
      </w:r>
      <w:r w:rsidR="00940A32" w:rsidRPr="000867D8">
        <w:t>section</w:t>
      </w:r>
      <w:r w:rsidR="000867D8" w:rsidRPr="000867D8">
        <w:t> </w:t>
      </w:r>
      <w:r w:rsidR="009A6D55" w:rsidRPr="000867D8">
        <w:t>35</w:t>
      </w:r>
      <w:r w:rsidR="009D5B47" w:rsidRPr="000867D8">
        <w:t xml:space="preserve"> for the supply of the same benefit on an order under </w:t>
      </w:r>
      <w:r w:rsidR="00940A32" w:rsidRPr="000867D8">
        <w:t>section</w:t>
      </w:r>
      <w:r w:rsidR="000867D8" w:rsidRPr="000867D8">
        <w:t> </w:t>
      </w:r>
      <w:r w:rsidR="009A6D55" w:rsidRPr="000867D8">
        <w:t>33</w:t>
      </w:r>
      <w:r w:rsidRPr="000867D8">
        <w:t>.</w:t>
      </w:r>
    </w:p>
    <w:p w:rsidR="009D5B47" w:rsidRPr="000867D8" w:rsidRDefault="00940A32" w:rsidP="009C5A92">
      <w:pPr>
        <w:pStyle w:val="ActHead2"/>
        <w:pageBreakBefore/>
      </w:pPr>
      <w:bookmarkStart w:id="53" w:name="_Toc474414572"/>
      <w:r w:rsidRPr="000867D8">
        <w:rPr>
          <w:rStyle w:val="CharPartNo"/>
        </w:rPr>
        <w:lastRenderedPageBreak/>
        <w:t>Part</w:t>
      </w:r>
      <w:r w:rsidR="000867D8" w:rsidRPr="000867D8">
        <w:rPr>
          <w:rStyle w:val="CharPartNo"/>
        </w:rPr>
        <w:t> </w:t>
      </w:r>
      <w:r w:rsidR="009B1F54" w:rsidRPr="000867D8">
        <w:rPr>
          <w:rStyle w:val="CharPartNo"/>
        </w:rPr>
        <w:t>5</w:t>
      </w:r>
      <w:r w:rsidR="009D5B47" w:rsidRPr="000867D8">
        <w:t>—</w:t>
      </w:r>
      <w:r w:rsidR="009D5B47" w:rsidRPr="000867D8">
        <w:rPr>
          <w:rStyle w:val="CharPartText"/>
        </w:rPr>
        <w:t>Prescriptions and supply</w:t>
      </w:r>
      <w:bookmarkEnd w:id="53"/>
    </w:p>
    <w:p w:rsidR="009D5B47" w:rsidRPr="000867D8" w:rsidRDefault="009D5B47" w:rsidP="009D5B47">
      <w:pPr>
        <w:pStyle w:val="Header"/>
      </w:pPr>
      <w:r w:rsidRPr="000867D8">
        <w:rPr>
          <w:rStyle w:val="CharDivNo"/>
        </w:rPr>
        <w:t xml:space="preserve"> </w:t>
      </w:r>
      <w:r w:rsidRPr="000867D8">
        <w:rPr>
          <w:rStyle w:val="CharDivText"/>
        </w:rPr>
        <w:t xml:space="preserve"> </w:t>
      </w:r>
    </w:p>
    <w:p w:rsidR="009D5B47" w:rsidRPr="000867D8" w:rsidRDefault="009A6D55" w:rsidP="009D5B47">
      <w:pPr>
        <w:pStyle w:val="ActHead5"/>
      </w:pPr>
      <w:bookmarkStart w:id="54" w:name="_Toc474414573"/>
      <w:r w:rsidRPr="000867D8">
        <w:rPr>
          <w:rStyle w:val="CharSectno"/>
        </w:rPr>
        <w:t>38</w:t>
      </w:r>
      <w:r w:rsidR="009D5B47" w:rsidRPr="000867D8">
        <w:t xml:space="preserve">  Purpose of </w:t>
      </w:r>
      <w:r w:rsidR="00076DF6" w:rsidRPr="000867D8">
        <w:t xml:space="preserve">this </w:t>
      </w:r>
      <w:r w:rsidR="009D5B47" w:rsidRPr="000867D8">
        <w:t>Part</w:t>
      </w:r>
      <w:bookmarkEnd w:id="54"/>
    </w:p>
    <w:p w:rsidR="009D5B47" w:rsidRPr="000867D8" w:rsidRDefault="009D5B47" w:rsidP="009D5B47">
      <w:pPr>
        <w:pStyle w:val="subsection"/>
      </w:pPr>
      <w:r w:rsidRPr="000867D8">
        <w:tab/>
        <w:t>(1)</w:t>
      </w:r>
      <w:r w:rsidRPr="000867D8">
        <w:tab/>
        <w:t>Unless otherwise specified, this Part is made for</w:t>
      </w:r>
      <w:r w:rsidR="00076DF6" w:rsidRPr="000867D8">
        <w:t xml:space="preserve"> the purposes of</w:t>
      </w:r>
      <w:r w:rsidRPr="000867D8">
        <w:t xml:space="preserve"> section</w:t>
      </w:r>
      <w:r w:rsidR="00A836A8" w:rsidRPr="000867D8">
        <w:t>s</w:t>
      </w:r>
      <w:r w:rsidR="000867D8" w:rsidRPr="000867D8">
        <w:t> </w:t>
      </w:r>
      <w:r w:rsidRPr="000867D8">
        <w:t>105</w:t>
      </w:r>
      <w:r w:rsidR="007A0E7C" w:rsidRPr="000867D8">
        <w:t xml:space="preserve"> </w:t>
      </w:r>
      <w:r w:rsidR="00A836A8" w:rsidRPr="000867D8">
        <w:t>and</w:t>
      </w:r>
      <w:r w:rsidR="001C6BCF" w:rsidRPr="000867D8">
        <w:t xml:space="preserve"> 140</w:t>
      </w:r>
      <w:r w:rsidRPr="000867D8">
        <w:t xml:space="preserve"> of the Act.</w:t>
      </w:r>
    </w:p>
    <w:p w:rsidR="009D5B47" w:rsidRPr="000867D8" w:rsidRDefault="009D5B47" w:rsidP="009D5B47">
      <w:pPr>
        <w:pStyle w:val="subsection"/>
      </w:pPr>
      <w:r w:rsidRPr="000867D8">
        <w:tab/>
        <w:t>(2)</w:t>
      </w:r>
      <w:r w:rsidRPr="000867D8">
        <w:tab/>
        <w:t>This Part:</w:t>
      </w:r>
    </w:p>
    <w:p w:rsidR="009D5B47" w:rsidRPr="000867D8" w:rsidRDefault="009D5B47" w:rsidP="009D5B47">
      <w:pPr>
        <w:pStyle w:val="paragraph"/>
      </w:pPr>
      <w:r w:rsidRPr="000867D8">
        <w:tab/>
        <w:t>(a)</w:t>
      </w:r>
      <w:r w:rsidRPr="000867D8">
        <w:tab/>
        <w:t>prescribes terms and conditions relating to the supply of pharmaceutical benefits; and</w:t>
      </w:r>
    </w:p>
    <w:p w:rsidR="001C6BCF" w:rsidRPr="000867D8" w:rsidRDefault="009D5B47" w:rsidP="007A0E7C">
      <w:pPr>
        <w:pStyle w:val="paragraph"/>
      </w:pPr>
      <w:r w:rsidRPr="000867D8">
        <w:tab/>
        <w:t>(b)</w:t>
      </w:r>
      <w:r w:rsidRPr="000867D8">
        <w:tab/>
        <w:t>provides rul</w:t>
      </w:r>
      <w:r w:rsidR="007A0E7C" w:rsidRPr="000867D8">
        <w:t>es about writing prescriptions.</w:t>
      </w:r>
    </w:p>
    <w:p w:rsidR="009D5B47" w:rsidRPr="000867D8" w:rsidRDefault="009A6D55" w:rsidP="009D5B47">
      <w:pPr>
        <w:pStyle w:val="ActHead5"/>
      </w:pPr>
      <w:bookmarkStart w:id="55" w:name="_Toc474414574"/>
      <w:r w:rsidRPr="000867D8">
        <w:rPr>
          <w:rStyle w:val="CharSectno"/>
        </w:rPr>
        <w:t>39</w:t>
      </w:r>
      <w:r w:rsidR="009D5B47" w:rsidRPr="000867D8">
        <w:t xml:space="preserve">  Writing prescriptions—general</w:t>
      </w:r>
      <w:bookmarkEnd w:id="55"/>
    </w:p>
    <w:p w:rsidR="009D5B47" w:rsidRPr="000867D8" w:rsidRDefault="009D5B47" w:rsidP="009D5B47">
      <w:pPr>
        <w:pStyle w:val="subsection"/>
      </w:pPr>
      <w:r w:rsidRPr="000867D8">
        <w:tab/>
      </w:r>
      <w:r w:rsidRPr="000867D8">
        <w:tab/>
        <w:t>A prescription for the supply of a pharmaceutical benefit must be written in accordance with:</w:t>
      </w:r>
    </w:p>
    <w:p w:rsidR="009D5B47" w:rsidRPr="000867D8" w:rsidRDefault="009D5B47" w:rsidP="009D5B47">
      <w:pPr>
        <w:pStyle w:val="paragraph"/>
      </w:pPr>
      <w:r w:rsidRPr="000867D8">
        <w:tab/>
        <w:t>(a)</w:t>
      </w:r>
      <w:r w:rsidRPr="000867D8">
        <w:tab/>
      </w:r>
      <w:r w:rsidR="00076DF6" w:rsidRPr="000867D8">
        <w:t>section</w:t>
      </w:r>
      <w:r w:rsidR="000867D8" w:rsidRPr="000867D8">
        <w:t> </w:t>
      </w:r>
      <w:r w:rsidR="009A6D55" w:rsidRPr="000867D8">
        <w:t>40</w:t>
      </w:r>
      <w:r w:rsidRPr="000867D8">
        <w:t xml:space="preserve"> (prescriptions other than medication chart prescriptions); or</w:t>
      </w:r>
    </w:p>
    <w:p w:rsidR="009D5B47" w:rsidRPr="000867D8" w:rsidRDefault="009D5B47" w:rsidP="009D5B47">
      <w:pPr>
        <w:pStyle w:val="paragraph"/>
      </w:pPr>
      <w:r w:rsidRPr="000867D8">
        <w:tab/>
        <w:t>(b)</w:t>
      </w:r>
      <w:r w:rsidRPr="000867D8">
        <w:tab/>
      </w:r>
      <w:r w:rsidR="00076DF6" w:rsidRPr="000867D8">
        <w:t>section</w:t>
      </w:r>
      <w:r w:rsidR="000867D8" w:rsidRPr="000867D8">
        <w:t> </w:t>
      </w:r>
      <w:r w:rsidR="009A6D55" w:rsidRPr="000867D8">
        <w:t>41</w:t>
      </w:r>
      <w:r w:rsidRPr="000867D8">
        <w:t xml:space="preserve"> (medication chart prescriptions).</w:t>
      </w:r>
    </w:p>
    <w:p w:rsidR="009D5B47" w:rsidRPr="000867D8" w:rsidRDefault="009D5B47" w:rsidP="009D5B47">
      <w:pPr>
        <w:pStyle w:val="notetext"/>
      </w:pPr>
      <w:r w:rsidRPr="000867D8">
        <w:t>Note:</w:t>
      </w:r>
      <w:r w:rsidRPr="000867D8">
        <w:tab/>
        <w:t>Other provisions of this instrument may also contain requirements for the writing of prescriptions.</w:t>
      </w:r>
    </w:p>
    <w:p w:rsidR="009D5B47" w:rsidRPr="000867D8" w:rsidRDefault="009A6D55" w:rsidP="009D5B47">
      <w:pPr>
        <w:pStyle w:val="ActHead5"/>
      </w:pPr>
      <w:bookmarkStart w:id="56" w:name="_Toc474414575"/>
      <w:r w:rsidRPr="000867D8">
        <w:rPr>
          <w:rStyle w:val="CharSectno"/>
        </w:rPr>
        <w:t>40</w:t>
      </w:r>
      <w:r w:rsidR="009D5B47" w:rsidRPr="000867D8">
        <w:t xml:space="preserve">  Writing prescriptions—prescriptions other than medication chart prescriptions</w:t>
      </w:r>
      <w:bookmarkEnd w:id="56"/>
    </w:p>
    <w:p w:rsidR="0067518D" w:rsidRPr="000867D8" w:rsidRDefault="0067518D" w:rsidP="0067518D">
      <w:pPr>
        <w:pStyle w:val="SubsectionHead"/>
      </w:pPr>
      <w:r w:rsidRPr="000867D8">
        <w:t>Requirements for writing prescript</w:t>
      </w:r>
      <w:r w:rsidR="00174604" w:rsidRPr="000867D8">
        <w:t>ions</w:t>
      </w:r>
    </w:p>
    <w:p w:rsidR="009D5B47" w:rsidRPr="000867D8" w:rsidRDefault="0067518D" w:rsidP="009D5B47">
      <w:pPr>
        <w:pStyle w:val="subsection"/>
      </w:pPr>
      <w:r w:rsidRPr="000867D8">
        <w:tab/>
      </w:r>
      <w:r w:rsidR="009D5B47" w:rsidRPr="000867D8">
        <w:t>(1)</w:t>
      </w:r>
      <w:r w:rsidR="009D5B47" w:rsidRPr="000867D8">
        <w:tab/>
        <w:t xml:space="preserve">A PBS prescriber writes a prescription in accordance with this </w:t>
      </w:r>
      <w:r w:rsidR="00CB50A8" w:rsidRPr="000867D8">
        <w:t>section</w:t>
      </w:r>
      <w:r w:rsidR="009D5B47" w:rsidRPr="000867D8">
        <w:t xml:space="preserve"> if the PBS prescriber:</w:t>
      </w:r>
    </w:p>
    <w:p w:rsidR="009D5B47" w:rsidRPr="000867D8" w:rsidRDefault="00775CAD" w:rsidP="009D5B47">
      <w:pPr>
        <w:pStyle w:val="paragraph"/>
      </w:pPr>
      <w:r w:rsidRPr="000867D8">
        <w:tab/>
        <w:t>(</w:t>
      </w:r>
      <w:r w:rsidR="00972CAE" w:rsidRPr="000867D8">
        <w:t>a</w:t>
      </w:r>
      <w:r w:rsidR="009D5B47" w:rsidRPr="000867D8">
        <w:t>)</w:t>
      </w:r>
      <w:r w:rsidR="009D5B47" w:rsidRPr="000867D8">
        <w:tab/>
      </w:r>
      <w:r w:rsidRPr="000867D8">
        <w:t>if the PBS prescriber is</w:t>
      </w:r>
      <w:r w:rsidR="009D5B47" w:rsidRPr="000867D8">
        <w:t xml:space="preserve"> a participating dental practitioner, </w:t>
      </w:r>
      <w:r w:rsidR="00185A0B" w:rsidRPr="000867D8">
        <w:t xml:space="preserve">an </w:t>
      </w:r>
      <w:r w:rsidR="009D5B47" w:rsidRPr="000867D8">
        <w:t xml:space="preserve">authorised optometrist, </w:t>
      </w:r>
      <w:r w:rsidR="00185A0B" w:rsidRPr="000867D8">
        <w:t xml:space="preserve">an </w:t>
      </w:r>
      <w:r w:rsidR="009D5B47" w:rsidRPr="000867D8">
        <w:t xml:space="preserve">authorised midwife or </w:t>
      </w:r>
      <w:r w:rsidR="00185A0B" w:rsidRPr="000867D8">
        <w:t xml:space="preserve">an </w:t>
      </w:r>
      <w:r w:rsidR="009D5B47" w:rsidRPr="000867D8">
        <w:t xml:space="preserve">authorised nurse practitioner—states in the prescription the number allotted to his or her approval under </w:t>
      </w:r>
      <w:r w:rsidR="00A8030E" w:rsidRPr="000867D8">
        <w:t>section</w:t>
      </w:r>
      <w:r w:rsidR="000867D8" w:rsidRPr="000867D8">
        <w:t> </w:t>
      </w:r>
      <w:r w:rsidR="009A6D55" w:rsidRPr="000867D8">
        <w:t>16</w:t>
      </w:r>
      <w:r w:rsidR="009D5B47" w:rsidRPr="000867D8">
        <w:t>; and</w:t>
      </w:r>
    </w:p>
    <w:p w:rsidR="001C6BCF" w:rsidRPr="000867D8" w:rsidRDefault="00775CAD" w:rsidP="00FA20EC">
      <w:pPr>
        <w:pStyle w:val="paragraph"/>
      </w:pPr>
      <w:r w:rsidRPr="000867D8">
        <w:tab/>
        <w:t>(</w:t>
      </w:r>
      <w:r w:rsidR="00972CAE" w:rsidRPr="000867D8">
        <w:t>b</w:t>
      </w:r>
      <w:r w:rsidR="009D5B47" w:rsidRPr="000867D8">
        <w:t>)</w:t>
      </w:r>
      <w:r w:rsidR="009D5B47" w:rsidRPr="000867D8">
        <w:tab/>
        <w:t xml:space="preserve">states in the prescription the name of the person for whom the pharmaceutical benefit is to be supplied and the </w:t>
      </w:r>
      <w:r w:rsidR="00076DF6" w:rsidRPr="000867D8">
        <w:t>residential address</w:t>
      </w:r>
      <w:r w:rsidR="00FA20EC" w:rsidRPr="000867D8">
        <w:t xml:space="preserve"> of that person; and</w:t>
      </w:r>
    </w:p>
    <w:p w:rsidR="00972CAE" w:rsidRPr="000867D8" w:rsidRDefault="00972CAE" w:rsidP="00972CAE">
      <w:pPr>
        <w:pStyle w:val="paragraph"/>
      </w:pPr>
      <w:r w:rsidRPr="000867D8">
        <w:tab/>
        <w:t>(c)</w:t>
      </w:r>
      <w:r w:rsidRPr="000867D8">
        <w:tab/>
        <w:t xml:space="preserve">prepares the prescription in accordance with </w:t>
      </w:r>
      <w:r w:rsidR="000867D8" w:rsidRPr="000867D8">
        <w:t>subsection (</w:t>
      </w:r>
      <w:r w:rsidRPr="000867D8">
        <w:t>2); and</w:t>
      </w:r>
    </w:p>
    <w:p w:rsidR="009D5B47" w:rsidRPr="000867D8" w:rsidRDefault="00775CAD" w:rsidP="009D5B47">
      <w:pPr>
        <w:pStyle w:val="paragraph"/>
      </w:pPr>
      <w:r w:rsidRPr="000867D8">
        <w:tab/>
        <w:t>(</w:t>
      </w:r>
      <w:r w:rsidR="00972CAE" w:rsidRPr="000867D8">
        <w:t>d</w:t>
      </w:r>
      <w:r w:rsidR="009D5B47" w:rsidRPr="000867D8">
        <w:t>)</w:t>
      </w:r>
      <w:r w:rsidR="009D5B47" w:rsidRPr="000867D8">
        <w:tab/>
        <w:t xml:space="preserve">identifies in the prescription the pharmaceutical benefit by such particulars as are necessary </w:t>
      </w:r>
      <w:r w:rsidR="009D5B47" w:rsidRPr="000867D8">
        <w:rPr>
          <w:color w:val="000000"/>
        </w:rPr>
        <w:t>to identify</w:t>
      </w:r>
      <w:r w:rsidR="009D5B47" w:rsidRPr="000867D8">
        <w:t xml:space="preserve"> the pharmaceutical benefit; and</w:t>
      </w:r>
    </w:p>
    <w:p w:rsidR="009D5B47" w:rsidRPr="000867D8" w:rsidRDefault="00775CAD" w:rsidP="009D5B47">
      <w:pPr>
        <w:pStyle w:val="paragraph"/>
      </w:pPr>
      <w:r w:rsidRPr="000867D8">
        <w:tab/>
        <w:t>(</w:t>
      </w:r>
      <w:r w:rsidR="00972CAE" w:rsidRPr="000867D8">
        <w:t>e</w:t>
      </w:r>
      <w:r w:rsidR="009D5B47" w:rsidRPr="000867D8">
        <w:t>)</w:t>
      </w:r>
      <w:r w:rsidR="009D5B47" w:rsidRPr="000867D8">
        <w:tab/>
        <w:t>states in the prescription:</w:t>
      </w:r>
    </w:p>
    <w:p w:rsidR="009D5B47" w:rsidRPr="000867D8" w:rsidRDefault="009D5B47" w:rsidP="009D5B47">
      <w:pPr>
        <w:pStyle w:val="paragraphsub"/>
      </w:pPr>
      <w:r w:rsidRPr="000867D8">
        <w:tab/>
        <w:t>(i)</w:t>
      </w:r>
      <w:r w:rsidRPr="000867D8">
        <w:tab/>
        <w:t>the quantity or number of units of the pharmaceutical benefit to be supplied; and</w:t>
      </w:r>
    </w:p>
    <w:p w:rsidR="009D5B47" w:rsidRPr="000867D8" w:rsidRDefault="009D5B47" w:rsidP="009D5B47">
      <w:pPr>
        <w:pStyle w:val="paragraphsub"/>
      </w:pPr>
      <w:r w:rsidRPr="000867D8">
        <w:tab/>
        <w:t>(ii)</w:t>
      </w:r>
      <w:r w:rsidRPr="000867D8">
        <w:tab/>
        <w:t>if the supply of the benefit is to be repeated—the number of times it is to be repeated; and</w:t>
      </w:r>
    </w:p>
    <w:p w:rsidR="009D5B47" w:rsidRPr="000867D8" w:rsidRDefault="00775CAD" w:rsidP="009D5B47">
      <w:pPr>
        <w:pStyle w:val="paragraph"/>
      </w:pPr>
      <w:r w:rsidRPr="000867D8">
        <w:tab/>
        <w:t>(</w:t>
      </w:r>
      <w:r w:rsidR="00972CAE" w:rsidRPr="000867D8">
        <w:t>f</w:t>
      </w:r>
      <w:r w:rsidR="009D5B47" w:rsidRPr="000867D8">
        <w:t>)</w:t>
      </w:r>
      <w:r w:rsidR="009D5B47" w:rsidRPr="000867D8">
        <w:tab/>
        <w:t>if the pharmaceutical benefit to be supplied is not a ready</w:t>
      </w:r>
      <w:r w:rsidR="000867D8">
        <w:noBreakHyphen/>
      </w:r>
      <w:r w:rsidR="009D5B47" w:rsidRPr="000867D8">
        <w:t>prepared pharmaceutical benefit—indicates in the prescription the manner in which the pharmaceutical benefit is to be administered; and</w:t>
      </w:r>
    </w:p>
    <w:p w:rsidR="00972CAE" w:rsidRPr="000867D8" w:rsidRDefault="00972CAE" w:rsidP="00972CAE">
      <w:pPr>
        <w:pStyle w:val="paragraph"/>
      </w:pPr>
      <w:r w:rsidRPr="000867D8">
        <w:lastRenderedPageBreak/>
        <w:tab/>
        <w:t>(g)</w:t>
      </w:r>
      <w:r w:rsidRPr="000867D8">
        <w:tab/>
        <w:t>signs the prescription after it is prepared; and</w:t>
      </w:r>
    </w:p>
    <w:p w:rsidR="00972CAE" w:rsidRPr="000867D8" w:rsidRDefault="00972CAE" w:rsidP="00972CAE">
      <w:pPr>
        <w:pStyle w:val="paragraph"/>
      </w:pPr>
      <w:r w:rsidRPr="000867D8">
        <w:tab/>
        <w:t>(h)</w:t>
      </w:r>
      <w:r w:rsidRPr="000867D8">
        <w:tab/>
        <w:t>specifies on the prescription the date on which the prescription is written; and</w:t>
      </w:r>
    </w:p>
    <w:p w:rsidR="00972CAE" w:rsidRPr="000867D8" w:rsidRDefault="00972CAE" w:rsidP="00972CAE">
      <w:pPr>
        <w:pStyle w:val="paragraph"/>
      </w:pPr>
      <w:r w:rsidRPr="000867D8">
        <w:tab/>
        <w:t>(i)</w:t>
      </w:r>
      <w:r w:rsidRPr="000867D8">
        <w:tab/>
        <w:t xml:space="preserve">if the prescription is an authority prescription other than an authority prescription referred to in </w:t>
      </w:r>
      <w:r w:rsidR="000867D8" w:rsidRPr="000867D8">
        <w:t>subsection (</w:t>
      </w:r>
      <w:r w:rsidRPr="000867D8">
        <w:t>5)—writes on it:</w:t>
      </w:r>
    </w:p>
    <w:p w:rsidR="00972CAE" w:rsidRPr="000867D8" w:rsidRDefault="00972CAE" w:rsidP="00972CAE">
      <w:pPr>
        <w:pStyle w:val="paragraphsub"/>
      </w:pPr>
      <w:r w:rsidRPr="000867D8">
        <w:tab/>
        <w:t>(i)</w:t>
      </w:r>
      <w:r w:rsidRPr="000867D8">
        <w:tab/>
        <w:t>each authority approval number for the prescription, unless the prescription is to be posted or delivered to the Minister or Chief Executive Medicare for authorisation; or</w:t>
      </w:r>
    </w:p>
    <w:p w:rsidR="00972CAE" w:rsidRPr="000867D8" w:rsidRDefault="00972CAE" w:rsidP="00972CAE">
      <w:pPr>
        <w:pStyle w:val="paragraphsub"/>
      </w:pPr>
      <w:r w:rsidRPr="000867D8">
        <w:tab/>
        <w:t>(ii)</w:t>
      </w:r>
      <w:r w:rsidRPr="000867D8">
        <w:tab/>
        <w:t>the relevant streamlined authority code for the pharmaceutical benefit that is prescribed; and</w:t>
      </w:r>
    </w:p>
    <w:p w:rsidR="009D5B47" w:rsidRPr="000867D8" w:rsidRDefault="00775CAD" w:rsidP="009D5B47">
      <w:pPr>
        <w:pStyle w:val="paragraph"/>
      </w:pPr>
      <w:r w:rsidRPr="000867D8">
        <w:tab/>
        <w:t>(j</w:t>
      </w:r>
      <w:r w:rsidR="009D5B47" w:rsidRPr="000867D8">
        <w:t>)</w:t>
      </w:r>
      <w:r w:rsidR="009D5B47" w:rsidRPr="000867D8">
        <w:tab/>
        <w:t xml:space="preserve">if, under </w:t>
      </w:r>
      <w:r w:rsidR="00A8030E" w:rsidRPr="000867D8">
        <w:t>section</w:t>
      </w:r>
      <w:r w:rsidR="000867D8" w:rsidRPr="000867D8">
        <w:t> </w:t>
      </w:r>
      <w:r w:rsidR="009A6D55" w:rsidRPr="000867D8">
        <w:t>49</w:t>
      </w:r>
      <w:r w:rsidR="009D5B47" w:rsidRPr="000867D8">
        <w:t>, the medical practitioner, authorised midwife or authorised nurse practitioner directs in the prescription the supply on the one occasion of a quantity or number of units of a pharmaceutical benefit exceeding the quantity or number of units that could otherwise be prescri</w:t>
      </w:r>
      <w:r w:rsidR="00A8030E" w:rsidRPr="000867D8">
        <w:t>bed—writes on the prescription “</w:t>
      </w:r>
      <w:r w:rsidR="005C41E4" w:rsidRPr="000867D8">
        <w:t>Reg</w:t>
      </w:r>
      <w:r w:rsidR="009D5B47" w:rsidRPr="000867D8">
        <w:t xml:space="preserve"> 24</w:t>
      </w:r>
      <w:r w:rsidR="00A8030E" w:rsidRPr="000867D8">
        <w:t>”</w:t>
      </w:r>
      <w:r w:rsidR="005C41E4" w:rsidRPr="000867D8">
        <w:t xml:space="preserve">, </w:t>
      </w:r>
      <w:r w:rsidR="00A8030E" w:rsidRPr="000867D8">
        <w:t>“</w:t>
      </w:r>
      <w:r w:rsidR="005C41E4" w:rsidRPr="000867D8">
        <w:t>Regulation</w:t>
      </w:r>
      <w:r w:rsidR="000867D8" w:rsidRPr="000867D8">
        <w:t> </w:t>
      </w:r>
      <w:r w:rsidR="009D5B47" w:rsidRPr="000867D8">
        <w:t>24</w:t>
      </w:r>
      <w:r w:rsidR="00A8030E" w:rsidRPr="000867D8">
        <w:t>”</w:t>
      </w:r>
      <w:r w:rsidR="00940282" w:rsidRPr="000867D8">
        <w:t>, “one supply”</w:t>
      </w:r>
      <w:r w:rsidR="005C41E4" w:rsidRPr="000867D8">
        <w:t xml:space="preserve"> or “</w:t>
      </w:r>
      <w:r w:rsidR="00940282" w:rsidRPr="000867D8">
        <w:t>1 supply</w:t>
      </w:r>
      <w:r w:rsidR="005C41E4" w:rsidRPr="000867D8">
        <w:t>”.</w:t>
      </w:r>
    </w:p>
    <w:p w:rsidR="00A8030E" w:rsidRPr="000867D8" w:rsidRDefault="005C41E4" w:rsidP="00594456">
      <w:pPr>
        <w:pStyle w:val="notetext"/>
      </w:pPr>
      <w:r w:rsidRPr="000867D8">
        <w:t>Note:</w:t>
      </w:r>
      <w:r w:rsidRPr="000867D8">
        <w:tab/>
        <w:t>Section</w:t>
      </w:r>
      <w:r w:rsidR="000867D8" w:rsidRPr="000867D8">
        <w:t> </w:t>
      </w:r>
      <w:r w:rsidR="009A6D55" w:rsidRPr="000867D8">
        <w:t>49</w:t>
      </w:r>
      <w:r w:rsidRPr="000867D8">
        <w:t xml:space="preserve"> of this instrument was previously regulation</w:t>
      </w:r>
      <w:r w:rsidR="000867D8" w:rsidRPr="000867D8">
        <w:t> </w:t>
      </w:r>
      <w:r w:rsidRPr="000867D8">
        <w:t xml:space="preserve">24 of the </w:t>
      </w:r>
      <w:r w:rsidRPr="000867D8">
        <w:rPr>
          <w:i/>
        </w:rPr>
        <w:t>National Health (Pharmaceutical Benefits) Regulations</w:t>
      </w:r>
      <w:r w:rsidR="000867D8" w:rsidRPr="000867D8">
        <w:rPr>
          <w:i/>
        </w:rPr>
        <w:t> </w:t>
      </w:r>
      <w:r w:rsidRPr="000867D8">
        <w:rPr>
          <w:i/>
        </w:rPr>
        <w:t>1960</w:t>
      </w:r>
      <w:r w:rsidRPr="000867D8">
        <w:t>.</w:t>
      </w:r>
    </w:p>
    <w:p w:rsidR="00775CAD" w:rsidRPr="000867D8" w:rsidRDefault="00185A0B" w:rsidP="00185A0B">
      <w:pPr>
        <w:pStyle w:val="subsection"/>
      </w:pPr>
      <w:r w:rsidRPr="000867D8">
        <w:tab/>
        <w:t>(2)</w:t>
      </w:r>
      <w:r w:rsidRPr="000867D8">
        <w:tab/>
        <w:t xml:space="preserve">For the purposes of </w:t>
      </w:r>
      <w:r w:rsidR="000867D8" w:rsidRPr="000867D8">
        <w:t>paragraph (</w:t>
      </w:r>
      <w:r w:rsidRPr="000867D8">
        <w:t>1)(</w:t>
      </w:r>
      <w:r w:rsidR="000931C9" w:rsidRPr="000867D8">
        <w:t>c</w:t>
      </w:r>
      <w:r w:rsidRPr="000867D8">
        <w:t>), the prescription must be prepared:</w:t>
      </w:r>
    </w:p>
    <w:p w:rsidR="00185A0B" w:rsidRPr="000867D8" w:rsidRDefault="00185A0B" w:rsidP="00185A0B">
      <w:pPr>
        <w:pStyle w:val="paragraph"/>
      </w:pPr>
      <w:r w:rsidRPr="000867D8">
        <w:tab/>
        <w:t>(a)</w:t>
      </w:r>
      <w:r w:rsidRPr="000867D8">
        <w:tab/>
      </w:r>
      <w:r w:rsidR="00775CAD" w:rsidRPr="000867D8">
        <w:t>in duplicate, by handwriting the prescription in ink on a prescription form</w:t>
      </w:r>
      <w:r w:rsidRPr="000867D8">
        <w:t>:</w:t>
      </w:r>
    </w:p>
    <w:p w:rsidR="00185A0B" w:rsidRPr="000867D8" w:rsidRDefault="00185A0B" w:rsidP="00185A0B">
      <w:pPr>
        <w:pStyle w:val="paragraphsub"/>
      </w:pPr>
      <w:r w:rsidRPr="000867D8">
        <w:tab/>
        <w:t>(i)</w:t>
      </w:r>
      <w:r w:rsidRPr="000867D8">
        <w:tab/>
        <w:t>that is as nearly as practicable 18 centimetres long by 12 centimetres wide; and</w:t>
      </w:r>
    </w:p>
    <w:p w:rsidR="00185A0B" w:rsidRPr="000867D8" w:rsidRDefault="00185A0B" w:rsidP="00185A0B">
      <w:pPr>
        <w:pStyle w:val="paragraphsub"/>
      </w:pPr>
      <w:r w:rsidRPr="000867D8">
        <w:tab/>
        <w:t>(ii)</w:t>
      </w:r>
      <w:r w:rsidRPr="000867D8">
        <w:tab/>
        <w:t>on which the name and address of the PBS prescriber</w:t>
      </w:r>
      <w:r w:rsidR="008E08DD" w:rsidRPr="000867D8">
        <w:t>,</w:t>
      </w:r>
      <w:r w:rsidRPr="000867D8">
        <w:t xml:space="preserve"> and</w:t>
      </w:r>
      <w:r w:rsidR="008E08DD" w:rsidRPr="000867D8">
        <w:t xml:space="preserve"> </w:t>
      </w:r>
      <w:r w:rsidRPr="000867D8">
        <w:t>the letters “PBS”</w:t>
      </w:r>
      <w:r w:rsidR="008E08DD" w:rsidRPr="000867D8">
        <w:t>,</w:t>
      </w:r>
      <w:r w:rsidRPr="000867D8">
        <w:t xml:space="preserve"> appear; and</w:t>
      </w:r>
    </w:p>
    <w:p w:rsidR="00185A0B" w:rsidRPr="000867D8" w:rsidRDefault="00185A0B" w:rsidP="00185A0B">
      <w:pPr>
        <w:pStyle w:val="paragraphsub"/>
      </w:pPr>
      <w:r w:rsidRPr="000867D8">
        <w:tab/>
        <w:t>(iii)</w:t>
      </w:r>
      <w:r w:rsidRPr="000867D8">
        <w:tab/>
        <w:t xml:space="preserve">on </w:t>
      </w:r>
      <w:r w:rsidR="009A125F" w:rsidRPr="000867D8">
        <w:t>one part</w:t>
      </w:r>
      <w:r w:rsidRPr="000867D8">
        <w:t xml:space="preserve"> of which the words “pharmacist/patient copy” appear; and</w:t>
      </w:r>
    </w:p>
    <w:p w:rsidR="00185A0B" w:rsidRPr="000867D8" w:rsidRDefault="00185A0B" w:rsidP="00185A0B">
      <w:pPr>
        <w:pStyle w:val="paragraphsub"/>
      </w:pPr>
      <w:r w:rsidRPr="000867D8">
        <w:tab/>
        <w:t>(iv)</w:t>
      </w:r>
      <w:r w:rsidRPr="000867D8">
        <w:tab/>
        <w:t xml:space="preserve">on </w:t>
      </w:r>
      <w:r w:rsidR="009A125F" w:rsidRPr="000867D8">
        <w:t>one part</w:t>
      </w:r>
      <w:r w:rsidRPr="000867D8">
        <w:t xml:space="preserve"> of which the words “Medicare/DVA copy” appear; or</w:t>
      </w:r>
    </w:p>
    <w:p w:rsidR="00185A0B" w:rsidRPr="000867D8" w:rsidRDefault="00185A0B" w:rsidP="00185A0B">
      <w:pPr>
        <w:pStyle w:val="paragraph"/>
      </w:pPr>
      <w:r w:rsidRPr="000867D8">
        <w:tab/>
        <w:t>(b</w:t>
      </w:r>
      <w:r w:rsidR="00775CAD" w:rsidRPr="000867D8">
        <w:t>)</w:t>
      </w:r>
      <w:r w:rsidR="00775CAD" w:rsidRPr="000867D8">
        <w:tab/>
        <w:t>in duplicate, by means of a computer on a prescription form</w:t>
      </w:r>
      <w:r w:rsidRPr="000867D8">
        <w:t>:</w:t>
      </w:r>
    </w:p>
    <w:p w:rsidR="00185A0B" w:rsidRPr="000867D8" w:rsidRDefault="00185A0B" w:rsidP="00185A0B">
      <w:pPr>
        <w:pStyle w:val="paragraphsub"/>
      </w:pPr>
      <w:r w:rsidRPr="000867D8">
        <w:tab/>
        <w:t>(i)</w:t>
      </w:r>
      <w:r w:rsidRPr="000867D8">
        <w:tab/>
        <w:t>that is as nearly as practicable 18 centimetres long by 12 centimetres wide; and</w:t>
      </w:r>
    </w:p>
    <w:p w:rsidR="00185A0B" w:rsidRPr="000867D8" w:rsidRDefault="00185A0B" w:rsidP="00185A0B">
      <w:pPr>
        <w:pStyle w:val="paragraphsub"/>
      </w:pPr>
      <w:r w:rsidRPr="000867D8">
        <w:tab/>
        <w:t>(ii)</w:t>
      </w:r>
      <w:r w:rsidRPr="000867D8">
        <w:tab/>
        <w:t>on which the name and add</w:t>
      </w:r>
      <w:r w:rsidR="008E08DD" w:rsidRPr="000867D8">
        <w:t xml:space="preserve">ress of the PBS prescriber, and </w:t>
      </w:r>
      <w:r w:rsidRPr="000867D8">
        <w:t>the letters “PBS”</w:t>
      </w:r>
      <w:r w:rsidR="008E08DD" w:rsidRPr="000867D8">
        <w:t>,</w:t>
      </w:r>
      <w:r w:rsidRPr="000867D8">
        <w:t xml:space="preserve"> appear; and</w:t>
      </w:r>
    </w:p>
    <w:p w:rsidR="00185A0B" w:rsidRPr="000867D8" w:rsidRDefault="00185A0B" w:rsidP="00185A0B">
      <w:pPr>
        <w:pStyle w:val="paragraphsub"/>
      </w:pPr>
      <w:r w:rsidRPr="000867D8">
        <w:tab/>
        <w:t>(iii)</w:t>
      </w:r>
      <w:r w:rsidRPr="000867D8">
        <w:tab/>
        <w:t xml:space="preserve">on </w:t>
      </w:r>
      <w:r w:rsidR="009A125F" w:rsidRPr="000867D8">
        <w:t>one part</w:t>
      </w:r>
      <w:r w:rsidRPr="000867D8">
        <w:t xml:space="preserve"> of which the words “pharmacist/patient copy” appear; and</w:t>
      </w:r>
    </w:p>
    <w:p w:rsidR="00185A0B" w:rsidRPr="000867D8" w:rsidRDefault="00185A0B" w:rsidP="00185A0B">
      <w:pPr>
        <w:pStyle w:val="paragraphsub"/>
      </w:pPr>
      <w:r w:rsidRPr="000867D8">
        <w:tab/>
        <w:t>(iv)</w:t>
      </w:r>
      <w:r w:rsidRPr="000867D8">
        <w:tab/>
        <w:t xml:space="preserve">on </w:t>
      </w:r>
      <w:r w:rsidR="009A125F" w:rsidRPr="000867D8">
        <w:t>one part</w:t>
      </w:r>
      <w:r w:rsidRPr="000867D8">
        <w:t xml:space="preserve"> of which the words “Medicare/DVA copy” appear; and</w:t>
      </w:r>
    </w:p>
    <w:p w:rsidR="00185A0B" w:rsidRPr="000867D8" w:rsidRDefault="00185A0B" w:rsidP="00185A0B">
      <w:pPr>
        <w:pStyle w:val="paragraphsub"/>
      </w:pPr>
      <w:r w:rsidRPr="000867D8">
        <w:tab/>
        <w:t>(v)</w:t>
      </w:r>
      <w:r w:rsidRPr="000867D8">
        <w:tab/>
        <w:t>that is approved in writing for the purpose by the Secretary; or</w:t>
      </w:r>
    </w:p>
    <w:p w:rsidR="00775CAD" w:rsidRPr="000867D8" w:rsidRDefault="00775CAD" w:rsidP="00185A0B">
      <w:pPr>
        <w:pStyle w:val="paragraph"/>
      </w:pPr>
      <w:r w:rsidRPr="000867D8">
        <w:tab/>
      </w:r>
      <w:r w:rsidR="00185A0B" w:rsidRPr="000867D8">
        <w:t>(c</w:t>
      </w:r>
      <w:r w:rsidRPr="000867D8">
        <w:t>)</w:t>
      </w:r>
      <w:r w:rsidRPr="000867D8">
        <w:tab/>
        <w:t>by means of a form:</w:t>
      </w:r>
    </w:p>
    <w:p w:rsidR="00775CAD" w:rsidRPr="000867D8" w:rsidRDefault="00775CAD" w:rsidP="00185A0B">
      <w:pPr>
        <w:pStyle w:val="paragraphsub"/>
      </w:pPr>
      <w:r w:rsidRPr="000867D8">
        <w:tab/>
      </w:r>
      <w:r w:rsidR="00185A0B" w:rsidRPr="000867D8">
        <w:t>(i</w:t>
      </w:r>
      <w:r w:rsidRPr="000867D8">
        <w:t>)</w:t>
      </w:r>
      <w:r w:rsidRPr="000867D8">
        <w:tab/>
        <w:t>on which the name and address of the PBS prescriber a</w:t>
      </w:r>
      <w:r w:rsidR="00185A0B" w:rsidRPr="000867D8">
        <w:t>nd the letters “PBS” appear</w:t>
      </w:r>
      <w:r w:rsidRPr="000867D8">
        <w:t>; and</w:t>
      </w:r>
    </w:p>
    <w:p w:rsidR="00775CAD" w:rsidRPr="000867D8" w:rsidRDefault="00185A0B" w:rsidP="00185A0B">
      <w:pPr>
        <w:pStyle w:val="paragraphsub"/>
      </w:pPr>
      <w:r w:rsidRPr="000867D8">
        <w:tab/>
        <w:t>(ii</w:t>
      </w:r>
      <w:r w:rsidR="00775CAD" w:rsidRPr="000867D8">
        <w:t>)</w:t>
      </w:r>
      <w:r w:rsidR="00775CAD" w:rsidRPr="000867D8">
        <w:tab/>
        <w:t>that is approved</w:t>
      </w:r>
      <w:r w:rsidR="00244700" w:rsidRPr="000867D8">
        <w:t>,</w:t>
      </w:r>
      <w:r w:rsidR="00775CAD" w:rsidRPr="000867D8">
        <w:t xml:space="preserve"> in writing</w:t>
      </w:r>
      <w:r w:rsidR="00244700" w:rsidRPr="000867D8">
        <w:t>,</w:t>
      </w:r>
      <w:r w:rsidR="00775CAD" w:rsidRPr="000867D8">
        <w:t xml:space="preserve"> by the Secretary for the purpose of writing an electronic prescription; or</w:t>
      </w:r>
    </w:p>
    <w:p w:rsidR="009A125F" w:rsidRPr="000867D8" w:rsidRDefault="00775CAD" w:rsidP="00594456">
      <w:pPr>
        <w:pStyle w:val="paragraph"/>
      </w:pPr>
      <w:r w:rsidRPr="000867D8">
        <w:tab/>
        <w:t>(</w:t>
      </w:r>
      <w:r w:rsidR="00185A0B" w:rsidRPr="000867D8">
        <w:t>d</w:t>
      </w:r>
      <w:r w:rsidRPr="000867D8">
        <w:t>)</w:t>
      </w:r>
      <w:r w:rsidRPr="000867D8">
        <w:tab/>
        <w:t xml:space="preserve">by another method approved </w:t>
      </w:r>
      <w:r w:rsidR="00185A0B" w:rsidRPr="000867D8">
        <w:t>in writing by the Secretary.</w:t>
      </w:r>
    </w:p>
    <w:p w:rsidR="009D5B47" w:rsidRPr="000867D8" w:rsidRDefault="00185A0B" w:rsidP="009D5B47">
      <w:pPr>
        <w:pStyle w:val="subsection"/>
      </w:pPr>
      <w:r w:rsidRPr="000867D8">
        <w:tab/>
        <w:t>(3</w:t>
      </w:r>
      <w:r w:rsidR="009D5B47" w:rsidRPr="000867D8">
        <w:t>)</w:t>
      </w:r>
      <w:r w:rsidR="009D5B47" w:rsidRPr="000867D8">
        <w:tab/>
        <w:t xml:space="preserve">A prescription written in accordance with this </w:t>
      </w:r>
      <w:r w:rsidR="00CB50A8" w:rsidRPr="000867D8">
        <w:t>section</w:t>
      </w:r>
      <w:r w:rsidR="009D5B47" w:rsidRPr="000867D8">
        <w:t xml:space="preserve"> must not provide for the supply of a pharmaceutical benefit </w:t>
      </w:r>
      <w:r w:rsidR="00076DF6" w:rsidRPr="000867D8">
        <w:t xml:space="preserve">(the </w:t>
      </w:r>
      <w:r w:rsidR="00076DF6" w:rsidRPr="000867D8">
        <w:rPr>
          <w:b/>
          <w:i/>
        </w:rPr>
        <w:t>prescribed benefit</w:t>
      </w:r>
      <w:r w:rsidR="00076DF6" w:rsidRPr="000867D8">
        <w:t xml:space="preserve">) </w:t>
      </w:r>
      <w:r w:rsidR="009D5B47" w:rsidRPr="000867D8">
        <w:t>to:</w:t>
      </w:r>
    </w:p>
    <w:p w:rsidR="00076DF6" w:rsidRPr="000867D8" w:rsidRDefault="009D5B47" w:rsidP="009D5B47">
      <w:pPr>
        <w:pStyle w:val="paragraph"/>
      </w:pPr>
      <w:r w:rsidRPr="000867D8">
        <w:tab/>
        <w:t>(a)</w:t>
      </w:r>
      <w:r w:rsidRPr="000867D8">
        <w:tab/>
        <w:t xml:space="preserve">a person if the PBS prescriber has written, on the same day, another prescription for the supply of </w:t>
      </w:r>
      <w:r w:rsidR="00076DF6" w:rsidRPr="000867D8">
        <w:t xml:space="preserve">a </w:t>
      </w:r>
      <w:r w:rsidRPr="000867D8">
        <w:t>pharmaceutical benefit to the person</w:t>
      </w:r>
      <w:r w:rsidR="00076DF6" w:rsidRPr="000867D8">
        <w:t xml:space="preserve"> that is:</w:t>
      </w:r>
    </w:p>
    <w:p w:rsidR="009D5B47" w:rsidRPr="000867D8" w:rsidRDefault="00076DF6" w:rsidP="00076DF6">
      <w:pPr>
        <w:pStyle w:val="paragraphsub"/>
      </w:pPr>
      <w:r w:rsidRPr="000867D8">
        <w:tab/>
        <w:t>(i)</w:t>
      </w:r>
      <w:r w:rsidRPr="000867D8">
        <w:tab/>
        <w:t>the same pharmaceutical benefit as the prescribed benefit</w:t>
      </w:r>
      <w:r w:rsidR="009D5B47" w:rsidRPr="000867D8">
        <w:t>; or</w:t>
      </w:r>
    </w:p>
    <w:p w:rsidR="00076DF6" w:rsidRPr="000867D8" w:rsidRDefault="00076DF6" w:rsidP="00076DF6">
      <w:pPr>
        <w:pStyle w:val="paragraphsub"/>
      </w:pPr>
      <w:r w:rsidRPr="000867D8">
        <w:lastRenderedPageBreak/>
        <w:tab/>
        <w:t>(ii)</w:t>
      </w:r>
      <w:r w:rsidRPr="000867D8">
        <w:tab/>
        <w:t>another brand of the same pharmaceutical benefit as the prescribed benefit; or</w:t>
      </w:r>
    </w:p>
    <w:p w:rsidR="00076DF6" w:rsidRPr="000867D8" w:rsidRDefault="00076DF6" w:rsidP="00076DF6">
      <w:pPr>
        <w:pStyle w:val="paragraphsub"/>
      </w:pPr>
      <w:r w:rsidRPr="000867D8">
        <w:tab/>
        <w:t>(iii)</w:t>
      </w:r>
      <w:r w:rsidRPr="000867D8">
        <w:tab/>
        <w:t>a pharmaceutical benefit that is a Schedule equivalent to the prescribed benefit; or</w:t>
      </w:r>
    </w:p>
    <w:p w:rsidR="009D5B47" w:rsidRPr="000867D8" w:rsidRDefault="00CB50A8" w:rsidP="009D5B47">
      <w:pPr>
        <w:pStyle w:val="paragraph"/>
      </w:pPr>
      <w:r w:rsidRPr="000867D8">
        <w:tab/>
        <w:t>(b)</w:t>
      </w:r>
      <w:r w:rsidRPr="000867D8">
        <w:tab/>
        <w:t>more than one</w:t>
      </w:r>
      <w:r w:rsidR="009D5B47" w:rsidRPr="000867D8">
        <w:t xml:space="preserve"> person.</w:t>
      </w:r>
    </w:p>
    <w:p w:rsidR="009D5B47" w:rsidRPr="000867D8" w:rsidRDefault="00FA20EC" w:rsidP="009D5B47">
      <w:pPr>
        <w:pStyle w:val="subsection"/>
      </w:pPr>
      <w:r w:rsidRPr="000867D8">
        <w:tab/>
        <w:t>(4</w:t>
      </w:r>
      <w:r w:rsidR="009D5B47" w:rsidRPr="000867D8">
        <w:t>)</w:t>
      </w:r>
      <w:r w:rsidR="009D5B47" w:rsidRPr="000867D8">
        <w:tab/>
        <w:t xml:space="preserve">For </w:t>
      </w:r>
      <w:r w:rsidR="00E721FD" w:rsidRPr="000867D8">
        <w:t xml:space="preserve">the purposes of </w:t>
      </w:r>
      <w:r w:rsidR="000867D8" w:rsidRPr="000867D8">
        <w:t>paragraphs (</w:t>
      </w:r>
      <w:r w:rsidR="00E721FD" w:rsidRPr="000867D8">
        <w:t>2</w:t>
      </w:r>
      <w:r w:rsidR="009D5B47" w:rsidRPr="000867D8">
        <w:t>)(</w:t>
      </w:r>
      <w:r w:rsidR="00E721FD" w:rsidRPr="000867D8">
        <w:t>b)</w:t>
      </w:r>
      <w:r w:rsidR="009D5B47" w:rsidRPr="000867D8">
        <w:t>, (</w:t>
      </w:r>
      <w:r w:rsidR="00E721FD" w:rsidRPr="000867D8">
        <w:t>c</w:t>
      </w:r>
      <w:r w:rsidR="009D5B47" w:rsidRPr="000867D8">
        <w:t>) and (</w:t>
      </w:r>
      <w:r w:rsidR="00E721FD" w:rsidRPr="000867D8">
        <w:t>d</w:t>
      </w:r>
      <w:r w:rsidR="009D5B47" w:rsidRPr="000867D8">
        <w:t>), a prescription must not be prepared using a computer program that operates, or may operate, to indicate on a prescription by default, for the purpose of subsection</w:t>
      </w:r>
      <w:r w:rsidR="000867D8" w:rsidRPr="000867D8">
        <w:t> </w:t>
      </w:r>
      <w:r w:rsidR="009D5B47" w:rsidRPr="000867D8">
        <w:t>103(2A) of the Act, that only the brand of pharmaceutical benefit specified in the prescription is to be supplied.</w:t>
      </w:r>
    </w:p>
    <w:p w:rsidR="00673F7E" w:rsidRPr="000867D8" w:rsidRDefault="00FA20EC" w:rsidP="00673F7E">
      <w:pPr>
        <w:pStyle w:val="subsection"/>
      </w:pPr>
      <w:r w:rsidRPr="000867D8">
        <w:tab/>
        <w:t>(5</w:t>
      </w:r>
      <w:r w:rsidR="009D5B47" w:rsidRPr="000867D8">
        <w:t>)</w:t>
      </w:r>
      <w:r w:rsidR="009D5B47" w:rsidRPr="000867D8">
        <w:tab/>
      </w:r>
      <w:r w:rsidR="000867D8" w:rsidRPr="000867D8">
        <w:t>Paragraph (</w:t>
      </w:r>
      <w:r w:rsidR="00E721FD" w:rsidRPr="000867D8">
        <w:t>1)(</w:t>
      </w:r>
      <w:r w:rsidR="000931C9" w:rsidRPr="000867D8">
        <w:t>i</w:t>
      </w:r>
      <w:r w:rsidR="009D5B47" w:rsidRPr="000867D8">
        <w:t>) does not apply to authority prescriptions that have been authorised in accordance with authority required procedures that are incorporated by reference into the circumstances determined under subsection</w:t>
      </w:r>
      <w:r w:rsidR="000867D8" w:rsidRPr="000867D8">
        <w:t> </w:t>
      </w:r>
      <w:r w:rsidR="00673F7E" w:rsidRPr="000867D8">
        <w:t>85B(4) of the Act.</w:t>
      </w:r>
    </w:p>
    <w:p w:rsidR="00884DAF" w:rsidRPr="000867D8" w:rsidRDefault="0011417F" w:rsidP="00756BF2">
      <w:pPr>
        <w:pStyle w:val="notetext"/>
      </w:pPr>
      <w:r w:rsidRPr="000867D8">
        <w:t>Note</w:t>
      </w:r>
      <w:r w:rsidR="00673F7E" w:rsidRPr="000867D8">
        <w:t>:</w:t>
      </w:r>
      <w:r w:rsidR="00673F7E" w:rsidRPr="000867D8">
        <w:tab/>
        <w:t xml:space="preserve">If the authority required procedures </w:t>
      </w:r>
      <w:r w:rsidR="00D27ADA" w:rsidRPr="000867D8">
        <w:t>referred to</w:t>
      </w:r>
      <w:r w:rsidR="00A871FC" w:rsidRPr="000867D8">
        <w:t xml:space="preserve"> in </w:t>
      </w:r>
      <w:r w:rsidR="000867D8" w:rsidRPr="000867D8">
        <w:t>subsection (</w:t>
      </w:r>
      <w:r w:rsidR="00A871FC" w:rsidRPr="000867D8">
        <w:t xml:space="preserve">5) </w:t>
      </w:r>
      <w:r w:rsidR="00673F7E" w:rsidRPr="000867D8">
        <w:t>require a streamlined authority code or an authority approval number to be written on an authority prescription, and the code or number is not written on the authority prescription, t</w:t>
      </w:r>
      <w:r w:rsidRPr="000867D8">
        <w:t>he special patient contribution</w:t>
      </w:r>
      <w:r w:rsidR="00BA2F74" w:rsidRPr="000867D8">
        <w:t xml:space="preserve"> </w:t>
      </w:r>
      <w:r w:rsidR="00673F7E" w:rsidRPr="000867D8">
        <w:t>is not payable by the Commonwealth: se</w:t>
      </w:r>
      <w:r w:rsidR="00756BF2" w:rsidRPr="000867D8">
        <w:t>e subsection</w:t>
      </w:r>
      <w:r w:rsidR="000867D8" w:rsidRPr="000867D8">
        <w:t> </w:t>
      </w:r>
      <w:r w:rsidR="00756BF2" w:rsidRPr="000867D8">
        <w:t>85B(4) of the Act.</w:t>
      </w:r>
    </w:p>
    <w:p w:rsidR="009D5B47" w:rsidRPr="000867D8" w:rsidRDefault="009A6D55" w:rsidP="009D5B47">
      <w:pPr>
        <w:pStyle w:val="ActHead5"/>
      </w:pPr>
      <w:bookmarkStart w:id="57" w:name="_Toc474414576"/>
      <w:r w:rsidRPr="000867D8">
        <w:rPr>
          <w:rStyle w:val="CharSectno"/>
        </w:rPr>
        <w:t>41</w:t>
      </w:r>
      <w:r w:rsidR="009D5B47" w:rsidRPr="000867D8">
        <w:t xml:space="preserve">  Writing prescriptions—medication chart prescriptions</w:t>
      </w:r>
      <w:bookmarkEnd w:id="57"/>
    </w:p>
    <w:p w:rsidR="009D5B47" w:rsidRPr="000867D8" w:rsidRDefault="009D5B47" w:rsidP="009D5B47">
      <w:pPr>
        <w:pStyle w:val="SubsectionHead"/>
      </w:pPr>
      <w:r w:rsidRPr="000867D8">
        <w:t>Writing prescription by completing section of medication chart</w:t>
      </w:r>
    </w:p>
    <w:p w:rsidR="009D5B47" w:rsidRPr="000867D8" w:rsidRDefault="009D5B47" w:rsidP="009D5B47">
      <w:pPr>
        <w:pStyle w:val="subsection"/>
      </w:pPr>
      <w:r w:rsidRPr="000867D8">
        <w:tab/>
        <w:t>(1)</w:t>
      </w:r>
      <w:r w:rsidRPr="000867D8">
        <w:tab/>
        <w:t xml:space="preserve">A PBS prescriber writes a prescription (a </w:t>
      </w:r>
      <w:r w:rsidRPr="000867D8">
        <w:rPr>
          <w:b/>
          <w:i/>
        </w:rPr>
        <w:t>medication chart prescription</w:t>
      </w:r>
      <w:r w:rsidRPr="000867D8">
        <w:t xml:space="preserve">) for a pharmaceutical benefit in accordance with this </w:t>
      </w:r>
      <w:r w:rsidR="00775F83" w:rsidRPr="000867D8">
        <w:t>section</w:t>
      </w:r>
      <w:r w:rsidRPr="000867D8">
        <w:t xml:space="preserve"> if:</w:t>
      </w:r>
    </w:p>
    <w:p w:rsidR="009D5B47" w:rsidRPr="000867D8" w:rsidRDefault="009D5B47" w:rsidP="009D5B47">
      <w:pPr>
        <w:pStyle w:val="paragraph"/>
      </w:pPr>
      <w:r w:rsidRPr="000867D8">
        <w:tab/>
        <w:t>(a)</w:t>
      </w:r>
      <w:r w:rsidRPr="000867D8">
        <w:tab/>
        <w:t>the person for whom the pharmaceutical benefit is prescribed is receiving treatment in or at:</w:t>
      </w:r>
    </w:p>
    <w:p w:rsidR="009D5B47" w:rsidRPr="000867D8" w:rsidRDefault="009D5B47" w:rsidP="009D5B47">
      <w:pPr>
        <w:pStyle w:val="paragraphsub"/>
      </w:pPr>
      <w:r w:rsidRPr="000867D8">
        <w:tab/>
        <w:t>(i)</w:t>
      </w:r>
      <w:r w:rsidRPr="000867D8">
        <w:tab/>
        <w:t>a residential care service at which the person is receiving residential care; or</w:t>
      </w:r>
    </w:p>
    <w:p w:rsidR="009D5B47" w:rsidRPr="000867D8" w:rsidRDefault="009D5B47" w:rsidP="009D5B47">
      <w:pPr>
        <w:pStyle w:val="paragraphsub"/>
      </w:pPr>
      <w:r w:rsidRPr="000867D8">
        <w:tab/>
        <w:t>(ii)</w:t>
      </w:r>
      <w:r w:rsidRPr="000867D8">
        <w:tab/>
        <w:t>an approved hospital; and</w:t>
      </w:r>
    </w:p>
    <w:p w:rsidR="009D5B47" w:rsidRPr="000867D8" w:rsidRDefault="009D5B47" w:rsidP="009D5B47">
      <w:pPr>
        <w:pStyle w:val="paragraph"/>
      </w:pPr>
      <w:r w:rsidRPr="000867D8">
        <w:tab/>
        <w:t>(b)</w:t>
      </w:r>
      <w:r w:rsidRPr="000867D8">
        <w:tab/>
        <w:t>the PBS prescriber completes a section of a medication chart for the person in relation to the pharmaceutical benefit in accordance with:</w:t>
      </w:r>
    </w:p>
    <w:p w:rsidR="009D5B47" w:rsidRPr="000867D8" w:rsidRDefault="009D5B47" w:rsidP="009D5B47">
      <w:pPr>
        <w:pStyle w:val="paragraphsub"/>
      </w:pPr>
      <w:r w:rsidRPr="000867D8">
        <w:tab/>
        <w:t>(i)</w:t>
      </w:r>
      <w:r w:rsidRPr="000867D8">
        <w:tab/>
      </w:r>
      <w:r w:rsidR="000867D8" w:rsidRPr="000867D8">
        <w:t>subsection (</w:t>
      </w:r>
      <w:r w:rsidRPr="000867D8">
        <w:t>2); and</w:t>
      </w:r>
    </w:p>
    <w:p w:rsidR="009D5B47" w:rsidRPr="000867D8" w:rsidRDefault="009D5B47" w:rsidP="009D5B47">
      <w:pPr>
        <w:pStyle w:val="paragraphsub"/>
      </w:pPr>
      <w:r w:rsidRPr="000867D8">
        <w:tab/>
        <w:t>(ii)</w:t>
      </w:r>
      <w:r w:rsidRPr="000867D8">
        <w:tab/>
        <w:t>if the prescription would be an authority prescription—</w:t>
      </w:r>
      <w:r w:rsidR="000867D8" w:rsidRPr="000867D8">
        <w:t>subsection (</w:t>
      </w:r>
      <w:r w:rsidRPr="000867D8">
        <w:t>3).</w:t>
      </w:r>
    </w:p>
    <w:p w:rsidR="009D5B47" w:rsidRPr="000867D8" w:rsidRDefault="009D5B47" w:rsidP="009D5B47">
      <w:pPr>
        <w:pStyle w:val="SubsectionHead"/>
      </w:pPr>
      <w:r w:rsidRPr="000867D8">
        <w:t>Completing section of medication chart—general</w:t>
      </w:r>
    </w:p>
    <w:p w:rsidR="009D5B47" w:rsidRPr="000867D8" w:rsidRDefault="009D5B47" w:rsidP="009D5B47">
      <w:pPr>
        <w:pStyle w:val="subsection"/>
      </w:pPr>
      <w:r w:rsidRPr="000867D8">
        <w:tab/>
        <w:t>(2)</w:t>
      </w:r>
      <w:r w:rsidRPr="000867D8">
        <w:tab/>
        <w:t xml:space="preserve">A PBS prescriber completes a section of a medication chart in accordance with this </w:t>
      </w:r>
      <w:r w:rsidR="00775F83" w:rsidRPr="000867D8">
        <w:t xml:space="preserve">subsection </w:t>
      </w:r>
      <w:r w:rsidRPr="000867D8">
        <w:t xml:space="preserve">for a person (the </w:t>
      </w:r>
      <w:r w:rsidRPr="000867D8">
        <w:rPr>
          <w:b/>
          <w:i/>
        </w:rPr>
        <w:t>patient</w:t>
      </w:r>
      <w:r w:rsidRPr="000867D8">
        <w:t>) in relation to a pharmaceutical benefit if:</w:t>
      </w:r>
    </w:p>
    <w:p w:rsidR="009D5B47" w:rsidRPr="000867D8" w:rsidRDefault="009D5B47" w:rsidP="009D5B47">
      <w:pPr>
        <w:pStyle w:val="paragraph"/>
      </w:pPr>
      <w:r w:rsidRPr="000867D8">
        <w:tab/>
        <w:t>(a)</w:t>
      </w:r>
      <w:r w:rsidRPr="000867D8">
        <w:tab/>
        <w:t>the PBS prescriber writes in the section of the chart:</w:t>
      </w:r>
    </w:p>
    <w:p w:rsidR="009D5B47" w:rsidRPr="000867D8" w:rsidRDefault="009D5B47" w:rsidP="009D5B47">
      <w:pPr>
        <w:pStyle w:val="paragraphsub"/>
      </w:pPr>
      <w:r w:rsidRPr="000867D8">
        <w:tab/>
        <w:t>(i)</w:t>
      </w:r>
      <w:r w:rsidRPr="000867D8">
        <w:tab/>
        <w:t>particulars sufficient to identify the pharmaceutical benefit; and</w:t>
      </w:r>
    </w:p>
    <w:p w:rsidR="009D5B47" w:rsidRPr="000867D8" w:rsidRDefault="009D5B47" w:rsidP="009D5B47">
      <w:pPr>
        <w:pStyle w:val="paragraphsub"/>
      </w:pPr>
      <w:r w:rsidRPr="000867D8">
        <w:tab/>
        <w:t>(ii)</w:t>
      </w:r>
      <w:r w:rsidRPr="000867D8">
        <w:tab/>
        <w:t>the date on which the pharmaceutical benefit is prescribed; and</w:t>
      </w:r>
    </w:p>
    <w:p w:rsidR="009D5B47" w:rsidRPr="000867D8" w:rsidRDefault="009D5B47" w:rsidP="009D5B47">
      <w:pPr>
        <w:pStyle w:val="paragraphsub"/>
      </w:pPr>
      <w:r w:rsidRPr="000867D8">
        <w:tab/>
        <w:t>(iii)</w:t>
      </w:r>
      <w:r w:rsidRPr="000867D8">
        <w:tab/>
        <w:t>the pharmaceutical benefit’s dose, frequency of administration and route of administration; and</w:t>
      </w:r>
    </w:p>
    <w:p w:rsidR="009D5B47" w:rsidRPr="000867D8" w:rsidRDefault="009D5B47" w:rsidP="009D5B47">
      <w:pPr>
        <w:pStyle w:val="paragraphsub"/>
      </w:pPr>
      <w:r w:rsidRPr="000867D8">
        <w:tab/>
        <w:t>(iv)</w:t>
      </w:r>
      <w:r w:rsidRPr="000867D8">
        <w:tab/>
        <w:t>the letters “PBS” or “RPBS”; and</w:t>
      </w:r>
    </w:p>
    <w:p w:rsidR="009D5B47" w:rsidRPr="000867D8" w:rsidRDefault="009D5B47" w:rsidP="009D5B47">
      <w:pPr>
        <w:pStyle w:val="paragraph"/>
      </w:pPr>
      <w:r w:rsidRPr="000867D8">
        <w:tab/>
        <w:t>(b)</w:t>
      </w:r>
      <w:r w:rsidRPr="000867D8">
        <w:tab/>
        <w:t>the chart contains the following information:</w:t>
      </w:r>
    </w:p>
    <w:p w:rsidR="009D5B47" w:rsidRPr="000867D8" w:rsidRDefault="009D5B47" w:rsidP="009D5B47">
      <w:pPr>
        <w:pStyle w:val="paragraphsub"/>
      </w:pPr>
      <w:r w:rsidRPr="000867D8">
        <w:lastRenderedPageBreak/>
        <w:tab/>
        <w:t>(i)</w:t>
      </w:r>
      <w:r w:rsidRPr="000867D8">
        <w:tab/>
        <w:t xml:space="preserve">the PBS prescriber’s </w:t>
      </w:r>
      <w:r w:rsidR="00B53E58" w:rsidRPr="000867D8">
        <w:t>given name, surname</w:t>
      </w:r>
      <w:r w:rsidRPr="000867D8">
        <w:t>, address and PBS prescriber number;</w:t>
      </w:r>
    </w:p>
    <w:p w:rsidR="009D5B47" w:rsidRPr="000867D8" w:rsidRDefault="009D5B47" w:rsidP="009D5B47">
      <w:pPr>
        <w:pStyle w:val="paragraphsub"/>
      </w:pPr>
      <w:r w:rsidRPr="000867D8">
        <w:tab/>
        <w:t>(ii)</w:t>
      </w:r>
      <w:r w:rsidRPr="000867D8">
        <w:tab/>
        <w:t>the patient’s full name;</w:t>
      </w:r>
    </w:p>
    <w:p w:rsidR="009D5B47" w:rsidRPr="000867D8" w:rsidRDefault="009D5B47" w:rsidP="009D5B47">
      <w:pPr>
        <w:pStyle w:val="paragraphsub"/>
      </w:pPr>
      <w:r w:rsidRPr="000867D8">
        <w:tab/>
        <w:t>(iii)</w:t>
      </w:r>
      <w:r w:rsidRPr="000867D8">
        <w:tab/>
        <w:t>the name of the residential care service or approved hospital in or at which the patient is receiving treatment;</w:t>
      </w:r>
    </w:p>
    <w:p w:rsidR="009D5B47" w:rsidRPr="000867D8" w:rsidRDefault="009D5B47" w:rsidP="009D5B47">
      <w:pPr>
        <w:pStyle w:val="paragraphsub"/>
      </w:pPr>
      <w:r w:rsidRPr="000867D8">
        <w:tab/>
        <w:t>(iv)</w:t>
      </w:r>
      <w:r w:rsidRPr="000867D8">
        <w:tab/>
        <w:t>if the patient is receiving treatment in or at a residential care service—the Residential Aged Care Service ID for the residential care service;</w:t>
      </w:r>
    </w:p>
    <w:p w:rsidR="005D3DDD" w:rsidRPr="000867D8" w:rsidRDefault="009D5B47" w:rsidP="004A4059">
      <w:pPr>
        <w:pStyle w:val="paragraphsub"/>
      </w:pPr>
      <w:r w:rsidRPr="000867D8">
        <w:tab/>
        <w:t>(v)</w:t>
      </w:r>
      <w:r w:rsidRPr="000867D8">
        <w:tab/>
        <w:t>if the patient is receiving treatment in or at an approved hospital—the patient’s address; and</w:t>
      </w:r>
    </w:p>
    <w:p w:rsidR="009D5B47" w:rsidRPr="000867D8" w:rsidRDefault="009D5B47" w:rsidP="009D5B47">
      <w:pPr>
        <w:pStyle w:val="paragraph"/>
      </w:pPr>
      <w:r w:rsidRPr="000867D8">
        <w:tab/>
        <w:t>(c)</w:t>
      </w:r>
      <w:r w:rsidRPr="000867D8">
        <w:tab/>
        <w:t>the PBS prescriber writes his or her signature:</w:t>
      </w:r>
    </w:p>
    <w:p w:rsidR="009D5B47" w:rsidRPr="000867D8" w:rsidRDefault="009D5B47" w:rsidP="009D5B47">
      <w:pPr>
        <w:pStyle w:val="paragraphsub"/>
      </w:pPr>
      <w:r w:rsidRPr="000867D8">
        <w:tab/>
        <w:t>(i)</w:t>
      </w:r>
      <w:r w:rsidRPr="000867D8">
        <w:tab/>
        <w:t>in the section of the chart; and</w:t>
      </w:r>
    </w:p>
    <w:p w:rsidR="009D5B47" w:rsidRPr="000867D8" w:rsidRDefault="009D5B47" w:rsidP="009D5B47">
      <w:pPr>
        <w:pStyle w:val="paragraphsub"/>
      </w:pPr>
      <w:r w:rsidRPr="000867D8">
        <w:tab/>
        <w:t>(ii)</w:t>
      </w:r>
      <w:r w:rsidRPr="000867D8">
        <w:tab/>
        <w:t>except in the case of an electronic prescription—on the cover page of the chart; and</w:t>
      </w:r>
    </w:p>
    <w:p w:rsidR="009D5B47" w:rsidRPr="000867D8" w:rsidRDefault="009D5B47" w:rsidP="009D5B47">
      <w:pPr>
        <w:pStyle w:val="paragraph"/>
      </w:pPr>
      <w:r w:rsidRPr="000867D8">
        <w:tab/>
        <w:t>(d)</w:t>
      </w:r>
      <w:r w:rsidRPr="000867D8">
        <w:tab/>
        <w:t>the section of the chart does not provide for the supply of a pharmaceutical benefit to more than one person; and</w:t>
      </w:r>
    </w:p>
    <w:p w:rsidR="009D5B47" w:rsidRPr="000867D8" w:rsidRDefault="009D5B47" w:rsidP="009D5B47">
      <w:pPr>
        <w:pStyle w:val="paragraph"/>
      </w:pPr>
      <w:r w:rsidRPr="000867D8">
        <w:tab/>
        <w:t>(e)</w:t>
      </w:r>
      <w:r w:rsidRPr="000867D8">
        <w:tab/>
        <w:t xml:space="preserve">the section of the chart is not completed using a computer program that operates, or may operate, to indicate on a prescription by default, for </w:t>
      </w:r>
      <w:r w:rsidR="005D3DDD" w:rsidRPr="000867D8">
        <w:t>the purpose</w:t>
      </w:r>
      <w:r w:rsidR="00AA1527" w:rsidRPr="000867D8">
        <w:t xml:space="preserve"> of </w:t>
      </w:r>
      <w:r w:rsidRPr="000867D8">
        <w:t>subsection</w:t>
      </w:r>
      <w:r w:rsidR="000867D8" w:rsidRPr="000867D8">
        <w:t> </w:t>
      </w:r>
      <w:r w:rsidRPr="000867D8">
        <w:t>103(2A) of the Act, that only the brand of pharmaceutical benefit specified in the prescription is to be supplied; and</w:t>
      </w:r>
    </w:p>
    <w:p w:rsidR="009D5B47" w:rsidRPr="000867D8" w:rsidRDefault="009D5B47" w:rsidP="009D5B47">
      <w:pPr>
        <w:pStyle w:val="paragraph"/>
      </w:pPr>
      <w:r w:rsidRPr="000867D8">
        <w:tab/>
        <w:t>(f)</w:t>
      </w:r>
      <w:r w:rsidRPr="000867D8">
        <w:tab/>
        <w:t xml:space="preserve">if the patient is receiving treatment in or at an approved hospital—the chart specifies the day on which the chart’s period of validity ends under </w:t>
      </w:r>
      <w:r w:rsidR="00775F83" w:rsidRPr="000867D8">
        <w:t>subsection</w:t>
      </w:r>
      <w:r w:rsidR="000867D8" w:rsidRPr="000867D8">
        <w:t> </w:t>
      </w:r>
      <w:r w:rsidR="009A6D55" w:rsidRPr="000867D8">
        <w:t>45</w:t>
      </w:r>
      <w:r w:rsidRPr="000867D8">
        <w:t>(</w:t>
      </w:r>
      <w:r w:rsidR="00AA1527" w:rsidRPr="000867D8">
        <w:t>4</w:t>
      </w:r>
      <w:r w:rsidRPr="000867D8">
        <w:t xml:space="preserve">), which must be </w:t>
      </w:r>
      <w:r w:rsidR="009D0792" w:rsidRPr="000867D8">
        <w:t xml:space="preserve">the day after </w:t>
      </w:r>
      <w:r w:rsidRPr="000867D8">
        <w:t>the last day of one of the following periods starting on the day the first prescription for a pharmaceutical benefit is written in the chart:</w:t>
      </w:r>
    </w:p>
    <w:p w:rsidR="009D5B47" w:rsidRPr="000867D8" w:rsidRDefault="009D5B47" w:rsidP="009D5B47">
      <w:pPr>
        <w:pStyle w:val="paragraphsub"/>
      </w:pPr>
      <w:r w:rsidRPr="000867D8">
        <w:tab/>
        <w:t>(i)</w:t>
      </w:r>
      <w:r w:rsidRPr="000867D8">
        <w:tab/>
        <w:t>1 month;</w:t>
      </w:r>
    </w:p>
    <w:p w:rsidR="009D5B47" w:rsidRPr="000867D8" w:rsidRDefault="009D5B47" w:rsidP="009D5B47">
      <w:pPr>
        <w:pStyle w:val="paragraphsub"/>
      </w:pPr>
      <w:r w:rsidRPr="000867D8">
        <w:tab/>
        <w:t>(ii)</w:t>
      </w:r>
      <w:r w:rsidRPr="000867D8">
        <w:tab/>
        <w:t>4 months;</w:t>
      </w:r>
    </w:p>
    <w:p w:rsidR="009D5B47" w:rsidRPr="000867D8" w:rsidRDefault="009D5B47" w:rsidP="009D5B47">
      <w:pPr>
        <w:pStyle w:val="paragraphsub"/>
      </w:pPr>
      <w:r w:rsidRPr="000867D8">
        <w:tab/>
        <w:t>(iii)</w:t>
      </w:r>
      <w:r w:rsidRPr="000867D8">
        <w:tab/>
        <w:t>12 months; and</w:t>
      </w:r>
    </w:p>
    <w:p w:rsidR="009D5B47" w:rsidRPr="000867D8" w:rsidRDefault="009D5B47" w:rsidP="009D5B47">
      <w:pPr>
        <w:pStyle w:val="paragraph"/>
      </w:pPr>
      <w:r w:rsidRPr="000867D8">
        <w:tab/>
        <w:t>(g)</w:t>
      </w:r>
      <w:r w:rsidRPr="000867D8">
        <w:tab/>
        <w:t xml:space="preserve">if the patient is receiving treatment in or at a residential care service—the pharmaceutical benefit </w:t>
      </w:r>
      <w:r w:rsidR="009B6751" w:rsidRPr="000867D8">
        <w:t>is not referred to</w:t>
      </w:r>
      <w:r w:rsidR="009956A1" w:rsidRPr="000867D8">
        <w:t xml:space="preserve"> in</w:t>
      </w:r>
      <w:r w:rsidRPr="000867D8">
        <w:t xml:space="preserve"> Schedule</w:t>
      </w:r>
      <w:r w:rsidR="000867D8" w:rsidRPr="000867D8">
        <w:t> </w:t>
      </w:r>
      <w:r w:rsidRPr="000867D8">
        <w:t xml:space="preserve">8 to the current Poisons Standard (within the meaning of the </w:t>
      </w:r>
      <w:r w:rsidRPr="000867D8">
        <w:rPr>
          <w:i/>
        </w:rPr>
        <w:t>Therapeutic Goods Act 1989</w:t>
      </w:r>
      <w:r w:rsidRPr="000867D8">
        <w:t>); and</w:t>
      </w:r>
    </w:p>
    <w:p w:rsidR="009D5B47" w:rsidRPr="000867D8" w:rsidRDefault="009D5B47" w:rsidP="009D5B47">
      <w:pPr>
        <w:pStyle w:val="paragraph"/>
      </w:pPr>
      <w:r w:rsidRPr="000867D8">
        <w:tab/>
        <w:t>(h)</w:t>
      </w:r>
      <w:r w:rsidRPr="000867D8">
        <w:tab/>
        <w:t xml:space="preserve">in any case—the section of the chart is completed before the end of the chart’s period of validity under </w:t>
      </w:r>
      <w:r w:rsidR="00775F83" w:rsidRPr="000867D8">
        <w:t>subsection</w:t>
      </w:r>
      <w:r w:rsidR="000867D8" w:rsidRPr="000867D8">
        <w:t> </w:t>
      </w:r>
      <w:r w:rsidR="009A6D55" w:rsidRPr="000867D8">
        <w:t>45</w:t>
      </w:r>
      <w:r w:rsidRPr="000867D8">
        <w:t>(3) or (</w:t>
      </w:r>
      <w:r w:rsidR="00AA1527" w:rsidRPr="000867D8">
        <w:t>4</w:t>
      </w:r>
      <w:r w:rsidRPr="000867D8">
        <w:t>).</w:t>
      </w:r>
    </w:p>
    <w:p w:rsidR="009D5B47" w:rsidRPr="000867D8" w:rsidRDefault="009D5B47" w:rsidP="009D5B47">
      <w:pPr>
        <w:pStyle w:val="notetext"/>
      </w:pPr>
      <w:r w:rsidRPr="000867D8">
        <w:t>N</w:t>
      </w:r>
      <w:r w:rsidRPr="000867D8">
        <w:rPr>
          <w:lang w:eastAsia="en-US"/>
        </w:rPr>
        <w:t>o</w:t>
      </w:r>
      <w:r w:rsidRPr="000867D8">
        <w:t>te:</w:t>
      </w:r>
      <w:r w:rsidRPr="000867D8">
        <w:tab/>
        <w:t>A section in a medication chart may set out fields that only need to have information filled in if the information is relevant to the particular prescription concerned.</w:t>
      </w:r>
    </w:p>
    <w:p w:rsidR="009B6751" w:rsidRPr="000867D8" w:rsidRDefault="009D5B47" w:rsidP="00A40669">
      <w:pPr>
        <w:pStyle w:val="notetext"/>
      </w:pPr>
      <w:r w:rsidRPr="000867D8">
        <w:t>Example:</w:t>
      </w:r>
      <w:r w:rsidRPr="000867D8">
        <w:tab/>
        <w:t xml:space="preserve">For </w:t>
      </w:r>
      <w:r w:rsidR="00DF22CE" w:rsidRPr="000867D8">
        <w:t xml:space="preserve">the purposes of </w:t>
      </w:r>
      <w:r w:rsidR="000867D8" w:rsidRPr="000867D8">
        <w:t>paragraph (</w:t>
      </w:r>
      <w:r w:rsidRPr="000867D8">
        <w:t>f), the first prescription is written in a medication chart on 11</w:t>
      </w:r>
      <w:r w:rsidR="000867D8" w:rsidRPr="000867D8">
        <w:t> </w:t>
      </w:r>
      <w:r w:rsidRPr="000867D8">
        <w:t xml:space="preserve">June in a particular year. The day specified in the chart as the day on which the chart’s period of validity </w:t>
      </w:r>
      <w:r w:rsidR="005D3DDD" w:rsidRPr="000867D8">
        <w:t>ends must be 11</w:t>
      </w:r>
      <w:r w:rsidR="000867D8" w:rsidRPr="000867D8">
        <w:t> </w:t>
      </w:r>
      <w:r w:rsidR="005D3DDD" w:rsidRPr="000867D8">
        <w:t>July or 11</w:t>
      </w:r>
      <w:r w:rsidR="000867D8" w:rsidRPr="000867D8">
        <w:t> </w:t>
      </w:r>
      <w:r w:rsidR="005D3DDD" w:rsidRPr="000867D8">
        <w:t>October in that year, or 11</w:t>
      </w:r>
      <w:r w:rsidR="000867D8" w:rsidRPr="000867D8">
        <w:t> </w:t>
      </w:r>
      <w:r w:rsidRPr="000867D8">
        <w:t>June in the following year.</w:t>
      </w:r>
    </w:p>
    <w:p w:rsidR="009D5B47" w:rsidRPr="000867D8" w:rsidRDefault="009D5B47" w:rsidP="009D5B47">
      <w:pPr>
        <w:pStyle w:val="SubsectionHead"/>
      </w:pPr>
      <w:r w:rsidRPr="000867D8">
        <w:t>Completing section of medication chart—authority prescriptions</w:t>
      </w:r>
    </w:p>
    <w:p w:rsidR="009D5B47" w:rsidRPr="000867D8" w:rsidRDefault="009D5B47" w:rsidP="009D5B47">
      <w:pPr>
        <w:pStyle w:val="subsection"/>
      </w:pPr>
      <w:r w:rsidRPr="000867D8">
        <w:tab/>
        <w:t>(3)</w:t>
      </w:r>
      <w:r w:rsidRPr="000867D8">
        <w:tab/>
        <w:t xml:space="preserve">A PBS prescriber completes a section of a medication chart in accordance with this </w:t>
      </w:r>
      <w:r w:rsidR="00775F83" w:rsidRPr="000867D8">
        <w:t xml:space="preserve">subsection </w:t>
      </w:r>
      <w:r w:rsidRPr="000867D8">
        <w:t>for a person for the purpose of writing an authority prescription if the section of the chart contains:</w:t>
      </w:r>
    </w:p>
    <w:p w:rsidR="009D5B47" w:rsidRPr="000867D8" w:rsidRDefault="009D5B47" w:rsidP="009956A1">
      <w:pPr>
        <w:pStyle w:val="paragraph"/>
      </w:pPr>
      <w:r w:rsidRPr="000867D8">
        <w:tab/>
        <w:t>(a)</w:t>
      </w:r>
      <w:r w:rsidRPr="000867D8">
        <w:tab/>
      </w:r>
      <w:r w:rsidR="009956A1" w:rsidRPr="000867D8">
        <w:t>t</w:t>
      </w:r>
      <w:r w:rsidR="00DC39C0" w:rsidRPr="000867D8">
        <w:t>he relevant streamlined</w:t>
      </w:r>
      <w:r w:rsidR="009956A1" w:rsidRPr="000867D8">
        <w:t xml:space="preserve"> authority code</w:t>
      </w:r>
      <w:r w:rsidR="00DD5B7B" w:rsidRPr="000867D8">
        <w:t xml:space="preserve"> (if any)</w:t>
      </w:r>
      <w:r w:rsidR="009956A1" w:rsidRPr="000867D8">
        <w:t xml:space="preserve"> for each pharmaceutical benefit </w:t>
      </w:r>
      <w:r w:rsidR="00DC39C0" w:rsidRPr="000867D8">
        <w:t xml:space="preserve">that is </w:t>
      </w:r>
      <w:r w:rsidR="009956A1" w:rsidRPr="000867D8">
        <w:t>prescribed; and</w:t>
      </w:r>
    </w:p>
    <w:p w:rsidR="009956A1" w:rsidRPr="000867D8" w:rsidRDefault="009956A1" w:rsidP="002A12BE">
      <w:pPr>
        <w:pStyle w:val="paragraph"/>
      </w:pPr>
      <w:r w:rsidRPr="000867D8">
        <w:lastRenderedPageBreak/>
        <w:tab/>
        <w:t>(b</w:t>
      </w:r>
      <w:r w:rsidR="009D5B47" w:rsidRPr="000867D8">
        <w:t>)</w:t>
      </w:r>
      <w:r w:rsidR="009D5B47" w:rsidRPr="000867D8">
        <w:tab/>
        <w:t>if the person is receiving treatment in or at a hospital—each authority approval number (if any) for the prescription.</w:t>
      </w:r>
    </w:p>
    <w:p w:rsidR="009D5B47" w:rsidRPr="000867D8" w:rsidRDefault="009D5B47" w:rsidP="009D5B47">
      <w:pPr>
        <w:pStyle w:val="SubsectionHead"/>
      </w:pPr>
      <w:r w:rsidRPr="000867D8">
        <w:t>Medication charts</w:t>
      </w:r>
    </w:p>
    <w:p w:rsidR="009D5B47" w:rsidRPr="000867D8" w:rsidRDefault="009D5B47" w:rsidP="009D5B47">
      <w:pPr>
        <w:pStyle w:val="subsection"/>
      </w:pPr>
      <w:r w:rsidRPr="000867D8">
        <w:tab/>
        <w:t>(4)</w:t>
      </w:r>
      <w:r w:rsidRPr="000867D8">
        <w:tab/>
        <w:t xml:space="preserve">A </w:t>
      </w:r>
      <w:r w:rsidRPr="000867D8">
        <w:rPr>
          <w:b/>
          <w:i/>
        </w:rPr>
        <w:t>medication chart</w:t>
      </w:r>
      <w:r w:rsidRPr="000867D8">
        <w:t xml:space="preserve"> is a chart in a form (if any) approved under </w:t>
      </w:r>
      <w:r w:rsidR="000867D8" w:rsidRPr="000867D8">
        <w:t>subsection (</w:t>
      </w:r>
      <w:r w:rsidRPr="000867D8">
        <w:t>5) that is used for prescribing, and recording the administration of, pharmaceutical benefits to persons receiving treatment in or at a residential care service or a hospital, whether or not the chart:</w:t>
      </w:r>
    </w:p>
    <w:p w:rsidR="009D5B47" w:rsidRPr="000867D8" w:rsidRDefault="009D5B47" w:rsidP="009D5B47">
      <w:pPr>
        <w:pStyle w:val="paragraph"/>
      </w:pPr>
      <w:r w:rsidRPr="000867D8">
        <w:tab/>
        <w:t>(a)</w:t>
      </w:r>
      <w:r w:rsidRPr="000867D8">
        <w:tab/>
        <w:t>is used for any other purpose; or</w:t>
      </w:r>
    </w:p>
    <w:p w:rsidR="009D5B47" w:rsidRPr="000867D8" w:rsidRDefault="009D5B47" w:rsidP="009D5B47">
      <w:pPr>
        <w:pStyle w:val="paragraph"/>
      </w:pPr>
      <w:r w:rsidRPr="000867D8">
        <w:tab/>
        <w:t>(b)</w:t>
      </w:r>
      <w:r w:rsidRPr="000867D8">
        <w:tab/>
        <w:t>contains any other information.</w:t>
      </w:r>
    </w:p>
    <w:p w:rsidR="009D5B47" w:rsidRPr="000867D8" w:rsidRDefault="009D5B47" w:rsidP="009D5B47">
      <w:pPr>
        <w:pStyle w:val="notetext"/>
      </w:pPr>
      <w:r w:rsidRPr="000867D8">
        <w:t>Note:</w:t>
      </w:r>
      <w:r w:rsidRPr="000867D8">
        <w:tab/>
        <w:t xml:space="preserve">For </w:t>
      </w:r>
      <w:r w:rsidR="00DF22CE" w:rsidRPr="000867D8">
        <w:t xml:space="preserve">the purposes of </w:t>
      </w:r>
      <w:r w:rsidR="000867D8" w:rsidRPr="000867D8">
        <w:t>paragraph (</w:t>
      </w:r>
      <w:r w:rsidRPr="000867D8">
        <w:t>a), the chart may also be used (for example) to prescribe, and record the administration of, drugs, medicines and other substances that are not pharmaceutical benefits.</w:t>
      </w:r>
    </w:p>
    <w:p w:rsidR="007E2395" w:rsidRPr="000867D8" w:rsidRDefault="009D5B47" w:rsidP="00552ED4">
      <w:pPr>
        <w:pStyle w:val="subsection"/>
      </w:pPr>
      <w:r w:rsidRPr="000867D8">
        <w:tab/>
        <w:t>(5)</w:t>
      </w:r>
      <w:r w:rsidRPr="000867D8">
        <w:tab/>
        <w:t xml:space="preserve">The Secretary may, in writing, approve one or more forms for the purposes of </w:t>
      </w:r>
      <w:r w:rsidR="000867D8" w:rsidRPr="000867D8">
        <w:t>subsection (</w:t>
      </w:r>
      <w:r w:rsidRPr="000867D8">
        <w:t>4), including one or more forms for the purpose of writ</w:t>
      </w:r>
      <w:r w:rsidR="00552ED4" w:rsidRPr="000867D8">
        <w:t>ing an electronic prescription.</w:t>
      </w:r>
    </w:p>
    <w:p w:rsidR="009D5B47" w:rsidRPr="000867D8" w:rsidRDefault="009A6D55" w:rsidP="009D5B47">
      <w:pPr>
        <w:pStyle w:val="ActHead5"/>
      </w:pPr>
      <w:bookmarkStart w:id="58" w:name="_Toc474414577"/>
      <w:r w:rsidRPr="000867D8">
        <w:rPr>
          <w:rStyle w:val="CharSectno"/>
        </w:rPr>
        <w:t>42</w:t>
      </w:r>
      <w:r w:rsidR="009D5B47" w:rsidRPr="000867D8">
        <w:t xml:space="preserve">  Information about status of person</w:t>
      </w:r>
      <w:bookmarkEnd w:id="58"/>
    </w:p>
    <w:p w:rsidR="009D5B47" w:rsidRPr="000867D8" w:rsidRDefault="00F10E00" w:rsidP="009D5B47">
      <w:pPr>
        <w:pStyle w:val="subsection"/>
      </w:pPr>
      <w:r w:rsidRPr="000867D8">
        <w:tab/>
        <w:t>(1</w:t>
      </w:r>
      <w:r w:rsidR="009D5B47" w:rsidRPr="000867D8">
        <w:t>)</w:t>
      </w:r>
      <w:r w:rsidR="009D5B47" w:rsidRPr="000867D8">
        <w:tab/>
        <w:t xml:space="preserve">This </w:t>
      </w:r>
      <w:r w:rsidRPr="000867D8">
        <w:t>section</w:t>
      </w:r>
      <w:r w:rsidR="009D5B47" w:rsidRPr="000867D8">
        <w:t xml:space="preserve"> does not apply in relation to a medication chart prescription.</w:t>
      </w:r>
    </w:p>
    <w:p w:rsidR="009D5B47" w:rsidRPr="000867D8" w:rsidRDefault="009D5B47" w:rsidP="009D5B47">
      <w:pPr>
        <w:pStyle w:val="notetext"/>
      </w:pPr>
      <w:r w:rsidRPr="000867D8">
        <w:t>Note:</w:t>
      </w:r>
      <w:r w:rsidRPr="000867D8">
        <w:tab/>
        <w:t xml:space="preserve">See </w:t>
      </w:r>
      <w:r w:rsidR="00F10E00" w:rsidRPr="000867D8">
        <w:t>section</w:t>
      </w:r>
      <w:r w:rsidR="000867D8" w:rsidRPr="000867D8">
        <w:t> </w:t>
      </w:r>
      <w:r w:rsidR="009A6D55" w:rsidRPr="000867D8">
        <w:t>47</w:t>
      </w:r>
      <w:r w:rsidRPr="000867D8">
        <w:t xml:space="preserve"> for information about the status of a person for </w:t>
      </w:r>
      <w:r w:rsidR="00495E23" w:rsidRPr="000867D8">
        <w:t>a medication chart prescription</w:t>
      </w:r>
      <w:r w:rsidRPr="000867D8">
        <w:t xml:space="preserve"> and fo</w:t>
      </w:r>
      <w:r w:rsidR="00617178" w:rsidRPr="000867D8">
        <w:t>r a</w:t>
      </w:r>
      <w:r w:rsidR="00495E23" w:rsidRPr="000867D8">
        <w:t xml:space="preserve"> supply</w:t>
      </w:r>
      <w:r w:rsidR="00617178" w:rsidRPr="000867D8">
        <w:t xml:space="preserve"> of a pharmaceutical benefit under subsection</w:t>
      </w:r>
      <w:r w:rsidR="000867D8" w:rsidRPr="000867D8">
        <w:t> </w:t>
      </w:r>
      <w:r w:rsidR="00617178" w:rsidRPr="000867D8">
        <w:t>89A(1) of the Act</w:t>
      </w:r>
      <w:r w:rsidRPr="000867D8">
        <w:t>.</w:t>
      </w:r>
    </w:p>
    <w:p w:rsidR="009D5B47" w:rsidRPr="000867D8" w:rsidRDefault="00F40A0C" w:rsidP="009D5B47">
      <w:pPr>
        <w:pStyle w:val="subsection"/>
      </w:pPr>
      <w:r w:rsidRPr="000867D8">
        <w:tab/>
        <w:t>(2</w:t>
      </w:r>
      <w:r w:rsidR="009D5B47" w:rsidRPr="000867D8">
        <w:t>)</w:t>
      </w:r>
      <w:r w:rsidR="009D5B47" w:rsidRPr="000867D8">
        <w:tab/>
        <w:t>For the purposes of subsections</w:t>
      </w:r>
      <w:r w:rsidR="000867D8" w:rsidRPr="000867D8">
        <w:t> </w:t>
      </w:r>
      <w:r w:rsidR="009D5B47" w:rsidRPr="000867D8">
        <w:t>84AA(1), (1A), (2) and (3) of the Act, the following information is prescribed:</w:t>
      </w:r>
    </w:p>
    <w:p w:rsidR="009D5B47" w:rsidRPr="000867D8" w:rsidRDefault="009D5B47" w:rsidP="009D5B47">
      <w:pPr>
        <w:pStyle w:val="paragraph"/>
      </w:pPr>
      <w:r w:rsidRPr="000867D8">
        <w:tab/>
        <w:t>(a)</w:t>
      </w:r>
      <w:r w:rsidRPr="000867D8">
        <w:tab/>
        <w:t>in relation to a person who is a concessional beneficiary:</w:t>
      </w:r>
    </w:p>
    <w:p w:rsidR="009D5B47" w:rsidRPr="000867D8" w:rsidRDefault="009D5B47" w:rsidP="009D5B47">
      <w:pPr>
        <w:pStyle w:val="paragraphsub"/>
      </w:pPr>
      <w:r w:rsidRPr="000867D8">
        <w:tab/>
        <w:t>(i)</w:t>
      </w:r>
      <w:r w:rsidRPr="000867D8">
        <w:tab/>
        <w:t>information that the person is a concessional beneficiary; and</w:t>
      </w:r>
    </w:p>
    <w:p w:rsidR="009D5B47" w:rsidRPr="000867D8" w:rsidRDefault="009D5B47" w:rsidP="009D5B47">
      <w:pPr>
        <w:pStyle w:val="paragraphsub"/>
      </w:pPr>
      <w:r w:rsidRPr="000867D8">
        <w:tab/>
        <w:t>(ii)</w:t>
      </w:r>
      <w:r w:rsidRPr="000867D8">
        <w:tab/>
        <w:t>the number specified on a card held by the person (being a card issued by the Commonwealth) as being an entitlement number (however described) in relation to the person;</w:t>
      </w:r>
    </w:p>
    <w:p w:rsidR="009D5B47" w:rsidRPr="000867D8" w:rsidRDefault="009D5B47" w:rsidP="009D5B47">
      <w:pPr>
        <w:pStyle w:val="paragraph"/>
      </w:pPr>
      <w:r w:rsidRPr="000867D8">
        <w:tab/>
        <w:t>(b)</w:t>
      </w:r>
      <w:r w:rsidRPr="000867D8">
        <w:tab/>
        <w:t>in relation to a person who is a holder of a concession card:</w:t>
      </w:r>
    </w:p>
    <w:p w:rsidR="009D5B47" w:rsidRPr="000867D8" w:rsidRDefault="009D5B47" w:rsidP="009D5B47">
      <w:pPr>
        <w:pStyle w:val="paragraphsub"/>
      </w:pPr>
      <w:r w:rsidRPr="000867D8">
        <w:tab/>
        <w:t>(i)</w:t>
      </w:r>
      <w:r w:rsidRPr="000867D8">
        <w:tab/>
        <w:t>information that the person is the holder of a concession card; and</w:t>
      </w:r>
    </w:p>
    <w:p w:rsidR="009D5B47" w:rsidRPr="000867D8" w:rsidRDefault="009D5B47" w:rsidP="009D5B47">
      <w:pPr>
        <w:pStyle w:val="paragraphsub"/>
      </w:pPr>
      <w:r w:rsidRPr="000867D8">
        <w:tab/>
        <w:t>(ii)</w:t>
      </w:r>
      <w:r w:rsidRPr="000867D8">
        <w:tab/>
        <w:t>the number of the card;</w:t>
      </w:r>
    </w:p>
    <w:p w:rsidR="009D5B47" w:rsidRPr="000867D8" w:rsidRDefault="009D5B47" w:rsidP="009D5B47">
      <w:pPr>
        <w:pStyle w:val="paragraph"/>
      </w:pPr>
      <w:r w:rsidRPr="000867D8">
        <w:tab/>
        <w:t>(</w:t>
      </w:r>
      <w:r w:rsidR="00F40A0C" w:rsidRPr="000867D8">
        <w:t>c</w:t>
      </w:r>
      <w:r w:rsidRPr="000867D8">
        <w:t>)</w:t>
      </w:r>
      <w:r w:rsidRPr="000867D8">
        <w:tab/>
        <w:t>in relation to a person who is a holder of an entitlement card:</w:t>
      </w:r>
    </w:p>
    <w:p w:rsidR="009D5B47" w:rsidRPr="000867D8" w:rsidRDefault="009D5B47" w:rsidP="009D5B47">
      <w:pPr>
        <w:pStyle w:val="paragraphsub"/>
      </w:pPr>
      <w:r w:rsidRPr="000867D8">
        <w:tab/>
        <w:t>(i)</w:t>
      </w:r>
      <w:r w:rsidRPr="000867D8">
        <w:tab/>
        <w:t>information that the person is the holder of an entitlement card; and</w:t>
      </w:r>
    </w:p>
    <w:p w:rsidR="009D5B47" w:rsidRPr="000867D8" w:rsidRDefault="009D5B47" w:rsidP="009D5B47">
      <w:pPr>
        <w:pStyle w:val="paragraphsub"/>
      </w:pPr>
      <w:r w:rsidRPr="000867D8">
        <w:tab/>
        <w:t>(ii)</w:t>
      </w:r>
      <w:r w:rsidRPr="000867D8">
        <w:tab/>
        <w:t>the number of the card;</w:t>
      </w:r>
    </w:p>
    <w:p w:rsidR="009D5B47" w:rsidRPr="000867D8" w:rsidRDefault="009D5B47" w:rsidP="009D5B47">
      <w:pPr>
        <w:pStyle w:val="paragraph"/>
      </w:pPr>
      <w:r w:rsidRPr="000867D8">
        <w:tab/>
        <w:t>(</w:t>
      </w:r>
      <w:r w:rsidR="00F40A0C" w:rsidRPr="000867D8">
        <w:t>d</w:t>
      </w:r>
      <w:r w:rsidRPr="000867D8">
        <w:t>)</w:t>
      </w:r>
      <w:r w:rsidRPr="000867D8">
        <w:tab/>
        <w:t>in relation to a person who is a dependant of a concessional beneficiary:</w:t>
      </w:r>
    </w:p>
    <w:p w:rsidR="009D5B47" w:rsidRPr="000867D8" w:rsidRDefault="009D5B47" w:rsidP="009D5B47">
      <w:pPr>
        <w:pStyle w:val="paragraphsub"/>
      </w:pPr>
      <w:r w:rsidRPr="000867D8">
        <w:tab/>
        <w:t>(i)</w:t>
      </w:r>
      <w:r w:rsidRPr="000867D8">
        <w:tab/>
        <w:t>information that the person is a dependant of a concessional beneficiary; and</w:t>
      </w:r>
    </w:p>
    <w:p w:rsidR="009D5B47" w:rsidRPr="000867D8" w:rsidRDefault="009D5B47" w:rsidP="009D5B47">
      <w:pPr>
        <w:pStyle w:val="paragraphsub"/>
      </w:pPr>
      <w:r w:rsidRPr="000867D8">
        <w:tab/>
        <w:t>(ii)</w:t>
      </w:r>
      <w:r w:rsidRPr="000867D8">
        <w:tab/>
        <w:t>the number specified on a card held by that concessional beneficiary (being a card issued by the Commonwealth) as being an entitlement number (however described) in relation to the person.</w:t>
      </w:r>
    </w:p>
    <w:p w:rsidR="009D5B47" w:rsidRPr="000867D8" w:rsidRDefault="00F40A0C" w:rsidP="009D5B47">
      <w:pPr>
        <w:pStyle w:val="subsection"/>
      </w:pPr>
      <w:r w:rsidRPr="000867D8">
        <w:tab/>
        <w:t>(3</w:t>
      </w:r>
      <w:r w:rsidR="009D5B47" w:rsidRPr="000867D8">
        <w:t>)</w:t>
      </w:r>
      <w:r w:rsidR="009D5B47" w:rsidRPr="000867D8">
        <w:tab/>
        <w:t>For the purposes of subsections</w:t>
      </w:r>
      <w:r w:rsidR="000867D8" w:rsidRPr="000867D8">
        <w:t> </w:t>
      </w:r>
      <w:r w:rsidR="009D5B47" w:rsidRPr="000867D8">
        <w:t xml:space="preserve">84AA(1) and (1A) of the Act, prescribed information </w:t>
      </w:r>
      <w:r w:rsidRPr="000867D8">
        <w:t>must</w:t>
      </w:r>
      <w:r w:rsidR="009D5B47" w:rsidRPr="000867D8">
        <w:t xml:space="preserve"> be written</w:t>
      </w:r>
      <w:r w:rsidRPr="000867D8">
        <w:t xml:space="preserve"> or marked on a prescription by</w:t>
      </w:r>
      <w:r w:rsidR="009D5B47" w:rsidRPr="000867D8">
        <w:t>:</w:t>
      </w:r>
    </w:p>
    <w:p w:rsidR="0019449E" w:rsidRPr="000867D8" w:rsidRDefault="009D5B47" w:rsidP="00BE1E4C">
      <w:pPr>
        <w:pStyle w:val="paragraph"/>
      </w:pPr>
      <w:r w:rsidRPr="000867D8">
        <w:lastRenderedPageBreak/>
        <w:tab/>
        <w:t>(a)</w:t>
      </w:r>
      <w:r w:rsidRPr="000867D8">
        <w:tab/>
      </w:r>
      <w:r w:rsidR="00F40A0C" w:rsidRPr="000867D8">
        <w:t>making</w:t>
      </w:r>
      <w:r w:rsidRPr="000867D8">
        <w:t xml:space="preserve"> provision on the prescription for the supply of that information</w:t>
      </w:r>
      <w:r w:rsidR="00F40A0C" w:rsidRPr="000867D8">
        <w:t>, in accordance with a form approved, in writing, by the Secretary for the purposes of this subsection; and</w:t>
      </w:r>
    </w:p>
    <w:p w:rsidR="009D5B47" w:rsidRPr="000867D8" w:rsidRDefault="00F40A0C" w:rsidP="00F40A0C">
      <w:pPr>
        <w:pStyle w:val="paragraph"/>
      </w:pPr>
      <w:r w:rsidRPr="000867D8">
        <w:tab/>
        <w:t>(b)</w:t>
      </w:r>
      <w:r w:rsidRPr="000867D8">
        <w:tab/>
      </w:r>
      <w:r w:rsidR="009D5B47" w:rsidRPr="000867D8">
        <w:t>inserting:</w:t>
      </w:r>
    </w:p>
    <w:p w:rsidR="009D5B47" w:rsidRPr="000867D8" w:rsidRDefault="009D5B47" w:rsidP="00F40A0C">
      <w:pPr>
        <w:pStyle w:val="paragraphsub"/>
      </w:pPr>
      <w:r w:rsidRPr="000867D8">
        <w:tab/>
      </w:r>
      <w:r w:rsidR="00F40A0C" w:rsidRPr="000867D8">
        <w:t>(i</w:t>
      </w:r>
      <w:r w:rsidRPr="000867D8">
        <w:t>)</w:t>
      </w:r>
      <w:r w:rsidRPr="000867D8">
        <w:tab/>
        <w:t>in the case of information that the person to whom the prescription relates is a concessional beneficiary or a dependant of a concessional beneficiary—a tick or a cross in the square provided on the prescription for the supply of such information in relation to the person;</w:t>
      </w:r>
      <w:r w:rsidR="00F40A0C" w:rsidRPr="000867D8">
        <w:t xml:space="preserve"> and</w:t>
      </w:r>
    </w:p>
    <w:p w:rsidR="009D5B47" w:rsidRPr="000867D8" w:rsidRDefault="00F40A0C" w:rsidP="00F40A0C">
      <w:pPr>
        <w:pStyle w:val="paragraphsub"/>
      </w:pPr>
      <w:r w:rsidRPr="000867D8">
        <w:tab/>
        <w:t>(ii</w:t>
      </w:r>
      <w:r w:rsidR="009D5B47" w:rsidRPr="000867D8">
        <w:t>)</w:t>
      </w:r>
      <w:r w:rsidR="009D5B47" w:rsidRPr="000867D8">
        <w:tab/>
        <w:t>in the case of information that the person to whom the prescription relates is a holder of a concession card or an entitlement card—a tick or a cross in the square provided on the prescription for the supply of such information in relation to the person; and</w:t>
      </w:r>
    </w:p>
    <w:p w:rsidR="009D5B47" w:rsidRPr="000867D8" w:rsidRDefault="00F40A0C" w:rsidP="00F40A0C">
      <w:pPr>
        <w:pStyle w:val="paragraphsub"/>
      </w:pPr>
      <w:r w:rsidRPr="000867D8">
        <w:tab/>
        <w:t>(iii</w:t>
      </w:r>
      <w:r w:rsidR="009D5B47" w:rsidRPr="000867D8">
        <w:t>)</w:t>
      </w:r>
      <w:r w:rsidR="009D5B47" w:rsidRPr="000867D8">
        <w:tab/>
        <w:t xml:space="preserve">in a case where the information is the entitlement number referred to in </w:t>
      </w:r>
      <w:r w:rsidR="000867D8" w:rsidRPr="000867D8">
        <w:t>subparagraph (</w:t>
      </w:r>
      <w:r w:rsidR="00B85DFC" w:rsidRPr="000867D8">
        <w:t>2)(a)(ii), (2)(b)(ii), (2)(c)(ii) or (2)(d</w:t>
      </w:r>
      <w:r w:rsidR="009D5B47" w:rsidRPr="000867D8">
        <w:t>)(ii) (as the case may be) in relation to the person to whom the prescription relates—the letters and digits forming that number, in the appropriate sequence, in the squares provided on the prescription for the supply of such information.</w:t>
      </w:r>
    </w:p>
    <w:p w:rsidR="009D5B47" w:rsidRPr="000867D8" w:rsidRDefault="009D5B47" w:rsidP="009D5B47">
      <w:pPr>
        <w:pStyle w:val="subsection"/>
      </w:pPr>
      <w:r w:rsidRPr="000867D8">
        <w:tab/>
        <w:t>(</w:t>
      </w:r>
      <w:r w:rsidR="00F40A0C" w:rsidRPr="000867D8">
        <w:t>4</w:t>
      </w:r>
      <w:r w:rsidRPr="000867D8">
        <w:t>)</w:t>
      </w:r>
      <w:r w:rsidRPr="000867D8">
        <w:tab/>
        <w:t>For a prescription to which subsection</w:t>
      </w:r>
      <w:r w:rsidR="000867D8" w:rsidRPr="000867D8">
        <w:t> </w:t>
      </w:r>
      <w:r w:rsidRPr="000867D8">
        <w:t xml:space="preserve">84AA(1) or (1A) of the Act applies, </w:t>
      </w:r>
      <w:r w:rsidR="000867D8" w:rsidRPr="000867D8">
        <w:t>subsections (</w:t>
      </w:r>
      <w:r w:rsidR="00F40A0C" w:rsidRPr="000867D8">
        <w:t>2) and (3</w:t>
      </w:r>
      <w:r w:rsidRPr="000867D8">
        <w:t>) do not apply if:</w:t>
      </w:r>
    </w:p>
    <w:p w:rsidR="009D5B47" w:rsidRPr="000867D8" w:rsidRDefault="009D5B47" w:rsidP="009D5B47">
      <w:pPr>
        <w:pStyle w:val="paragraph"/>
      </w:pPr>
      <w:r w:rsidRPr="000867D8">
        <w:tab/>
        <w:t>(a)</w:t>
      </w:r>
      <w:r w:rsidRPr="000867D8">
        <w:tab/>
        <w:t xml:space="preserve">the claim for a payment from the Commonwealth in relation to the supply of the pharmaceutical benefit to which the prescription relates is </w:t>
      </w:r>
      <w:r w:rsidR="00DC39C0" w:rsidRPr="000867D8">
        <w:t>a CTS claim</w:t>
      </w:r>
      <w:r w:rsidRPr="000867D8">
        <w:t>; and</w:t>
      </w:r>
    </w:p>
    <w:p w:rsidR="009D5B47" w:rsidRPr="000867D8" w:rsidRDefault="009D5B47" w:rsidP="009D5B47">
      <w:pPr>
        <w:pStyle w:val="paragraph"/>
      </w:pPr>
      <w:r w:rsidRPr="000867D8">
        <w:tab/>
        <w:t>(b)</w:t>
      </w:r>
      <w:r w:rsidRPr="000867D8">
        <w:tab/>
        <w:t xml:space="preserve">the claim includes the card number that, under </w:t>
      </w:r>
      <w:r w:rsidR="000867D8" w:rsidRPr="000867D8">
        <w:t>subsection (</w:t>
      </w:r>
      <w:r w:rsidR="00F40A0C" w:rsidRPr="000867D8">
        <w:t>2</w:t>
      </w:r>
      <w:r w:rsidRPr="000867D8">
        <w:t xml:space="preserve">) would, except for this </w:t>
      </w:r>
      <w:r w:rsidR="00F40A0C" w:rsidRPr="000867D8">
        <w:t>subsection</w:t>
      </w:r>
      <w:r w:rsidRPr="000867D8">
        <w:t>, be required.</w:t>
      </w:r>
    </w:p>
    <w:p w:rsidR="009D5B47" w:rsidRPr="000867D8" w:rsidRDefault="00F40A0C" w:rsidP="009D5B47">
      <w:pPr>
        <w:pStyle w:val="subsection"/>
      </w:pPr>
      <w:r w:rsidRPr="000867D8">
        <w:tab/>
        <w:t>(5</w:t>
      </w:r>
      <w:r w:rsidR="009D5B47" w:rsidRPr="000867D8">
        <w:t>)</w:t>
      </w:r>
      <w:r w:rsidR="009D5B47" w:rsidRPr="000867D8">
        <w:tab/>
        <w:t>For the purposes of subsections</w:t>
      </w:r>
      <w:r w:rsidR="000867D8" w:rsidRPr="000867D8">
        <w:t> </w:t>
      </w:r>
      <w:r w:rsidR="009D5B47" w:rsidRPr="000867D8">
        <w:t xml:space="preserve">84AA(2) and (3) of the Act, prescribed information </w:t>
      </w:r>
      <w:r w:rsidRPr="000867D8">
        <w:t>must</w:t>
      </w:r>
      <w:r w:rsidR="009D5B47" w:rsidRPr="000867D8">
        <w:t xml:space="preserve"> be communicated to a pharmacist orally or in writing.</w:t>
      </w:r>
    </w:p>
    <w:p w:rsidR="009D5B47" w:rsidRPr="000867D8" w:rsidRDefault="009A6D55" w:rsidP="009D5B47">
      <w:pPr>
        <w:pStyle w:val="ActHead5"/>
      </w:pPr>
      <w:bookmarkStart w:id="59" w:name="_Toc474414578"/>
      <w:r w:rsidRPr="000867D8">
        <w:rPr>
          <w:rStyle w:val="CharSectno"/>
        </w:rPr>
        <w:t>43</w:t>
      </w:r>
      <w:r w:rsidR="009D5B47" w:rsidRPr="000867D8">
        <w:t xml:space="preserve">  Restriction on using PBS forms</w:t>
      </w:r>
      <w:bookmarkEnd w:id="59"/>
    </w:p>
    <w:p w:rsidR="009D5B47" w:rsidRPr="000867D8" w:rsidRDefault="009D5B47" w:rsidP="009D5B47">
      <w:pPr>
        <w:pStyle w:val="subsection"/>
      </w:pPr>
      <w:r w:rsidRPr="000867D8">
        <w:tab/>
        <w:t>(1)</w:t>
      </w:r>
      <w:r w:rsidRPr="000867D8">
        <w:tab/>
        <w:t>A person commits an offence if:</w:t>
      </w:r>
    </w:p>
    <w:p w:rsidR="009D5B47" w:rsidRPr="000867D8" w:rsidRDefault="009D5B47" w:rsidP="009D5B47">
      <w:pPr>
        <w:pStyle w:val="paragraph"/>
      </w:pPr>
      <w:r w:rsidRPr="000867D8">
        <w:tab/>
        <w:t>(a)</w:t>
      </w:r>
      <w:r w:rsidRPr="000867D8">
        <w:tab/>
        <w:t>he or she writes a prescription</w:t>
      </w:r>
      <w:r w:rsidR="00941A96" w:rsidRPr="000867D8">
        <w:t xml:space="preserve"> on a form bearing the letters “PBS”</w:t>
      </w:r>
      <w:r w:rsidRPr="000867D8">
        <w:t>; and</w:t>
      </w:r>
    </w:p>
    <w:p w:rsidR="009D5B47" w:rsidRPr="000867D8" w:rsidRDefault="009D5B47" w:rsidP="009D5B47">
      <w:pPr>
        <w:pStyle w:val="paragraph"/>
      </w:pPr>
      <w:r w:rsidRPr="000867D8">
        <w:tab/>
        <w:t>(b)</w:t>
      </w:r>
      <w:r w:rsidRPr="000867D8">
        <w:tab/>
        <w:t>the prescription is not written in accordance with, or for a purpose authorised by, this instrument; and</w:t>
      </w:r>
    </w:p>
    <w:p w:rsidR="009D5B47" w:rsidRPr="000867D8" w:rsidRDefault="00941A96" w:rsidP="009D5B47">
      <w:pPr>
        <w:pStyle w:val="paragraph"/>
      </w:pPr>
      <w:r w:rsidRPr="000867D8">
        <w:tab/>
        <w:t>(c)</w:t>
      </w:r>
      <w:r w:rsidRPr="000867D8">
        <w:tab/>
        <w:t>the letters “PBS”</w:t>
      </w:r>
      <w:r w:rsidR="00BE1E4C" w:rsidRPr="000867D8">
        <w:t xml:space="preserve"> </w:t>
      </w:r>
      <w:r w:rsidR="009D5B47" w:rsidRPr="000867D8">
        <w:t>are not clearly struck out, or obliterated.</w:t>
      </w:r>
    </w:p>
    <w:p w:rsidR="009D5B47" w:rsidRPr="000867D8" w:rsidRDefault="009D5B47" w:rsidP="009D5B47">
      <w:pPr>
        <w:pStyle w:val="Penalty"/>
      </w:pPr>
      <w:r w:rsidRPr="000867D8">
        <w:t>Penalty:</w:t>
      </w:r>
      <w:r w:rsidRPr="000867D8">
        <w:tab/>
        <w:t>0.4 penalty units.</w:t>
      </w:r>
    </w:p>
    <w:p w:rsidR="0087222D" w:rsidRPr="000867D8" w:rsidRDefault="009D5B47" w:rsidP="002A12BE">
      <w:pPr>
        <w:pStyle w:val="subsection"/>
      </w:pPr>
      <w:r w:rsidRPr="000867D8">
        <w:tab/>
        <w:t>(2)</w:t>
      </w:r>
      <w:r w:rsidRPr="000867D8">
        <w:tab/>
        <w:t xml:space="preserve">An offence against </w:t>
      </w:r>
      <w:r w:rsidR="000867D8" w:rsidRPr="000867D8">
        <w:t>subsection (</w:t>
      </w:r>
      <w:r w:rsidRPr="000867D8">
        <w:t>1) is an offence of strict liability</w:t>
      </w:r>
      <w:r w:rsidR="002A12BE" w:rsidRPr="000867D8">
        <w:t>.</w:t>
      </w:r>
    </w:p>
    <w:p w:rsidR="009D5B47" w:rsidRPr="000867D8" w:rsidRDefault="009A6D55" w:rsidP="009D5B47">
      <w:pPr>
        <w:pStyle w:val="ActHead5"/>
      </w:pPr>
      <w:bookmarkStart w:id="60" w:name="_Toc474414579"/>
      <w:r w:rsidRPr="000867D8">
        <w:rPr>
          <w:rStyle w:val="CharSectno"/>
        </w:rPr>
        <w:t>44</w:t>
      </w:r>
      <w:r w:rsidR="009D5B47" w:rsidRPr="000867D8">
        <w:t xml:space="preserve">  Supply of pharmaceutical benefit on first presentation of prescription</w:t>
      </w:r>
      <w:bookmarkEnd w:id="60"/>
    </w:p>
    <w:p w:rsidR="009D5B47" w:rsidRPr="000867D8" w:rsidRDefault="00C96B54" w:rsidP="009D5B47">
      <w:pPr>
        <w:pStyle w:val="subsection"/>
      </w:pPr>
      <w:r w:rsidRPr="000867D8">
        <w:tab/>
        <w:t>(1</w:t>
      </w:r>
      <w:r w:rsidR="009D5B47" w:rsidRPr="000867D8">
        <w:t>)</w:t>
      </w:r>
      <w:r w:rsidR="009D5B47" w:rsidRPr="000867D8">
        <w:tab/>
        <w:t xml:space="preserve">This </w:t>
      </w:r>
      <w:r w:rsidR="006B0685" w:rsidRPr="000867D8">
        <w:t>section</w:t>
      </w:r>
      <w:r w:rsidR="009D5B47" w:rsidRPr="000867D8">
        <w:t xml:space="preserve"> does not apply in relation to the supply of a pharmaceutical benefit on the basis of a medication chart prescription.</w:t>
      </w:r>
    </w:p>
    <w:p w:rsidR="009D5B47" w:rsidRPr="000867D8" w:rsidRDefault="00C96B54" w:rsidP="009D5B47">
      <w:pPr>
        <w:pStyle w:val="notetext"/>
      </w:pPr>
      <w:r w:rsidRPr="000867D8">
        <w:t>Note:</w:t>
      </w:r>
      <w:r w:rsidRPr="000867D8">
        <w:tab/>
        <w:t>See section</w:t>
      </w:r>
      <w:r w:rsidR="000867D8" w:rsidRPr="000867D8">
        <w:t> </w:t>
      </w:r>
      <w:r w:rsidR="009A6D55" w:rsidRPr="000867D8">
        <w:t>45</w:t>
      </w:r>
      <w:r w:rsidR="00B85DFC" w:rsidRPr="000867D8">
        <w:t xml:space="preserve"> for the supply of a pharmaceutical benefit on </w:t>
      </w:r>
      <w:r w:rsidR="008E08DD" w:rsidRPr="000867D8">
        <w:t xml:space="preserve">the </w:t>
      </w:r>
      <w:r w:rsidR="00B85DFC" w:rsidRPr="000867D8">
        <w:t xml:space="preserve">basis of </w:t>
      </w:r>
      <w:r w:rsidR="005D3DDD" w:rsidRPr="000867D8">
        <w:t xml:space="preserve">a </w:t>
      </w:r>
      <w:r w:rsidR="00B85DFC" w:rsidRPr="000867D8">
        <w:t>medication chart prescription.</w:t>
      </w:r>
    </w:p>
    <w:p w:rsidR="009D5B47" w:rsidRPr="000867D8" w:rsidRDefault="00C96B54" w:rsidP="009D5B47">
      <w:pPr>
        <w:pStyle w:val="subsection"/>
      </w:pPr>
      <w:r w:rsidRPr="000867D8">
        <w:lastRenderedPageBreak/>
        <w:tab/>
        <w:t>(2</w:t>
      </w:r>
      <w:r w:rsidR="009D5B47" w:rsidRPr="000867D8">
        <w:t>)</w:t>
      </w:r>
      <w:r w:rsidR="009D5B47" w:rsidRPr="000867D8">
        <w:tab/>
        <w:t>An approved pharmacist or an approved medical practitioner must not supply a pharmaceutical benefit to a person on the first presentation of a prescription for the supply of that benefit to the person, unless:</w:t>
      </w:r>
    </w:p>
    <w:p w:rsidR="009D5B47" w:rsidRPr="000867D8" w:rsidRDefault="009D5B47" w:rsidP="009D5B47">
      <w:pPr>
        <w:pStyle w:val="paragraph"/>
      </w:pPr>
      <w:r w:rsidRPr="000867D8">
        <w:tab/>
        <w:t>(a)</w:t>
      </w:r>
      <w:r w:rsidRPr="000867D8">
        <w:tab/>
        <w:t xml:space="preserve">subject to </w:t>
      </w:r>
      <w:r w:rsidR="00C96B54" w:rsidRPr="000867D8">
        <w:t>sections</w:t>
      </w:r>
      <w:r w:rsidR="000867D8" w:rsidRPr="000867D8">
        <w:t> </w:t>
      </w:r>
      <w:r w:rsidR="009A6D55" w:rsidRPr="000867D8">
        <w:t>48</w:t>
      </w:r>
      <w:r w:rsidRPr="000867D8">
        <w:t xml:space="preserve">, </w:t>
      </w:r>
      <w:r w:rsidR="009A6D55" w:rsidRPr="000867D8">
        <w:t>52</w:t>
      </w:r>
      <w:r w:rsidRPr="000867D8">
        <w:t xml:space="preserve"> and </w:t>
      </w:r>
      <w:r w:rsidR="009A6D55" w:rsidRPr="000867D8">
        <w:t>53</w:t>
      </w:r>
      <w:r w:rsidRPr="000867D8">
        <w:t>, the prescription is:</w:t>
      </w:r>
    </w:p>
    <w:p w:rsidR="009D5B47" w:rsidRPr="000867D8" w:rsidRDefault="009D5B47" w:rsidP="009D5B47">
      <w:pPr>
        <w:pStyle w:val="paragraphsub"/>
      </w:pPr>
      <w:r w:rsidRPr="000867D8">
        <w:tab/>
        <w:t>(i)</w:t>
      </w:r>
      <w:r w:rsidRPr="000867D8">
        <w:tab/>
        <w:t>written in accordance with this instrument; and</w:t>
      </w:r>
    </w:p>
    <w:p w:rsidR="009D5B47" w:rsidRPr="000867D8" w:rsidRDefault="009D5B47" w:rsidP="009D5B47">
      <w:pPr>
        <w:pStyle w:val="paragraphsub"/>
      </w:pPr>
      <w:r w:rsidRPr="000867D8">
        <w:tab/>
        <w:t>(ii)</w:t>
      </w:r>
      <w:r w:rsidRPr="000867D8">
        <w:tab/>
        <w:t>given to the pharmacist or practitioner; and</w:t>
      </w:r>
    </w:p>
    <w:p w:rsidR="009D5B47" w:rsidRPr="000867D8" w:rsidRDefault="009D5B47" w:rsidP="009D5B47">
      <w:pPr>
        <w:pStyle w:val="paragraph"/>
      </w:pPr>
      <w:r w:rsidRPr="000867D8">
        <w:tab/>
        <w:t>(</w:t>
      </w:r>
      <w:r w:rsidR="00C96B54" w:rsidRPr="000867D8">
        <w:t>b</w:t>
      </w:r>
      <w:r w:rsidRPr="000867D8">
        <w:t>)</w:t>
      </w:r>
      <w:r w:rsidRPr="000867D8">
        <w:tab/>
        <w:t>the date of supply of the benefit is on or before the first anniversary of the date on which the prescription was written; and</w:t>
      </w:r>
    </w:p>
    <w:p w:rsidR="009D5B47" w:rsidRPr="000867D8" w:rsidRDefault="009D5B47" w:rsidP="009D5B47">
      <w:pPr>
        <w:pStyle w:val="paragraph"/>
      </w:pPr>
      <w:r w:rsidRPr="000867D8">
        <w:tab/>
        <w:t>(</w:t>
      </w:r>
      <w:r w:rsidR="00C96B54" w:rsidRPr="000867D8">
        <w:t>c</w:t>
      </w:r>
      <w:r w:rsidRPr="000867D8">
        <w:t>)</w:t>
      </w:r>
      <w:r w:rsidRPr="000867D8">
        <w:tab/>
        <w:t>the pharmacist or practitioner writes on the prescription (including, for a paper</w:t>
      </w:r>
      <w:r w:rsidR="000867D8">
        <w:noBreakHyphen/>
      </w:r>
      <w:r w:rsidRPr="000867D8">
        <w:t xml:space="preserve">based prescription, both the </w:t>
      </w:r>
      <w:r w:rsidR="009A125F" w:rsidRPr="000867D8">
        <w:t>pharmacist/patient copy and the Medicare/DVA copy</w:t>
      </w:r>
      <w:r w:rsidRPr="000867D8">
        <w:t>):</w:t>
      </w:r>
    </w:p>
    <w:p w:rsidR="009D5B47" w:rsidRPr="000867D8" w:rsidRDefault="009D5B47" w:rsidP="009D5B47">
      <w:pPr>
        <w:pStyle w:val="paragraphsub"/>
      </w:pPr>
      <w:r w:rsidRPr="000867D8">
        <w:tab/>
        <w:t>(i)</w:t>
      </w:r>
      <w:r w:rsidRPr="000867D8">
        <w:tab/>
        <w:t xml:space="preserve">the pharmacist’s or practitioner’s name and approval number under </w:t>
      </w:r>
      <w:r w:rsidR="00C96B54" w:rsidRPr="000867D8">
        <w:t>section</w:t>
      </w:r>
      <w:r w:rsidR="000867D8" w:rsidRPr="000867D8">
        <w:t> </w:t>
      </w:r>
      <w:r w:rsidR="009A6D55" w:rsidRPr="000867D8">
        <w:t>16</w:t>
      </w:r>
      <w:r w:rsidRPr="000867D8">
        <w:t>; and</w:t>
      </w:r>
    </w:p>
    <w:p w:rsidR="009D5B47" w:rsidRPr="000867D8" w:rsidRDefault="009D5B47" w:rsidP="009D5B47">
      <w:pPr>
        <w:pStyle w:val="paragraphsub"/>
      </w:pPr>
      <w:r w:rsidRPr="000867D8">
        <w:tab/>
        <w:t>(ii)</w:t>
      </w:r>
      <w:r w:rsidRPr="000867D8">
        <w:tab/>
        <w:t>a number that identifies the prescription.</w:t>
      </w:r>
    </w:p>
    <w:p w:rsidR="009D5B47" w:rsidRPr="000867D8" w:rsidRDefault="00C96B54" w:rsidP="009D5B47">
      <w:pPr>
        <w:pStyle w:val="subsection"/>
      </w:pPr>
      <w:r w:rsidRPr="000867D8">
        <w:tab/>
        <w:t>(3</w:t>
      </w:r>
      <w:r w:rsidR="009D5B47" w:rsidRPr="000867D8">
        <w:t>)</w:t>
      </w:r>
      <w:r w:rsidR="009D5B47" w:rsidRPr="000867D8">
        <w:tab/>
        <w:t>An approved hospital authority must not supply a pharmaceutical benefit to a person on the first presentation of a prescription for the supply of that benefit to that person, unless:</w:t>
      </w:r>
    </w:p>
    <w:p w:rsidR="009D5B47" w:rsidRPr="000867D8" w:rsidRDefault="009D5B47" w:rsidP="009D5B47">
      <w:pPr>
        <w:pStyle w:val="paragraph"/>
      </w:pPr>
      <w:r w:rsidRPr="000867D8">
        <w:tab/>
        <w:t>(a)</w:t>
      </w:r>
      <w:r w:rsidRPr="000867D8">
        <w:tab/>
        <w:t xml:space="preserve">subject to </w:t>
      </w:r>
      <w:r w:rsidR="00C96B54" w:rsidRPr="000867D8">
        <w:t>sections</w:t>
      </w:r>
      <w:r w:rsidR="000867D8" w:rsidRPr="000867D8">
        <w:t> </w:t>
      </w:r>
      <w:r w:rsidR="009A6D55" w:rsidRPr="000867D8">
        <w:t>48</w:t>
      </w:r>
      <w:r w:rsidRPr="000867D8">
        <w:t xml:space="preserve">, </w:t>
      </w:r>
      <w:r w:rsidR="009A6D55" w:rsidRPr="000867D8">
        <w:t>52</w:t>
      </w:r>
      <w:r w:rsidRPr="000867D8">
        <w:t xml:space="preserve"> and </w:t>
      </w:r>
      <w:r w:rsidR="009A6D55" w:rsidRPr="000867D8">
        <w:t>53</w:t>
      </w:r>
      <w:r w:rsidRPr="000867D8">
        <w:t>, the prescription is:</w:t>
      </w:r>
    </w:p>
    <w:p w:rsidR="009D5B47" w:rsidRPr="000867D8" w:rsidRDefault="009D5B47" w:rsidP="009D5B47">
      <w:pPr>
        <w:pStyle w:val="paragraphsub"/>
      </w:pPr>
      <w:r w:rsidRPr="000867D8">
        <w:tab/>
        <w:t>(i)</w:t>
      </w:r>
      <w:r w:rsidRPr="000867D8">
        <w:tab/>
        <w:t>written in accordance with this instrument; and</w:t>
      </w:r>
    </w:p>
    <w:p w:rsidR="007F05D6" w:rsidRPr="000867D8" w:rsidRDefault="009D5B47" w:rsidP="00165F76">
      <w:pPr>
        <w:pStyle w:val="paragraphsub"/>
      </w:pPr>
      <w:r w:rsidRPr="000867D8">
        <w:tab/>
        <w:t>(ii)</w:t>
      </w:r>
      <w:r w:rsidRPr="000867D8">
        <w:tab/>
        <w:t>given to the pharmacist or practitioner</w:t>
      </w:r>
      <w:r w:rsidR="007F05D6" w:rsidRPr="000867D8">
        <w:t xml:space="preserve"> by</w:t>
      </w:r>
      <w:r w:rsidR="00E055AB" w:rsidRPr="000867D8">
        <w:t xml:space="preserve"> whom,</w:t>
      </w:r>
      <w:r w:rsidR="007F05D6" w:rsidRPr="000867D8">
        <w:t xml:space="preserve"> or under whose supervision</w:t>
      </w:r>
      <w:r w:rsidR="00E055AB" w:rsidRPr="000867D8">
        <w:t>,</w:t>
      </w:r>
      <w:r w:rsidR="007F05D6" w:rsidRPr="000867D8">
        <w:t xml:space="preserve"> the benefit will be dispensed</w:t>
      </w:r>
      <w:r w:rsidRPr="000867D8">
        <w:t>; and</w:t>
      </w:r>
    </w:p>
    <w:p w:rsidR="009D5B47" w:rsidRPr="000867D8" w:rsidRDefault="009D5B47" w:rsidP="009D5B47">
      <w:pPr>
        <w:pStyle w:val="paragraph"/>
      </w:pPr>
      <w:r w:rsidRPr="000867D8">
        <w:tab/>
        <w:t>(</w:t>
      </w:r>
      <w:r w:rsidR="00C96B54" w:rsidRPr="000867D8">
        <w:t>b</w:t>
      </w:r>
      <w:r w:rsidRPr="000867D8">
        <w:t>)</w:t>
      </w:r>
      <w:r w:rsidRPr="000867D8">
        <w:tab/>
        <w:t>the date of supply of the benefit is on or before the first anniversary of the date on which the prescription was written; and</w:t>
      </w:r>
    </w:p>
    <w:p w:rsidR="009D5B47" w:rsidRPr="000867D8" w:rsidRDefault="009D5B47" w:rsidP="009D5B47">
      <w:pPr>
        <w:pStyle w:val="paragraph"/>
      </w:pPr>
      <w:r w:rsidRPr="000867D8">
        <w:tab/>
        <w:t>(</w:t>
      </w:r>
      <w:r w:rsidR="00C96B54" w:rsidRPr="000867D8">
        <w:t>c</w:t>
      </w:r>
      <w:r w:rsidRPr="000867D8">
        <w:t>)</w:t>
      </w:r>
      <w:r w:rsidRPr="000867D8">
        <w:tab/>
        <w:t>the prescription (including, for a paper</w:t>
      </w:r>
      <w:r w:rsidR="000867D8">
        <w:noBreakHyphen/>
      </w:r>
      <w:r w:rsidRPr="000867D8">
        <w:t xml:space="preserve">based prescription, </w:t>
      </w:r>
      <w:r w:rsidR="009A125F" w:rsidRPr="000867D8">
        <w:t>both the pharmacist/patient copy and the Medicare/DVA copy</w:t>
      </w:r>
      <w:r w:rsidRPr="000867D8">
        <w:t>) is marked, for the hospital authority, with:</w:t>
      </w:r>
    </w:p>
    <w:p w:rsidR="009D5B47" w:rsidRPr="000867D8" w:rsidRDefault="009D5B47" w:rsidP="009D5B47">
      <w:pPr>
        <w:pStyle w:val="paragraphsub"/>
      </w:pPr>
      <w:r w:rsidRPr="000867D8">
        <w:tab/>
        <w:t>(i)</w:t>
      </w:r>
      <w:r w:rsidRPr="000867D8">
        <w:tab/>
        <w:t xml:space="preserve">the hospital authority’s name and approval number under </w:t>
      </w:r>
      <w:r w:rsidR="00C96B54" w:rsidRPr="000867D8">
        <w:t>section</w:t>
      </w:r>
      <w:r w:rsidR="000867D8" w:rsidRPr="000867D8">
        <w:t> </w:t>
      </w:r>
      <w:r w:rsidR="009A6D55" w:rsidRPr="000867D8">
        <w:t>16</w:t>
      </w:r>
      <w:r w:rsidRPr="000867D8">
        <w:t>; and</w:t>
      </w:r>
    </w:p>
    <w:p w:rsidR="009A125F" w:rsidRPr="000867D8" w:rsidRDefault="009D5B47" w:rsidP="002A12BE">
      <w:pPr>
        <w:pStyle w:val="paragraphsub"/>
      </w:pPr>
      <w:r w:rsidRPr="000867D8">
        <w:tab/>
        <w:t>(ii)</w:t>
      </w:r>
      <w:r w:rsidRPr="000867D8">
        <w:tab/>
        <w:t>a number that identifies the prescription.</w:t>
      </w:r>
    </w:p>
    <w:p w:rsidR="009D5B47" w:rsidRPr="000867D8" w:rsidRDefault="00C96B54" w:rsidP="009D5B47">
      <w:pPr>
        <w:pStyle w:val="subsection"/>
      </w:pPr>
      <w:r w:rsidRPr="000867D8">
        <w:tab/>
        <w:t>(4</w:t>
      </w:r>
      <w:r w:rsidR="009D5B47" w:rsidRPr="000867D8">
        <w:t>)</w:t>
      </w:r>
      <w:r w:rsidR="009D5B47" w:rsidRPr="000867D8">
        <w:tab/>
        <w:t xml:space="preserve">In this </w:t>
      </w:r>
      <w:r w:rsidRPr="000867D8">
        <w:t>section</w:t>
      </w:r>
      <w:r w:rsidR="009D5B47" w:rsidRPr="000867D8">
        <w:t xml:space="preserve">, a reference to the </w:t>
      </w:r>
      <w:r w:rsidR="009D5B47" w:rsidRPr="000867D8">
        <w:rPr>
          <w:b/>
          <w:i/>
        </w:rPr>
        <w:t>first presentation</w:t>
      </w:r>
      <w:r w:rsidR="009D5B47" w:rsidRPr="000867D8">
        <w:t xml:space="preserve"> of a prescription is taken to mean, in relation to an electronic prescription, the first occasion when the prescription is accessed by an approved pharmacist or an approved medical practitioner for the purpose of supplying a pharmaceutical benefit to the person for whom the prescription was written.</w:t>
      </w:r>
    </w:p>
    <w:p w:rsidR="004E7A0A" w:rsidRPr="000867D8" w:rsidRDefault="009A6D55" w:rsidP="004E7A0A">
      <w:pPr>
        <w:pStyle w:val="ActHead5"/>
      </w:pPr>
      <w:bookmarkStart w:id="61" w:name="_Toc474414580"/>
      <w:r w:rsidRPr="000867D8">
        <w:rPr>
          <w:rStyle w:val="CharSectno"/>
        </w:rPr>
        <w:t>45</w:t>
      </w:r>
      <w:r w:rsidR="009D5B47" w:rsidRPr="000867D8">
        <w:t xml:space="preserve">  Supply of pharmaceutical benefit on basis of medication chart prescription</w:t>
      </w:r>
      <w:bookmarkEnd w:id="61"/>
    </w:p>
    <w:p w:rsidR="00557149" w:rsidRPr="000867D8" w:rsidRDefault="00557149" w:rsidP="00557149">
      <w:pPr>
        <w:pStyle w:val="SubsectionHead"/>
      </w:pPr>
      <w:r w:rsidRPr="000867D8">
        <w:t>Who may supply pharmaceutical benefit</w:t>
      </w:r>
    </w:p>
    <w:p w:rsidR="009D5B47" w:rsidRPr="000867D8" w:rsidRDefault="00557149" w:rsidP="009D5B47">
      <w:pPr>
        <w:pStyle w:val="subsection"/>
      </w:pPr>
      <w:r w:rsidRPr="000867D8">
        <w:tab/>
      </w:r>
      <w:r w:rsidR="009D5B47" w:rsidRPr="000867D8">
        <w:t>(1)</w:t>
      </w:r>
      <w:r w:rsidR="009D5B47" w:rsidRPr="000867D8">
        <w:tab/>
        <w:t>A pharmaceutical benefit may only be supplied on the basis of a medication chart prescription by:</w:t>
      </w:r>
    </w:p>
    <w:p w:rsidR="009D5B47" w:rsidRPr="000867D8" w:rsidRDefault="009D5B47" w:rsidP="009D5B47">
      <w:pPr>
        <w:pStyle w:val="paragraph"/>
      </w:pPr>
      <w:r w:rsidRPr="000867D8">
        <w:tab/>
        <w:t>(a)</w:t>
      </w:r>
      <w:r w:rsidRPr="000867D8">
        <w:tab/>
        <w:t>if the person in respect of whom the pharmaceutical benefit is to be supplied is receiving treatment in or at a residential care service—an approved pharmacist or an approved medical practitioner; or</w:t>
      </w:r>
    </w:p>
    <w:p w:rsidR="009D5B47" w:rsidRPr="000867D8" w:rsidRDefault="009D5B47" w:rsidP="009D5B47">
      <w:pPr>
        <w:pStyle w:val="paragraph"/>
      </w:pPr>
      <w:r w:rsidRPr="000867D8">
        <w:tab/>
        <w:t>(b)</w:t>
      </w:r>
      <w:r w:rsidRPr="000867D8">
        <w:tab/>
        <w:t>if the person in respect of whom the pharmaceutical benefit is to be supplied is receiving treatment in or at an approved hospital—an approved pharmacist or the approved hospital authority.</w:t>
      </w:r>
    </w:p>
    <w:p w:rsidR="00557149" w:rsidRPr="000867D8" w:rsidRDefault="00557149" w:rsidP="00557149">
      <w:pPr>
        <w:pStyle w:val="SubsectionHead"/>
      </w:pPr>
      <w:r w:rsidRPr="000867D8">
        <w:lastRenderedPageBreak/>
        <w:t>Requirements for supply of pharmaceutical benefit</w:t>
      </w:r>
    </w:p>
    <w:p w:rsidR="009D5B47" w:rsidRPr="000867D8" w:rsidRDefault="009D5B47" w:rsidP="009D5B47">
      <w:pPr>
        <w:pStyle w:val="subsection"/>
      </w:pPr>
      <w:r w:rsidRPr="000867D8">
        <w:tab/>
        <w:t>(2)</w:t>
      </w:r>
      <w:r w:rsidRPr="000867D8">
        <w:tab/>
        <w:t>An approved supplier may supply a pharmaceutical benefit on the basis of a medication chart prescription only if:</w:t>
      </w:r>
    </w:p>
    <w:p w:rsidR="009D5B47" w:rsidRPr="000867D8" w:rsidRDefault="009D5B47" w:rsidP="009D5B47">
      <w:pPr>
        <w:pStyle w:val="paragraph"/>
      </w:pPr>
      <w:r w:rsidRPr="000867D8">
        <w:tab/>
        <w:t>(a)</w:t>
      </w:r>
      <w:r w:rsidRPr="000867D8">
        <w:tab/>
        <w:t>the approved supplier has seen:</w:t>
      </w:r>
    </w:p>
    <w:p w:rsidR="009D5B47" w:rsidRPr="000867D8" w:rsidRDefault="009D5B47" w:rsidP="009D5B47">
      <w:pPr>
        <w:pStyle w:val="paragraphsub"/>
      </w:pPr>
      <w:r w:rsidRPr="000867D8">
        <w:tab/>
        <w:t>(i)</w:t>
      </w:r>
      <w:r w:rsidRPr="000867D8">
        <w:tab/>
        <w:t>the medication chart by which the prescription was written; or</w:t>
      </w:r>
    </w:p>
    <w:p w:rsidR="009D5B47" w:rsidRPr="000867D8" w:rsidRDefault="009D5B47" w:rsidP="009D5B47">
      <w:pPr>
        <w:pStyle w:val="paragraphsub"/>
      </w:pPr>
      <w:r w:rsidRPr="000867D8">
        <w:tab/>
        <w:t>(ii)</w:t>
      </w:r>
      <w:r w:rsidRPr="000867D8">
        <w:tab/>
        <w:t xml:space="preserve">a copy of so much of the chart as would indicate that </w:t>
      </w:r>
      <w:r w:rsidR="00C96B54" w:rsidRPr="000867D8">
        <w:t>subsection</w:t>
      </w:r>
      <w:r w:rsidR="000867D8" w:rsidRPr="000867D8">
        <w:t> </w:t>
      </w:r>
      <w:r w:rsidR="009A6D55" w:rsidRPr="000867D8">
        <w:t>41</w:t>
      </w:r>
      <w:r w:rsidRPr="000867D8">
        <w:t xml:space="preserve">(2), and </w:t>
      </w:r>
      <w:r w:rsidR="00C96B54" w:rsidRPr="000867D8">
        <w:t>subsection</w:t>
      </w:r>
      <w:r w:rsidR="000867D8" w:rsidRPr="000867D8">
        <w:t> </w:t>
      </w:r>
      <w:r w:rsidR="009A6D55" w:rsidRPr="000867D8">
        <w:t>41</w:t>
      </w:r>
      <w:r w:rsidRPr="000867D8">
        <w:t>(3) (if applicable), have been complied with; and</w:t>
      </w:r>
    </w:p>
    <w:p w:rsidR="009D5B47" w:rsidRPr="000867D8" w:rsidRDefault="00C96B54" w:rsidP="009D5B47">
      <w:pPr>
        <w:pStyle w:val="paragraph"/>
      </w:pPr>
      <w:r w:rsidRPr="000867D8">
        <w:tab/>
        <w:t>(b</w:t>
      </w:r>
      <w:r w:rsidR="009D5B47" w:rsidRPr="000867D8">
        <w:t>)</w:t>
      </w:r>
      <w:r w:rsidR="009D5B47" w:rsidRPr="000867D8">
        <w:tab/>
        <w:t>the date on which the pharmaceutical benefit is supplied is:</w:t>
      </w:r>
    </w:p>
    <w:p w:rsidR="009D5B47" w:rsidRPr="000867D8" w:rsidRDefault="009D5B47" w:rsidP="009D5B47">
      <w:pPr>
        <w:pStyle w:val="paragraphsub"/>
      </w:pPr>
      <w:r w:rsidRPr="000867D8">
        <w:tab/>
        <w:t>(i)</w:t>
      </w:r>
      <w:r w:rsidRPr="000867D8">
        <w:tab/>
        <w:t>during the period of validity of the medication chart; and</w:t>
      </w:r>
    </w:p>
    <w:p w:rsidR="009D5B47" w:rsidRPr="000867D8" w:rsidRDefault="009D5B47" w:rsidP="009D5B47">
      <w:pPr>
        <w:pStyle w:val="paragraphsub"/>
      </w:pPr>
      <w:r w:rsidRPr="000867D8">
        <w:tab/>
        <w:t>(ii)</w:t>
      </w:r>
      <w:r w:rsidRPr="000867D8">
        <w:tab/>
        <w:t>no later than the stop date (if any) indicated in the prescription; and</w:t>
      </w:r>
    </w:p>
    <w:p w:rsidR="009D5B47" w:rsidRPr="000867D8" w:rsidRDefault="00C96B54" w:rsidP="009D5B47">
      <w:pPr>
        <w:pStyle w:val="paragraph"/>
      </w:pPr>
      <w:r w:rsidRPr="000867D8">
        <w:tab/>
        <w:t>(c</w:t>
      </w:r>
      <w:r w:rsidR="009D5B47" w:rsidRPr="000867D8">
        <w:t>)</w:t>
      </w:r>
      <w:r w:rsidR="009D5B47" w:rsidRPr="000867D8">
        <w:tab/>
        <w:t>the approved supplier writes on the medication chart, or the copy of the chart, the following for the supply:</w:t>
      </w:r>
    </w:p>
    <w:p w:rsidR="009D5B47" w:rsidRPr="000867D8" w:rsidRDefault="009D5B47" w:rsidP="009D5B47">
      <w:pPr>
        <w:pStyle w:val="paragraphsub"/>
      </w:pPr>
      <w:r w:rsidRPr="000867D8">
        <w:tab/>
        <w:t>(i)</w:t>
      </w:r>
      <w:r w:rsidRPr="000867D8">
        <w:tab/>
        <w:t xml:space="preserve">the approved supplier’s name and approval number under </w:t>
      </w:r>
      <w:r w:rsidR="00C96B54" w:rsidRPr="000867D8">
        <w:t>section</w:t>
      </w:r>
      <w:r w:rsidR="000867D8" w:rsidRPr="000867D8">
        <w:t> </w:t>
      </w:r>
      <w:r w:rsidR="009A6D55" w:rsidRPr="000867D8">
        <w:t>16</w:t>
      </w:r>
      <w:r w:rsidRPr="000867D8">
        <w:t>;</w:t>
      </w:r>
    </w:p>
    <w:p w:rsidR="009D5B47" w:rsidRPr="000867D8" w:rsidRDefault="009D5B47" w:rsidP="009D5B47">
      <w:pPr>
        <w:pStyle w:val="paragraphsub"/>
      </w:pPr>
      <w:r w:rsidRPr="000867D8">
        <w:tab/>
        <w:t>(ii)</w:t>
      </w:r>
      <w:r w:rsidRPr="000867D8">
        <w:tab/>
        <w:t>an identification number for the supply;</w:t>
      </w:r>
    </w:p>
    <w:p w:rsidR="009D5B47" w:rsidRPr="000867D8" w:rsidRDefault="009D5B47" w:rsidP="009D5B47">
      <w:pPr>
        <w:pStyle w:val="paragraphsub"/>
      </w:pPr>
      <w:r w:rsidRPr="000867D8">
        <w:tab/>
        <w:t>(iii)</w:t>
      </w:r>
      <w:r w:rsidRPr="000867D8">
        <w:tab/>
        <w:t>the date on which the pharmaceutical benefit is supplied.</w:t>
      </w:r>
    </w:p>
    <w:p w:rsidR="009D5B47" w:rsidRPr="000867D8" w:rsidRDefault="009D5B47" w:rsidP="009D5B47">
      <w:pPr>
        <w:pStyle w:val="subsection"/>
      </w:pPr>
      <w:r w:rsidRPr="000867D8">
        <w:tab/>
        <w:t>(3)</w:t>
      </w:r>
      <w:r w:rsidRPr="000867D8">
        <w:tab/>
        <w:t xml:space="preserve">For </w:t>
      </w:r>
      <w:r w:rsidR="00C96B54" w:rsidRPr="000867D8">
        <w:t xml:space="preserve">the purposes of </w:t>
      </w:r>
      <w:r w:rsidR="000867D8" w:rsidRPr="000867D8">
        <w:t>paragraph (</w:t>
      </w:r>
      <w:r w:rsidR="00C96B54" w:rsidRPr="000867D8">
        <w:t>2)(b</w:t>
      </w:r>
      <w:r w:rsidRPr="000867D8">
        <w:t>), the period of validity of a medication chart for a person receiving treatment in or at a residential care service:</w:t>
      </w:r>
    </w:p>
    <w:p w:rsidR="009D5B47" w:rsidRPr="000867D8" w:rsidRDefault="009D5B47" w:rsidP="009D5B47">
      <w:pPr>
        <w:pStyle w:val="paragraph"/>
      </w:pPr>
      <w:r w:rsidRPr="000867D8">
        <w:tab/>
        <w:t>(a)</w:t>
      </w:r>
      <w:r w:rsidRPr="000867D8">
        <w:tab/>
        <w:t xml:space="preserve">starts on the day in a calendar month (the </w:t>
      </w:r>
      <w:r w:rsidRPr="000867D8">
        <w:rPr>
          <w:b/>
          <w:i/>
        </w:rPr>
        <w:t>first calendar month</w:t>
      </w:r>
      <w:r w:rsidRPr="000867D8">
        <w:t>) when the first prescription for a pharmaceutical benefit is written in the medication chart; and</w:t>
      </w:r>
    </w:p>
    <w:p w:rsidR="009D5B47" w:rsidRPr="000867D8" w:rsidRDefault="009D5B47" w:rsidP="009D5B47">
      <w:pPr>
        <w:pStyle w:val="paragraph"/>
      </w:pPr>
      <w:r w:rsidRPr="000867D8">
        <w:tab/>
        <w:t>(b)</w:t>
      </w:r>
      <w:r w:rsidRPr="000867D8">
        <w:tab/>
        <w:t>ends on the last day of the third calendar month that starts after the first calendar month.</w:t>
      </w:r>
    </w:p>
    <w:p w:rsidR="009D5B47" w:rsidRPr="000867D8" w:rsidRDefault="009D5B47" w:rsidP="009D5B47">
      <w:pPr>
        <w:pStyle w:val="notetext"/>
      </w:pPr>
      <w:r w:rsidRPr="000867D8">
        <w:t>Example:</w:t>
      </w:r>
      <w:r w:rsidRPr="000867D8">
        <w:tab/>
        <w:t>The first prescription is written in a medication chart on 11</w:t>
      </w:r>
      <w:r w:rsidR="000867D8" w:rsidRPr="000867D8">
        <w:t> </w:t>
      </w:r>
      <w:r w:rsidRPr="000867D8">
        <w:t>June. The period of validity of the medication chart starts on 11</w:t>
      </w:r>
      <w:r w:rsidR="000867D8" w:rsidRPr="000867D8">
        <w:t> </w:t>
      </w:r>
      <w:r w:rsidRPr="000867D8">
        <w:t>June and ends on 30</w:t>
      </w:r>
      <w:r w:rsidR="000867D8" w:rsidRPr="000867D8">
        <w:t> </w:t>
      </w:r>
      <w:r w:rsidR="005D3DDD" w:rsidRPr="000867D8">
        <w:t>September.</w:t>
      </w:r>
    </w:p>
    <w:p w:rsidR="009D5B47" w:rsidRPr="000867D8" w:rsidRDefault="00C96B54" w:rsidP="009D5B47">
      <w:pPr>
        <w:pStyle w:val="subsection"/>
      </w:pPr>
      <w:r w:rsidRPr="000867D8">
        <w:tab/>
        <w:t>(4</w:t>
      </w:r>
      <w:r w:rsidR="009D5B47" w:rsidRPr="000867D8">
        <w:t>)</w:t>
      </w:r>
      <w:r w:rsidR="009D5B47" w:rsidRPr="000867D8">
        <w:tab/>
        <w:t xml:space="preserve">For </w:t>
      </w:r>
      <w:r w:rsidRPr="000867D8">
        <w:t xml:space="preserve">the purposes of </w:t>
      </w:r>
      <w:r w:rsidR="000867D8" w:rsidRPr="000867D8">
        <w:t>paragraph (</w:t>
      </w:r>
      <w:r w:rsidR="009D5B47" w:rsidRPr="000867D8">
        <w:t>2)</w:t>
      </w:r>
      <w:r w:rsidRPr="000867D8">
        <w:t>(b</w:t>
      </w:r>
      <w:r w:rsidR="009D5B47" w:rsidRPr="000867D8">
        <w:t>), the period of validity of a medication chart for a person receiving treatment in or at a hospital:</w:t>
      </w:r>
    </w:p>
    <w:p w:rsidR="009D5B47" w:rsidRPr="000867D8" w:rsidRDefault="009D5B47" w:rsidP="009D5B47">
      <w:pPr>
        <w:pStyle w:val="paragraph"/>
      </w:pPr>
      <w:r w:rsidRPr="000867D8">
        <w:tab/>
        <w:t>(a)</w:t>
      </w:r>
      <w:r w:rsidRPr="000867D8">
        <w:tab/>
        <w:t>starts on the day when the first prescription for a pharmaceutical benefit is written in the chart; and</w:t>
      </w:r>
    </w:p>
    <w:p w:rsidR="009D5B47" w:rsidRPr="000867D8" w:rsidRDefault="009D5B47" w:rsidP="009D5B47">
      <w:pPr>
        <w:pStyle w:val="paragraph"/>
      </w:pPr>
      <w:r w:rsidRPr="000867D8">
        <w:tab/>
        <w:t>(b)</w:t>
      </w:r>
      <w:r w:rsidRPr="000867D8">
        <w:tab/>
        <w:t>ends at the end of the day specified in the chart as the day on which the chart’s period of validity ends (see paragraph</w:t>
      </w:r>
      <w:r w:rsidR="000867D8" w:rsidRPr="000867D8">
        <w:t> </w:t>
      </w:r>
      <w:r w:rsidR="009A6D55" w:rsidRPr="000867D8">
        <w:t>41</w:t>
      </w:r>
      <w:r w:rsidRPr="000867D8">
        <w:t>(2)(f)).</w:t>
      </w:r>
    </w:p>
    <w:p w:rsidR="00557149" w:rsidRPr="000867D8" w:rsidRDefault="00557149" w:rsidP="00557149">
      <w:pPr>
        <w:pStyle w:val="SubsectionHead"/>
      </w:pPr>
      <w:r w:rsidRPr="000867D8">
        <w:t>Quantity that may be supplied</w:t>
      </w:r>
    </w:p>
    <w:p w:rsidR="009D5B47" w:rsidRPr="000867D8" w:rsidRDefault="00557149" w:rsidP="009D5B47">
      <w:pPr>
        <w:pStyle w:val="subsection"/>
      </w:pPr>
      <w:r w:rsidRPr="000867D8">
        <w:tab/>
      </w:r>
      <w:r w:rsidR="00C96B54" w:rsidRPr="000867D8">
        <w:t>(5</w:t>
      </w:r>
      <w:r w:rsidR="009D5B47" w:rsidRPr="000867D8">
        <w:t>)</w:t>
      </w:r>
      <w:r w:rsidR="009D5B47" w:rsidRPr="000867D8">
        <w:tab/>
        <w:t>An approved supplier may supply up to a maximum quantity of a pharmaceutical item or pharmaceutical benefit more than once on the basis of a particular medication chart prescription for the pharmaceutical benefit only if:</w:t>
      </w:r>
    </w:p>
    <w:p w:rsidR="009D5B47" w:rsidRPr="000867D8" w:rsidRDefault="009D5B47" w:rsidP="009D5B47">
      <w:pPr>
        <w:pStyle w:val="paragraph"/>
      </w:pPr>
      <w:r w:rsidRPr="000867D8">
        <w:tab/>
        <w:t>(a)</w:t>
      </w:r>
      <w:r w:rsidRPr="000867D8">
        <w:tab/>
        <w:t>the prescription indicates that an ongoing supply of the pharmaceutical benefit is authorised for the period of validity of the chart; or</w:t>
      </w:r>
    </w:p>
    <w:p w:rsidR="009D5B47" w:rsidRPr="000867D8" w:rsidRDefault="009D5B47" w:rsidP="0065038A">
      <w:pPr>
        <w:pStyle w:val="paragraph"/>
      </w:pPr>
      <w:r w:rsidRPr="000867D8">
        <w:tab/>
        <w:t>(b)</w:t>
      </w:r>
      <w:r w:rsidRPr="000867D8">
        <w:tab/>
        <w:t>the prescription indicates a stop date for the supply of the pharmaceutical benefit and, based on the dose and frequency of administration of the pharmaceutical benefit indicated in the prescription, more than one supply of a maximum quantity of the pharmaceutical item or pharmaceutical benefit is needed b</w:t>
      </w:r>
      <w:r w:rsidR="0065038A" w:rsidRPr="000867D8">
        <w:t>efore the stop date is reached.</w:t>
      </w:r>
    </w:p>
    <w:p w:rsidR="009D5B47" w:rsidRPr="000867D8" w:rsidRDefault="00C96B54" w:rsidP="009D5B47">
      <w:pPr>
        <w:pStyle w:val="subsection"/>
      </w:pPr>
      <w:r w:rsidRPr="000867D8">
        <w:lastRenderedPageBreak/>
        <w:tab/>
        <w:t>(6</w:t>
      </w:r>
      <w:r w:rsidR="009D5B47" w:rsidRPr="000867D8">
        <w:t>)</w:t>
      </w:r>
      <w:r w:rsidR="009D5B47" w:rsidRPr="000867D8">
        <w:tab/>
        <w:t xml:space="preserve">If </w:t>
      </w:r>
      <w:r w:rsidR="000867D8" w:rsidRPr="000867D8">
        <w:t>paragraphs (</w:t>
      </w:r>
      <w:r w:rsidRPr="000867D8">
        <w:t>5</w:t>
      </w:r>
      <w:r w:rsidR="009D5B47" w:rsidRPr="000867D8">
        <w:t>)(a) and (b) do not apply, an approved supplier may only supply the quantity of the pharmaceutical benefit needed to give effect to the prescription, up to a maximum quantity of the pharmaceutical item or pharmaceutical benefit.</w:t>
      </w:r>
    </w:p>
    <w:p w:rsidR="009D5B47" w:rsidRPr="000867D8" w:rsidRDefault="009D5B47" w:rsidP="009D5B47">
      <w:pPr>
        <w:pStyle w:val="notetext"/>
      </w:pPr>
      <w:r w:rsidRPr="000867D8">
        <w:t>Note:</w:t>
      </w:r>
      <w:r w:rsidRPr="000867D8">
        <w:tab/>
        <w:t>The following information entered in the prescription may also indicate the quantity of the pharmaceutical benefit that is needed:</w:t>
      </w:r>
    </w:p>
    <w:p w:rsidR="009D5B47" w:rsidRPr="000867D8" w:rsidRDefault="009D5B47" w:rsidP="009D5B47">
      <w:pPr>
        <w:pStyle w:val="notepara"/>
      </w:pPr>
      <w:r w:rsidRPr="000867D8">
        <w:t>(a)</w:t>
      </w:r>
      <w:r w:rsidRPr="000867D8">
        <w:tab/>
        <w:t>the dose and frequency of administration of the pharmaceutical benefit;</w:t>
      </w:r>
    </w:p>
    <w:p w:rsidR="009D5B47" w:rsidRPr="000867D8" w:rsidRDefault="009D5B47" w:rsidP="009D5B47">
      <w:pPr>
        <w:pStyle w:val="notepara"/>
      </w:pPr>
      <w:r w:rsidRPr="000867D8">
        <w:t>(b)</w:t>
      </w:r>
      <w:r w:rsidRPr="000867D8">
        <w:tab/>
        <w:t>the date of prescribing, or the start date (if any) for administration of the pharmaceutical benefit;</w:t>
      </w:r>
    </w:p>
    <w:p w:rsidR="009D5B47" w:rsidRPr="000867D8" w:rsidRDefault="009D5B47" w:rsidP="009D5B47">
      <w:pPr>
        <w:pStyle w:val="notepara"/>
      </w:pPr>
      <w:r w:rsidRPr="000867D8">
        <w:t>(c)</w:t>
      </w:r>
      <w:r w:rsidRPr="000867D8">
        <w:tab/>
        <w:t>the stop date (if any) for administration of the pharmaceutical benefit.</w:t>
      </w:r>
    </w:p>
    <w:p w:rsidR="009D5B47" w:rsidRPr="000867D8" w:rsidRDefault="00C96B54" w:rsidP="009D5B47">
      <w:pPr>
        <w:pStyle w:val="subsection"/>
      </w:pPr>
      <w:r w:rsidRPr="000867D8">
        <w:tab/>
        <w:t>(7</w:t>
      </w:r>
      <w:r w:rsidR="009D5B47" w:rsidRPr="000867D8">
        <w:t>)</w:t>
      </w:r>
      <w:r w:rsidR="009D5B47" w:rsidRPr="000867D8">
        <w:tab/>
        <w:t>However, for a supply:</w:t>
      </w:r>
    </w:p>
    <w:p w:rsidR="009D5B47" w:rsidRPr="000867D8" w:rsidRDefault="009D5B47" w:rsidP="009D5B47">
      <w:pPr>
        <w:pStyle w:val="paragraph"/>
      </w:pPr>
      <w:r w:rsidRPr="000867D8">
        <w:tab/>
        <w:t>(a)</w:t>
      </w:r>
      <w:r w:rsidRPr="000867D8">
        <w:tab/>
        <w:t xml:space="preserve">on the basis of a prescription </w:t>
      </w:r>
      <w:r w:rsidR="006A149C" w:rsidRPr="000867D8">
        <w:t>referred to</w:t>
      </w:r>
      <w:r w:rsidRPr="000867D8">
        <w:t xml:space="preserve"> in </w:t>
      </w:r>
      <w:r w:rsidR="000867D8" w:rsidRPr="000867D8">
        <w:t>paragraph (</w:t>
      </w:r>
      <w:r w:rsidR="00C96B54" w:rsidRPr="000867D8">
        <w:t>5</w:t>
      </w:r>
      <w:r w:rsidRPr="000867D8">
        <w:t>)(a); or</w:t>
      </w:r>
    </w:p>
    <w:p w:rsidR="009D5B47" w:rsidRPr="000867D8" w:rsidRDefault="009D5B47" w:rsidP="009D5B47">
      <w:pPr>
        <w:pStyle w:val="paragraph"/>
      </w:pPr>
      <w:r w:rsidRPr="000867D8">
        <w:tab/>
        <w:t>(b)</w:t>
      </w:r>
      <w:r w:rsidRPr="000867D8">
        <w:tab/>
      </w:r>
      <w:r w:rsidR="006A149C" w:rsidRPr="000867D8">
        <w:t>referred to</w:t>
      </w:r>
      <w:r w:rsidRPr="000867D8">
        <w:t xml:space="preserve"> in </w:t>
      </w:r>
      <w:r w:rsidR="000867D8" w:rsidRPr="000867D8">
        <w:t>subsection (</w:t>
      </w:r>
      <w:r w:rsidR="00C96B54" w:rsidRPr="000867D8">
        <w:t>6</w:t>
      </w:r>
      <w:r w:rsidRPr="000867D8">
        <w:t>);</w:t>
      </w:r>
    </w:p>
    <w:p w:rsidR="009D5B47" w:rsidRPr="000867D8" w:rsidRDefault="009D5B47" w:rsidP="009D5B47">
      <w:pPr>
        <w:pStyle w:val="subsection2"/>
      </w:pPr>
      <w:r w:rsidRPr="000867D8">
        <w:t>an approved supplier may supply up to a maximum quantity of the pharmaceutical item or pharmaceutical benefit even if the period of validity of the medication chart will end before administration of that quantity in accordance with the prescription would finish.</w:t>
      </w:r>
    </w:p>
    <w:p w:rsidR="009D5B47" w:rsidRPr="000867D8" w:rsidRDefault="009A6D55" w:rsidP="009D5B47">
      <w:pPr>
        <w:pStyle w:val="ActHead5"/>
      </w:pPr>
      <w:bookmarkStart w:id="62" w:name="_Toc474414581"/>
      <w:r w:rsidRPr="000867D8">
        <w:rPr>
          <w:rStyle w:val="CharSectno"/>
        </w:rPr>
        <w:t>46</w:t>
      </w:r>
      <w:r w:rsidR="009D5B47" w:rsidRPr="000867D8">
        <w:t xml:space="preserve">  Continued dispensing supply of pharmaceutical benefit</w:t>
      </w:r>
      <w:bookmarkEnd w:id="62"/>
    </w:p>
    <w:p w:rsidR="009D5B47" w:rsidRPr="000867D8" w:rsidRDefault="009D5B47" w:rsidP="009D5B47">
      <w:pPr>
        <w:pStyle w:val="subsection"/>
      </w:pPr>
      <w:r w:rsidRPr="000867D8">
        <w:tab/>
        <w:t>(1)</w:t>
      </w:r>
      <w:r w:rsidRPr="000867D8">
        <w:tab/>
        <w:t xml:space="preserve">This </w:t>
      </w:r>
      <w:r w:rsidR="00C96B54" w:rsidRPr="000867D8">
        <w:t>section</w:t>
      </w:r>
      <w:r w:rsidRPr="000867D8">
        <w:t xml:space="preserve"> applies in relation to </w:t>
      </w:r>
      <w:r w:rsidR="00617178" w:rsidRPr="000867D8">
        <w:t>the</w:t>
      </w:r>
      <w:r w:rsidR="00495E23" w:rsidRPr="000867D8">
        <w:t xml:space="preserve"> supply of a pharmaceutical benefit </w:t>
      </w:r>
      <w:r w:rsidR="00F71D85" w:rsidRPr="000867D8">
        <w:t xml:space="preserve">to a person </w:t>
      </w:r>
      <w:r w:rsidR="00495E23" w:rsidRPr="000867D8">
        <w:t>by an approved pharmacist</w:t>
      </w:r>
      <w:r w:rsidR="00617178" w:rsidRPr="000867D8">
        <w:t xml:space="preserve"> under subsection</w:t>
      </w:r>
      <w:r w:rsidR="000867D8" w:rsidRPr="000867D8">
        <w:t> </w:t>
      </w:r>
      <w:r w:rsidR="00617178" w:rsidRPr="000867D8">
        <w:t>89A(1) of the Act</w:t>
      </w:r>
      <w:r w:rsidRPr="000867D8">
        <w:t>.</w:t>
      </w:r>
    </w:p>
    <w:p w:rsidR="009D5B47" w:rsidRPr="000867D8" w:rsidRDefault="009D5B47" w:rsidP="009D5B47">
      <w:pPr>
        <w:pStyle w:val="subsection"/>
      </w:pPr>
      <w:r w:rsidRPr="000867D8">
        <w:tab/>
        <w:t>(2)</w:t>
      </w:r>
      <w:r w:rsidRPr="000867D8">
        <w:tab/>
        <w:t>The approved pharmacist must not supply the pharmaceutical benefit unless the approved pharmacist writes on a repeat authorisation form for the supply:</w:t>
      </w:r>
    </w:p>
    <w:p w:rsidR="009D5B47" w:rsidRPr="000867D8" w:rsidRDefault="009D5B47" w:rsidP="009D5B47">
      <w:pPr>
        <w:pStyle w:val="paragraph"/>
      </w:pPr>
      <w:r w:rsidRPr="000867D8">
        <w:tab/>
        <w:t>(a)</w:t>
      </w:r>
      <w:r w:rsidRPr="000867D8">
        <w:tab/>
        <w:t xml:space="preserve">the approved pharmacist’s name and approval number under </w:t>
      </w:r>
      <w:r w:rsidR="00C96B54" w:rsidRPr="000867D8">
        <w:t>section</w:t>
      </w:r>
      <w:r w:rsidR="000867D8" w:rsidRPr="000867D8">
        <w:t> </w:t>
      </w:r>
      <w:r w:rsidR="009A6D55" w:rsidRPr="000867D8">
        <w:t>16</w:t>
      </w:r>
      <w:r w:rsidRPr="000867D8">
        <w:t>; and</w:t>
      </w:r>
    </w:p>
    <w:p w:rsidR="009D5B47" w:rsidRPr="000867D8" w:rsidRDefault="009D5B47" w:rsidP="009D5B47">
      <w:pPr>
        <w:pStyle w:val="paragraph"/>
      </w:pPr>
      <w:r w:rsidRPr="000867D8">
        <w:tab/>
        <w:t>(b)</w:t>
      </w:r>
      <w:r w:rsidRPr="000867D8">
        <w:tab/>
        <w:t>an identification number for the supply; and</w:t>
      </w:r>
    </w:p>
    <w:p w:rsidR="009D5B47" w:rsidRPr="000867D8" w:rsidRDefault="009D5B47" w:rsidP="009D5B47">
      <w:pPr>
        <w:pStyle w:val="paragraph"/>
      </w:pPr>
      <w:r w:rsidRPr="000867D8">
        <w:tab/>
        <w:t>(c)</w:t>
      </w:r>
      <w:r w:rsidRPr="000867D8">
        <w:tab/>
        <w:t>the date on which the pharmaceutical benefit is supplied by the approved pharmacist.</w:t>
      </w:r>
    </w:p>
    <w:p w:rsidR="009D5B47" w:rsidRPr="000867D8" w:rsidRDefault="009A6D55" w:rsidP="009D5B47">
      <w:pPr>
        <w:pStyle w:val="ActHead5"/>
      </w:pPr>
      <w:bookmarkStart w:id="63" w:name="_Toc474414582"/>
      <w:r w:rsidRPr="000867D8">
        <w:rPr>
          <w:rStyle w:val="CharSectno"/>
        </w:rPr>
        <w:t>47</w:t>
      </w:r>
      <w:r w:rsidR="009D5B47" w:rsidRPr="000867D8">
        <w:t xml:space="preserve">  Information about status of person—continued dispensing</w:t>
      </w:r>
      <w:r w:rsidR="00495E23" w:rsidRPr="000867D8">
        <w:t xml:space="preserve"> supplies</w:t>
      </w:r>
      <w:r w:rsidR="009D5B47" w:rsidRPr="000867D8">
        <w:t xml:space="preserve"> and medication chart prescriptions</w:t>
      </w:r>
      <w:bookmarkEnd w:id="63"/>
    </w:p>
    <w:p w:rsidR="009D5B47" w:rsidRPr="000867D8" w:rsidRDefault="009D5B47" w:rsidP="009D5B47">
      <w:pPr>
        <w:pStyle w:val="subsection"/>
      </w:pPr>
      <w:r w:rsidRPr="000867D8">
        <w:tab/>
        <w:t>(1)</w:t>
      </w:r>
      <w:r w:rsidRPr="000867D8">
        <w:tab/>
        <w:t xml:space="preserve">This </w:t>
      </w:r>
      <w:r w:rsidR="00C96B54" w:rsidRPr="000867D8">
        <w:t>section</w:t>
      </w:r>
      <w:r w:rsidRPr="000867D8">
        <w:t xml:space="preserve"> applies in relation to:</w:t>
      </w:r>
    </w:p>
    <w:p w:rsidR="009D5B47" w:rsidRPr="000867D8" w:rsidRDefault="009D5B47" w:rsidP="009D5B47">
      <w:pPr>
        <w:pStyle w:val="paragraph"/>
      </w:pPr>
      <w:r w:rsidRPr="000867D8">
        <w:tab/>
        <w:t>(a)</w:t>
      </w:r>
      <w:r w:rsidRPr="000867D8">
        <w:tab/>
      </w:r>
      <w:r w:rsidR="00617178" w:rsidRPr="000867D8">
        <w:t>the</w:t>
      </w:r>
      <w:r w:rsidR="00495E23" w:rsidRPr="000867D8">
        <w:t xml:space="preserve"> </w:t>
      </w:r>
      <w:r w:rsidRPr="000867D8">
        <w:t xml:space="preserve">supply of a pharmaceutical benefit to a person (the </w:t>
      </w:r>
      <w:r w:rsidRPr="000867D8">
        <w:rPr>
          <w:b/>
          <w:i/>
        </w:rPr>
        <w:t>patient</w:t>
      </w:r>
      <w:r w:rsidRPr="000867D8">
        <w:t xml:space="preserve">) by an approved pharmacist (the </w:t>
      </w:r>
      <w:r w:rsidRPr="000867D8">
        <w:rPr>
          <w:b/>
          <w:i/>
        </w:rPr>
        <w:t>supplier</w:t>
      </w:r>
      <w:r w:rsidR="00495E23" w:rsidRPr="000867D8">
        <w:t>)</w:t>
      </w:r>
      <w:r w:rsidR="00617178" w:rsidRPr="000867D8">
        <w:t xml:space="preserve"> under subsection</w:t>
      </w:r>
      <w:r w:rsidR="000867D8" w:rsidRPr="000867D8">
        <w:t> </w:t>
      </w:r>
      <w:r w:rsidR="00617178" w:rsidRPr="000867D8">
        <w:t>89A(1) of the Act</w:t>
      </w:r>
      <w:r w:rsidRPr="000867D8">
        <w:t>; and</w:t>
      </w:r>
    </w:p>
    <w:p w:rsidR="009D5B47" w:rsidRPr="000867D8" w:rsidRDefault="009D5B47" w:rsidP="009D5B47">
      <w:pPr>
        <w:pStyle w:val="paragraph"/>
      </w:pPr>
      <w:r w:rsidRPr="000867D8">
        <w:tab/>
        <w:t>(b)</w:t>
      </w:r>
      <w:r w:rsidRPr="000867D8">
        <w:tab/>
        <w:t xml:space="preserve">the supply of a pharmaceutical benefit by an approved supplier (the </w:t>
      </w:r>
      <w:r w:rsidRPr="000867D8">
        <w:rPr>
          <w:b/>
          <w:i/>
        </w:rPr>
        <w:t>supplier</w:t>
      </w:r>
      <w:r w:rsidRPr="000867D8">
        <w:t xml:space="preserve">) on the basis of a medication chart prescription written for a person (the </w:t>
      </w:r>
      <w:r w:rsidRPr="000867D8">
        <w:rPr>
          <w:b/>
          <w:i/>
        </w:rPr>
        <w:t>patient</w:t>
      </w:r>
      <w:r w:rsidRPr="000867D8">
        <w:t>).</w:t>
      </w:r>
    </w:p>
    <w:p w:rsidR="009D5B47" w:rsidRPr="000867D8" w:rsidRDefault="009D5B47" w:rsidP="009D5B47">
      <w:pPr>
        <w:pStyle w:val="subsection"/>
      </w:pPr>
      <w:r w:rsidRPr="000867D8">
        <w:tab/>
        <w:t>(2)</w:t>
      </w:r>
      <w:r w:rsidRPr="000867D8">
        <w:tab/>
        <w:t>The supplier must collect the following information at the time of supply:</w:t>
      </w:r>
    </w:p>
    <w:p w:rsidR="009D5B47" w:rsidRPr="000867D8" w:rsidRDefault="009D5B47" w:rsidP="009D5B47">
      <w:pPr>
        <w:pStyle w:val="paragraph"/>
      </w:pPr>
      <w:r w:rsidRPr="000867D8">
        <w:tab/>
        <w:t>(a)</w:t>
      </w:r>
      <w:r w:rsidRPr="000867D8">
        <w:tab/>
        <w:t>information about whether the patient is, at the time of the supply:</w:t>
      </w:r>
    </w:p>
    <w:p w:rsidR="009D5B47" w:rsidRPr="000867D8" w:rsidRDefault="009D5B47" w:rsidP="009D5B47">
      <w:pPr>
        <w:pStyle w:val="paragraphsub"/>
      </w:pPr>
      <w:r w:rsidRPr="000867D8">
        <w:tab/>
        <w:t>(i)</w:t>
      </w:r>
      <w:r w:rsidRPr="000867D8">
        <w:tab/>
        <w:t>a concessional beneficiary or a dependant of a concessional beneficiary; or</w:t>
      </w:r>
    </w:p>
    <w:p w:rsidR="009D5B47" w:rsidRPr="000867D8" w:rsidRDefault="009D5B47" w:rsidP="009D5B47">
      <w:pPr>
        <w:pStyle w:val="paragraphsub"/>
      </w:pPr>
      <w:r w:rsidRPr="000867D8">
        <w:tab/>
        <w:t>(ii)</w:t>
      </w:r>
      <w:r w:rsidRPr="000867D8">
        <w:tab/>
        <w:t>the holder of a concession card or entitlement card;</w:t>
      </w:r>
    </w:p>
    <w:p w:rsidR="009D5B47" w:rsidRPr="000867D8" w:rsidRDefault="009D5B47" w:rsidP="009D5B47">
      <w:pPr>
        <w:pStyle w:val="paragraph"/>
      </w:pPr>
      <w:r w:rsidRPr="000867D8">
        <w:lastRenderedPageBreak/>
        <w:tab/>
        <w:t>(b)</w:t>
      </w:r>
      <w:r w:rsidRPr="000867D8">
        <w:tab/>
        <w:t xml:space="preserve">for a person </w:t>
      </w:r>
      <w:r w:rsidR="006A149C" w:rsidRPr="000867D8">
        <w:t>referred to</w:t>
      </w:r>
      <w:r w:rsidRPr="000867D8">
        <w:t xml:space="preserve"> in </w:t>
      </w:r>
      <w:r w:rsidR="000867D8" w:rsidRPr="000867D8">
        <w:t>subparagraph (</w:t>
      </w:r>
      <w:r w:rsidRPr="000867D8">
        <w:t>a)(i)—the number specified on a card, issued by the Commonwealth, as an entitlement number (however described) in relation to the person;</w:t>
      </w:r>
    </w:p>
    <w:p w:rsidR="009D5B47" w:rsidRPr="000867D8" w:rsidRDefault="009D5B47" w:rsidP="009D5B47">
      <w:pPr>
        <w:pStyle w:val="paragraph"/>
      </w:pPr>
      <w:r w:rsidRPr="000867D8">
        <w:tab/>
        <w:t>(c)</w:t>
      </w:r>
      <w:r w:rsidRPr="000867D8">
        <w:tab/>
        <w:t xml:space="preserve">for a person </w:t>
      </w:r>
      <w:r w:rsidR="006A149C" w:rsidRPr="000867D8">
        <w:t>referred to</w:t>
      </w:r>
      <w:r w:rsidRPr="000867D8">
        <w:t xml:space="preserve"> in </w:t>
      </w:r>
      <w:r w:rsidR="000867D8" w:rsidRPr="000867D8">
        <w:t>subparagraph (</w:t>
      </w:r>
      <w:r w:rsidRPr="000867D8">
        <w:t>a)(ii)—the number of the concession card or entitlement card.</w:t>
      </w:r>
    </w:p>
    <w:p w:rsidR="009D5B47" w:rsidRPr="000867D8" w:rsidRDefault="009D5B47" w:rsidP="009D5B47">
      <w:pPr>
        <w:pStyle w:val="subsection"/>
      </w:pPr>
      <w:r w:rsidRPr="000867D8">
        <w:tab/>
        <w:t>(3)</w:t>
      </w:r>
      <w:r w:rsidRPr="000867D8">
        <w:tab/>
        <w:t xml:space="preserve">The supplier must include the information collected under </w:t>
      </w:r>
      <w:r w:rsidR="000867D8" w:rsidRPr="000867D8">
        <w:t>subsection (</w:t>
      </w:r>
      <w:r w:rsidRPr="000867D8">
        <w:t>2) in the claim for a payment from the Commonwealth in relation to the supply using the Claims Transmission Syst</w:t>
      </w:r>
      <w:r w:rsidR="00F616C0" w:rsidRPr="000867D8">
        <w:t xml:space="preserve">em, within the meaning given by </w:t>
      </w:r>
      <w:r w:rsidRPr="000867D8">
        <w:t>subsection</w:t>
      </w:r>
      <w:r w:rsidR="000867D8" w:rsidRPr="000867D8">
        <w:t> </w:t>
      </w:r>
      <w:r w:rsidRPr="000867D8">
        <w:t>99AAA(1) of the Act.</w:t>
      </w:r>
    </w:p>
    <w:p w:rsidR="009D5B47" w:rsidRPr="000867D8" w:rsidRDefault="009A6D55" w:rsidP="009D5B47">
      <w:pPr>
        <w:pStyle w:val="ActHead5"/>
      </w:pPr>
      <w:bookmarkStart w:id="64" w:name="_Toc474414583"/>
      <w:r w:rsidRPr="000867D8">
        <w:rPr>
          <w:rStyle w:val="CharSectno"/>
        </w:rPr>
        <w:t>48</w:t>
      </w:r>
      <w:r w:rsidR="009D5B47" w:rsidRPr="000867D8">
        <w:t xml:space="preserve">  Supply of pharmaceutical benefits before surrender of written prescription</w:t>
      </w:r>
      <w:bookmarkEnd w:id="64"/>
    </w:p>
    <w:p w:rsidR="000D2ED0" w:rsidRPr="000867D8" w:rsidRDefault="000D2ED0" w:rsidP="000D2ED0">
      <w:pPr>
        <w:pStyle w:val="SubsectionHead"/>
      </w:pPr>
      <w:r w:rsidRPr="000867D8">
        <w:t>Supply in cases of urgency</w:t>
      </w:r>
    </w:p>
    <w:p w:rsidR="009D5B47" w:rsidRPr="000867D8" w:rsidRDefault="000D2ED0" w:rsidP="009D5B47">
      <w:pPr>
        <w:pStyle w:val="subsection"/>
      </w:pPr>
      <w:r w:rsidRPr="000867D8">
        <w:tab/>
      </w:r>
      <w:r w:rsidR="009D5B47" w:rsidRPr="000867D8">
        <w:t>(1)</w:t>
      </w:r>
      <w:r w:rsidR="009D5B47" w:rsidRPr="000867D8">
        <w:tab/>
        <w:t xml:space="preserve">Subject to this </w:t>
      </w:r>
      <w:r w:rsidR="00086E0B" w:rsidRPr="000867D8">
        <w:t>section</w:t>
      </w:r>
      <w:r w:rsidR="009D5B47" w:rsidRPr="000867D8">
        <w:t xml:space="preserve">, a pharmaceutical benefit may be supplied to a person, in a case of urgency, by an approved pharmacist or an approved medical practitioner (the </w:t>
      </w:r>
      <w:r w:rsidR="009D5B47" w:rsidRPr="000867D8">
        <w:rPr>
          <w:b/>
          <w:i/>
        </w:rPr>
        <w:t>supplier</w:t>
      </w:r>
      <w:r w:rsidR="009D5B47" w:rsidRPr="000867D8">
        <w:t>) before the prescription for that pharmaceutical benefit is given to the supplier if:</w:t>
      </w:r>
    </w:p>
    <w:p w:rsidR="009D5B47" w:rsidRPr="000867D8" w:rsidRDefault="009D5B47" w:rsidP="009D5B47">
      <w:pPr>
        <w:pStyle w:val="paragraph"/>
      </w:pPr>
      <w:r w:rsidRPr="000867D8">
        <w:tab/>
        <w:t>(a)</w:t>
      </w:r>
      <w:r w:rsidRPr="000867D8">
        <w:tab/>
        <w:t>a PBS prescriber advises the supplier of the details of the prescription; or</w:t>
      </w:r>
    </w:p>
    <w:p w:rsidR="009D5B47" w:rsidRPr="000867D8" w:rsidRDefault="009D5B47" w:rsidP="009D5B47">
      <w:pPr>
        <w:pStyle w:val="paragraph"/>
      </w:pPr>
      <w:r w:rsidRPr="000867D8">
        <w:tab/>
        <w:t>(b)</w:t>
      </w:r>
      <w:r w:rsidRPr="000867D8">
        <w:tab/>
      </w:r>
      <w:r w:rsidR="006835FB" w:rsidRPr="000867D8">
        <w:t>a</w:t>
      </w:r>
      <w:r w:rsidRPr="000867D8">
        <w:t xml:space="preserve"> PBS prescriber has given the supplier a copy of the prescription.</w:t>
      </w:r>
    </w:p>
    <w:p w:rsidR="000D2ED0" w:rsidRPr="000867D8" w:rsidRDefault="000D2ED0" w:rsidP="000D2ED0">
      <w:pPr>
        <w:pStyle w:val="SubsectionHead"/>
      </w:pPr>
      <w:r w:rsidRPr="000867D8">
        <w:t>Authority prescriptions</w:t>
      </w:r>
    </w:p>
    <w:p w:rsidR="009D5B47" w:rsidRPr="000867D8" w:rsidRDefault="009D5B47" w:rsidP="009D5B47">
      <w:pPr>
        <w:pStyle w:val="subsection"/>
      </w:pPr>
      <w:r w:rsidRPr="000867D8">
        <w:tab/>
        <w:t>(2)</w:t>
      </w:r>
      <w:r w:rsidRPr="000867D8">
        <w:tab/>
        <w:t xml:space="preserve">If the prescription is or would be an authority prescription, the supplier may supply the pharmaceutical benefit under </w:t>
      </w:r>
      <w:r w:rsidR="000867D8" w:rsidRPr="000867D8">
        <w:t>subsection (</w:t>
      </w:r>
      <w:r w:rsidRPr="000867D8">
        <w:t>1) only if:</w:t>
      </w:r>
    </w:p>
    <w:p w:rsidR="00D75685" w:rsidRPr="000867D8" w:rsidRDefault="009D5B47" w:rsidP="009D5B47">
      <w:pPr>
        <w:pStyle w:val="paragraph"/>
      </w:pPr>
      <w:r w:rsidRPr="000867D8">
        <w:tab/>
        <w:t>(a)</w:t>
      </w:r>
      <w:r w:rsidRPr="000867D8">
        <w:tab/>
      </w:r>
      <w:r w:rsidR="00D75685" w:rsidRPr="000867D8">
        <w:t>if the pharmaceutical benefit prescribed has a relevant streamlined authority code—the PBS prescriber informs the supplier of that code before the pharmaceutical benefit is supplied; or</w:t>
      </w:r>
    </w:p>
    <w:p w:rsidR="00D75685" w:rsidRPr="000867D8" w:rsidRDefault="00D75685" w:rsidP="009D5B47">
      <w:pPr>
        <w:pStyle w:val="paragraph"/>
      </w:pPr>
      <w:r w:rsidRPr="000867D8">
        <w:tab/>
        <w:t>(b)</w:t>
      </w:r>
      <w:r w:rsidRPr="000867D8">
        <w:tab/>
        <w:t>otherwise:</w:t>
      </w:r>
    </w:p>
    <w:p w:rsidR="009D5B47" w:rsidRPr="000867D8" w:rsidRDefault="00D75685" w:rsidP="00D75685">
      <w:pPr>
        <w:pStyle w:val="paragraphsub"/>
      </w:pPr>
      <w:r w:rsidRPr="000867D8">
        <w:tab/>
        <w:t>(i)</w:t>
      </w:r>
      <w:r w:rsidRPr="000867D8">
        <w:tab/>
      </w:r>
      <w:r w:rsidR="009D5B47" w:rsidRPr="000867D8">
        <w:t>the Minister or the Chief Executive Medicare has notified the PBS prescriber (orally or by other means) that each relevant authorisation will be given; and</w:t>
      </w:r>
    </w:p>
    <w:p w:rsidR="00D27ADA" w:rsidRPr="000867D8" w:rsidRDefault="009D5B47" w:rsidP="00D75685">
      <w:pPr>
        <w:pStyle w:val="paragraphsub"/>
      </w:pPr>
      <w:r w:rsidRPr="000867D8">
        <w:tab/>
        <w:t>(</w:t>
      </w:r>
      <w:r w:rsidR="00D75685" w:rsidRPr="000867D8">
        <w:t>ii</w:t>
      </w:r>
      <w:r w:rsidRPr="000867D8">
        <w:t>)</w:t>
      </w:r>
      <w:r w:rsidRPr="000867D8">
        <w:tab/>
        <w:t>the PBS prescriber informs the supplier of that notification before the pharmaceutical benefit is supplied.</w:t>
      </w:r>
    </w:p>
    <w:p w:rsidR="000D2ED0" w:rsidRPr="000867D8" w:rsidRDefault="000D2ED0" w:rsidP="000D2ED0">
      <w:pPr>
        <w:pStyle w:val="SubsectionHead"/>
      </w:pPr>
      <w:r w:rsidRPr="000867D8">
        <w:t>Requirement for prescription to be received or accessible after supply</w:t>
      </w:r>
    </w:p>
    <w:p w:rsidR="004A3588" w:rsidRPr="000867D8" w:rsidRDefault="009D5B47" w:rsidP="004A3588">
      <w:pPr>
        <w:pStyle w:val="subsection"/>
      </w:pPr>
      <w:r w:rsidRPr="000867D8">
        <w:tab/>
      </w:r>
      <w:r w:rsidR="004A3588" w:rsidRPr="000867D8">
        <w:t>(3)</w:t>
      </w:r>
      <w:r w:rsidR="004A3588" w:rsidRPr="000867D8">
        <w:tab/>
        <w:t xml:space="preserve">A PBS prescriber referred to in </w:t>
      </w:r>
      <w:r w:rsidR="000867D8" w:rsidRPr="000867D8">
        <w:t>subsection (</w:t>
      </w:r>
      <w:r w:rsidR="004A3588" w:rsidRPr="000867D8">
        <w:t>1) must ensure that, for a paper</w:t>
      </w:r>
      <w:r w:rsidR="000867D8">
        <w:noBreakHyphen/>
      </w:r>
      <w:r w:rsidR="004A3588" w:rsidRPr="000867D8">
        <w:t xml:space="preserve">based prescription, the </w:t>
      </w:r>
      <w:r w:rsidR="00831C76" w:rsidRPr="000867D8">
        <w:t>pharmacist/patient copy and the Medicare/DVA copy</w:t>
      </w:r>
      <w:r w:rsidR="004A3588" w:rsidRPr="000867D8">
        <w:t xml:space="preserve"> of the prescription are received by the relevant pharmacist or medical practitioner no later than 7 days after the day on which the benefit was supplied.</w:t>
      </w:r>
    </w:p>
    <w:p w:rsidR="004A3588" w:rsidRPr="000867D8" w:rsidRDefault="004A3588" w:rsidP="004A3588">
      <w:pPr>
        <w:pStyle w:val="subsection"/>
      </w:pPr>
      <w:r w:rsidRPr="000867D8">
        <w:tab/>
        <w:t>(4)</w:t>
      </w:r>
      <w:r w:rsidRPr="000867D8">
        <w:tab/>
        <w:t xml:space="preserve">A PBS prescriber referred to in </w:t>
      </w:r>
      <w:r w:rsidR="000867D8" w:rsidRPr="000867D8">
        <w:t>subsection (</w:t>
      </w:r>
      <w:r w:rsidRPr="000867D8">
        <w:t>1) must ensure that, for an electronic prescription, the prescription is accessible by the relevant pharmacist or medical practitioner no later than 7 days after the day on which the benefit was supplied.</w:t>
      </w:r>
    </w:p>
    <w:p w:rsidR="00831C76" w:rsidRPr="000867D8" w:rsidRDefault="004A3588" w:rsidP="002A12BE">
      <w:pPr>
        <w:pStyle w:val="subsection"/>
      </w:pPr>
      <w:r w:rsidRPr="000867D8">
        <w:tab/>
        <w:t>(5)</w:t>
      </w:r>
      <w:r w:rsidRPr="000867D8">
        <w:tab/>
        <w:t xml:space="preserve">A PBS prescriber who has communicated with an approved pharmacist or approved medical practitioner under </w:t>
      </w:r>
      <w:r w:rsidR="000867D8" w:rsidRPr="000867D8">
        <w:t>subsection (</w:t>
      </w:r>
      <w:r w:rsidRPr="000867D8">
        <w:t>2) must ensure that, for a paper</w:t>
      </w:r>
      <w:r w:rsidR="000867D8">
        <w:noBreakHyphen/>
      </w:r>
      <w:r w:rsidRPr="000867D8">
        <w:t xml:space="preserve">based prescription, the </w:t>
      </w:r>
      <w:r w:rsidR="00831C76" w:rsidRPr="000867D8">
        <w:t xml:space="preserve">pharmacist/patient copy and the Medicare/DVA </w:t>
      </w:r>
      <w:r w:rsidR="00831C76" w:rsidRPr="000867D8">
        <w:lastRenderedPageBreak/>
        <w:t>copy</w:t>
      </w:r>
      <w:r w:rsidRPr="000867D8">
        <w:t xml:space="preserve"> of the prescription are received by the relevant pharmacist or medical practitioner no later than 7 days after the day on which the benefit was supplied.</w:t>
      </w:r>
    </w:p>
    <w:p w:rsidR="004A3588" w:rsidRPr="000867D8" w:rsidRDefault="004A3588" w:rsidP="004A3588">
      <w:pPr>
        <w:pStyle w:val="subsection"/>
      </w:pPr>
      <w:r w:rsidRPr="000867D8">
        <w:tab/>
        <w:t>(6)</w:t>
      </w:r>
      <w:r w:rsidRPr="000867D8">
        <w:tab/>
        <w:t xml:space="preserve">A PBS prescriber who has communicated with an approved pharmacist or approved medical practitioner under </w:t>
      </w:r>
      <w:r w:rsidR="000867D8" w:rsidRPr="000867D8">
        <w:t>subsection (</w:t>
      </w:r>
      <w:r w:rsidRPr="000867D8">
        <w:t>2) must ensure that, for an electronic prescription, the prescription is accessible by the relevant pharmacist or medical practitioner no later than 7 days after the day on which the benefit was supplied.</w:t>
      </w:r>
    </w:p>
    <w:p w:rsidR="004A3588" w:rsidRPr="000867D8" w:rsidRDefault="004A3588" w:rsidP="004A3588">
      <w:pPr>
        <w:pStyle w:val="subsection"/>
      </w:pPr>
      <w:r w:rsidRPr="000867D8">
        <w:tab/>
        <w:t>(7)</w:t>
      </w:r>
      <w:r w:rsidRPr="000867D8">
        <w:tab/>
        <w:t xml:space="preserve">A PBS prescriber commits an offence if he or she contravenes </w:t>
      </w:r>
      <w:r w:rsidR="000867D8" w:rsidRPr="000867D8">
        <w:t>subsection (</w:t>
      </w:r>
      <w:r w:rsidRPr="000867D8">
        <w:t>3), (4), (5) or (6).</w:t>
      </w:r>
    </w:p>
    <w:p w:rsidR="004A3588" w:rsidRPr="000867D8" w:rsidRDefault="004A3588" w:rsidP="004A3588">
      <w:pPr>
        <w:pStyle w:val="Penalty"/>
      </w:pPr>
      <w:r w:rsidRPr="000867D8">
        <w:t>Penalty:</w:t>
      </w:r>
      <w:r w:rsidRPr="000867D8">
        <w:tab/>
        <w:t>0.2 penalty units.</w:t>
      </w:r>
    </w:p>
    <w:p w:rsidR="009D5B47" w:rsidRPr="000867D8" w:rsidRDefault="009D5B47" w:rsidP="004A3588">
      <w:pPr>
        <w:pStyle w:val="subsection"/>
      </w:pPr>
      <w:r w:rsidRPr="000867D8">
        <w:tab/>
        <w:t>(</w:t>
      </w:r>
      <w:r w:rsidR="00C53671" w:rsidRPr="000867D8">
        <w:t>8</w:t>
      </w:r>
      <w:r w:rsidRPr="000867D8">
        <w:t>)</w:t>
      </w:r>
      <w:r w:rsidRPr="000867D8">
        <w:tab/>
        <w:t xml:space="preserve">An offence against </w:t>
      </w:r>
      <w:r w:rsidR="000867D8" w:rsidRPr="000867D8">
        <w:t>subsection (</w:t>
      </w:r>
      <w:r w:rsidR="004A3588" w:rsidRPr="000867D8">
        <w:t>7)</w:t>
      </w:r>
      <w:r w:rsidRPr="000867D8">
        <w:t xml:space="preserve"> is an offence of strict liability.</w:t>
      </w:r>
    </w:p>
    <w:p w:rsidR="000D2ED0" w:rsidRPr="000867D8" w:rsidRDefault="000D2ED0" w:rsidP="000D2ED0">
      <w:pPr>
        <w:pStyle w:val="SubsectionHead"/>
      </w:pPr>
      <w:r w:rsidRPr="000867D8">
        <w:t>Section does not apply to certain pharmaceutical benefits</w:t>
      </w:r>
    </w:p>
    <w:p w:rsidR="009D5B47" w:rsidRPr="000867D8" w:rsidRDefault="00C53671" w:rsidP="009D5B47">
      <w:pPr>
        <w:pStyle w:val="subsection"/>
      </w:pPr>
      <w:r w:rsidRPr="000867D8">
        <w:tab/>
        <w:t>(9</w:t>
      </w:r>
      <w:r w:rsidR="009D5B47" w:rsidRPr="000867D8">
        <w:t>)</w:t>
      </w:r>
      <w:r w:rsidR="009D5B47" w:rsidRPr="000867D8">
        <w:tab/>
        <w:t xml:space="preserve">This </w:t>
      </w:r>
      <w:r w:rsidRPr="000867D8">
        <w:t>section</w:t>
      </w:r>
      <w:r w:rsidR="009D5B47" w:rsidRPr="000867D8">
        <w:t xml:space="preserve"> does not apply to:</w:t>
      </w:r>
    </w:p>
    <w:p w:rsidR="009D5B47" w:rsidRPr="000867D8" w:rsidRDefault="009D5B47" w:rsidP="009D5B47">
      <w:pPr>
        <w:pStyle w:val="paragraph"/>
      </w:pPr>
      <w:r w:rsidRPr="000867D8">
        <w:tab/>
        <w:t>(a)</w:t>
      </w:r>
      <w:r w:rsidRPr="000867D8">
        <w:tab/>
        <w:t>a pharmaceutical benefit if:</w:t>
      </w:r>
    </w:p>
    <w:p w:rsidR="009D5B47" w:rsidRPr="000867D8" w:rsidRDefault="009D5B47" w:rsidP="009D5B47">
      <w:pPr>
        <w:pStyle w:val="paragraphsub"/>
      </w:pPr>
      <w:r w:rsidRPr="000867D8">
        <w:tab/>
        <w:t>(i)</w:t>
      </w:r>
      <w:r w:rsidRPr="000867D8">
        <w:tab/>
        <w:t xml:space="preserve">the pharmaceutical benefit would be supplied under this </w:t>
      </w:r>
      <w:r w:rsidR="00C53671" w:rsidRPr="000867D8">
        <w:t>section</w:t>
      </w:r>
      <w:r w:rsidRPr="000867D8">
        <w:t xml:space="preserve"> by an approved pharmacist; and</w:t>
      </w:r>
    </w:p>
    <w:p w:rsidR="009D5B47" w:rsidRPr="000867D8" w:rsidRDefault="009D5B47" w:rsidP="009D5B47">
      <w:pPr>
        <w:pStyle w:val="paragraphsub"/>
      </w:pPr>
      <w:r w:rsidRPr="000867D8">
        <w:tab/>
        <w:t>(ii)</w:t>
      </w:r>
      <w:r w:rsidRPr="000867D8">
        <w:tab/>
        <w:t>the relevant prescription must be in writing under a law in force in the State or Territory in which the premises, at or from which the pharmaceutical benefit would be supplied, are located; or</w:t>
      </w:r>
    </w:p>
    <w:p w:rsidR="009D5B47" w:rsidRPr="000867D8" w:rsidRDefault="009D5B47" w:rsidP="009D5B47">
      <w:pPr>
        <w:pStyle w:val="paragraph"/>
      </w:pPr>
      <w:r w:rsidRPr="000867D8">
        <w:tab/>
        <w:t>(b)</w:t>
      </w:r>
      <w:r w:rsidRPr="000867D8">
        <w:tab/>
        <w:t>a pharmaceutical benefit if:</w:t>
      </w:r>
    </w:p>
    <w:p w:rsidR="009D5B47" w:rsidRPr="000867D8" w:rsidRDefault="009D5B47" w:rsidP="009D5B47">
      <w:pPr>
        <w:pStyle w:val="paragraphsub"/>
      </w:pPr>
      <w:r w:rsidRPr="000867D8">
        <w:tab/>
        <w:t>(i)</w:t>
      </w:r>
      <w:r w:rsidRPr="000867D8">
        <w:tab/>
        <w:t xml:space="preserve">the pharmaceutical benefit would be supplied under this </w:t>
      </w:r>
      <w:r w:rsidR="00C53671" w:rsidRPr="000867D8">
        <w:t>section</w:t>
      </w:r>
      <w:r w:rsidRPr="000867D8">
        <w:t xml:space="preserve"> by an approved medical practitioner; and</w:t>
      </w:r>
    </w:p>
    <w:p w:rsidR="009D5B47" w:rsidRPr="000867D8" w:rsidRDefault="009D5B47" w:rsidP="009D5B47">
      <w:pPr>
        <w:pStyle w:val="paragraphsub"/>
      </w:pPr>
      <w:r w:rsidRPr="000867D8">
        <w:tab/>
        <w:t>(ii)</w:t>
      </w:r>
      <w:r w:rsidRPr="000867D8">
        <w:tab/>
        <w:t>the relevant prescription must be in writing under a law in force in the area in respect of which the medical practitioner is approved; or</w:t>
      </w:r>
    </w:p>
    <w:p w:rsidR="0087222D" w:rsidRPr="000867D8" w:rsidRDefault="009D5B47" w:rsidP="002A12BE">
      <w:pPr>
        <w:pStyle w:val="paragraph"/>
      </w:pPr>
      <w:r w:rsidRPr="000867D8">
        <w:tab/>
        <w:t>(c)</w:t>
      </w:r>
      <w:r w:rsidRPr="000867D8">
        <w:tab/>
        <w:t>in any case—a pharmaceutical benefit to be supplied on the basis of a medication char</w:t>
      </w:r>
      <w:r w:rsidR="002A12BE" w:rsidRPr="000867D8">
        <w:t>t prescription.</w:t>
      </w:r>
    </w:p>
    <w:p w:rsidR="009D5B47" w:rsidRPr="000867D8" w:rsidRDefault="009A6D55" w:rsidP="009D5B47">
      <w:pPr>
        <w:pStyle w:val="ActHead5"/>
      </w:pPr>
      <w:bookmarkStart w:id="65" w:name="_Toc474414584"/>
      <w:r w:rsidRPr="000867D8">
        <w:rPr>
          <w:rStyle w:val="CharSectno"/>
        </w:rPr>
        <w:t>49</w:t>
      </w:r>
      <w:r w:rsidR="009D5B47" w:rsidRPr="000867D8">
        <w:t xml:space="preserve">  Circumstances in which quantity of repeated supply can be directed to be supplied on one occasion</w:t>
      </w:r>
      <w:bookmarkEnd w:id="65"/>
    </w:p>
    <w:p w:rsidR="009729E1" w:rsidRPr="000867D8" w:rsidRDefault="009D5B47" w:rsidP="00BE1E4C">
      <w:pPr>
        <w:pStyle w:val="subsection"/>
      </w:pPr>
      <w:r w:rsidRPr="000867D8">
        <w:tab/>
      </w:r>
      <w:r w:rsidR="004A3588" w:rsidRPr="000867D8">
        <w:t>(1)</w:t>
      </w:r>
      <w:r w:rsidR="004A3588" w:rsidRPr="000867D8">
        <w:tab/>
        <w:t>This section does not apply in relation to the writing of a</w:t>
      </w:r>
      <w:r w:rsidR="00BE1E4C" w:rsidRPr="000867D8">
        <w:t xml:space="preserve"> medication chart prescription.</w:t>
      </w:r>
    </w:p>
    <w:p w:rsidR="009D5B47" w:rsidRPr="000867D8" w:rsidRDefault="009729E1" w:rsidP="009D5B47">
      <w:pPr>
        <w:pStyle w:val="subsection"/>
      </w:pPr>
      <w:r w:rsidRPr="000867D8">
        <w:tab/>
        <w:t>(2</w:t>
      </w:r>
      <w:r w:rsidR="009D5B47" w:rsidRPr="000867D8">
        <w:t>)</w:t>
      </w:r>
      <w:r w:rsidR="009D5B47" w:rsidRPr="000867D8">
        <w:tab/>
      </w:r>
      <w:r w:rsidR="00C53671" w:rsidRPr="000867D8">
        <w:t>For the purposes of subsection</w:t>
      </w:r>
      <w:r w:rsidR="000867D8" w:rsidRPr="000867D8">
        <w:t> </w:t>
      </w:r>
      <w:r w:rsidR="00C53671" w:rsidRPr="000867D8">
        <w:t>88(6) of the Act, a</w:t>
      </w:r>
      <w:r w:rsidR="009D5B47" w:rsidRPr="000867D8">
        <w:t xml:space="preserve"> medical practitioner may, instead of directing a repeated supply of a pharmaceutical benefit in accordance with Part</w:t>
      </w:r>
      <w:r w:rsidR="000867D8" w:rsidRPr="000867D8">
        <w:t> </w:t>
      </w:r>
      <w:r w:rsidR="009D5B47" w:rsidRPr="000867D8">
        <w:t>VII of the Act, direct in a prescription the supply on one occasion of a quantity or number of units of the pharmaceutical benefit allowable under that subsection if he or she is satisfied that:</w:t>
      </w:r>
    </w:p>
    <w:p w:rsidR="009D5B47" w:rsidRPr="000867D8" w:rsidRDefault="009D5B47" w:rsidP="009D5B47">
      <w:pPr>
        <w:pStyle w:val="paragraph"/>
      </w:pPr>
      <w:r w:rsidRPr="000867D8">
        <w:tab/>
        <w:t>(a)</w:t>
      </w:r>
      <w:r w:rsidRPr="000867D8">
        <w:tab/>
        <w:t xml:space="preserve">the maximum quantity </w:t>
      </w:r>
      <w:r w:rsidR="0065038A" w:rsidRPr="000867D8">
        <w:t>of</w:t>
      </w:r>
      <w:r w:rsidRPr="000867D8">
        <w:t xml:space="preserve"> the pharmaceutical benefit is insufficient for the medical treatment of the person for whom the prescription is written; and</w:t>
      </w:r>
    </w:p>
    <w:p w:rsidR="009D5B47" w:rsidRPr="000867D8" w:rsidRDefault="009D5B47" w:rsidP="009D5B47">
      <w:pPr>
        <w:pStyle w:val="paragraph"/>
      </w:pPr>
      <w:r w:rsidRPr="000867D8">
        <w:tab/>
        <w:t>(b)</w:t>
      </w:r>
      <w:r w:rsidRPr="000867D8">
        <w:tab/>
        <w:t>that person requires the pharmaceutical benefit for the treatment of a chronic illness or is residing in a place remote from the approved pharmacist nearest to that person’s place of residence; and</w:t>
      </w:r>
    </w:p>
    <w:p w:rsidR="00B16BCE" w:rsidRPr="000867D8" w:rsidRDefault="009D5B47" w:rsidP="0046374A">
      <w:pPr>
        <w:pStyle w:val="paragraph"/>
      </w:pPr>
      <w:r w:rsidRPr="000867D8">
        <w:lastRenderedPageBreak/>
        <w:tab/>
        <w:t>(c)</w:t>
      </w:r>
      <w:r w:rsidRPr="000867D8">
        <w:tab/>
        <w:t>that person could not, without great hardship, obtain the required quantity or number of units of the pharmaceutical benefit by means of repeated supplies on separate occasions.</w:t>
      </w:r>
    </w:p>
    <w:p w:rsidR="009D5B47" w:rsidRPr="000867D8" w:rsidRDefault="009729E1" w:rsidP="009D5B47">
      <w:pPr>
        <w:pStyle w:val="subsection"/>
      </w:pPr>
      <w:r w:rsidRPr="000867D8">
        <w:tab/>
        <w:t>(3</w:t>
      </w:r>
      <w:r w:rsidR="009D5B47" w:rsidRPr="000867D8">
        <w:t>)</w:t>
      </w:r>
      <w:r w:rsidR="009D5B47" w:rsidRPr="000867D8">
        <w:tab/>
        <w:t xml:space="preserve">For </w:t>
      </w:r>
      <w:r w:rsidR="00C53671" w:rsidRPr="000867D8">
        <w:t xml:space="preserve">the purposes of </w:t>
      </w:r>
      <w:r w:rsidR="009D5B47" w:rsidRPr="000867D8">
        <w:t>subsection</w:t>
      </w:r>
      <w:r w:rsidR="000867D8" w:rsidRPr="000867D8">
        <w:t> </w:t>
      </w:r>
      <w:r w:rsidR="009D5B47" w:rsidRPr="000867D8">
        <w:t>88(6B) of the Act, an authorised midwife or authorised nurse practitioner may, instead of directing a repeated supply</w:t>
      </w:r>
      <w:r w:rsidR="00774294" w:rsidRPr="000867D8">
        <w:t xml:space="preserve"> of a pharmaceutical benefit</w:t>
      </w:r>
      <w:r w:rsidR="009D5B47" w:rsidRPr="000867D8">
        <w:t>, direct in a prescription the supply on one occasion of a quantity or number of units of the pharmaceutical benefit allowable under subsection</w:t>
      </w:r>
      <w:r w:rsidR="000867D8" w:rsidRPr="000867D8">
        <w:t> </w:t>
      </w:r>
      <w:r w:rsidR="009D5B47" w:rsidRPr="000867D8">
        <w:t>88(6A) of the Act if he or she is satisfied that:</w:t>
      </w:r>
    </w:p>
    <w:p w:rsidR="000622AE" w:rsidRPr="000867D8" w:rsidRDefault="009D5B47" w:rsidP="0046374A">
      <w:pPr>
        <w:pStyle w:val="paragraph"/>
      </w:pPr>
      <w:r w:rsidRPr="000867D8">
        <w:tab/>
        <w:t>(a)</w:t>
      </w:r>
      <w:r w:rsidRPr="000867D8">
        <w:tab/>
        <w:t xml:space="preserve">the maximum quantity </w:t>
      </w:r>
      <w:r w:rsidR="0046374A" w:rsidRPr="000867D8">
        <w:t>of</w:t>
      </w:r>
      <w:r w:rsidRPr="000867D8">
        <w:t xml:space="preserve"> the pharmaceutical benefit is insufficient for the treatment of the person for whom the prescription is written; and</w:t>
      </w:r>
    </w:p>
    <w:p w:rsidR="009D5B47" w:rsidRPr="000867D8" w:rsidRDefault="009D5B47" w:rsidP="009D5B47">
      <w:pPr>
        <w:pStyle w:val="paragraph"/>
      </w:pPr>
      <w:r w:rsidRPr="000867D8">
        <w:tab/>
        <w:t>(b)</w:t>
      </w:r>
      <w:r w:rsidRPr="000867D8">
        <w:tab/>
        <w:t>the person requires the pharmaceutical benefit for the treatment of a chronic illness or is residing in a place remote from the approved pharmacist nearest to the person’s place of residence; and</w:t>
      </w:r>
    </w:p>
    <w:p w:rsidR="009D5B47" w:rsidRPr="000867D8" w:rsidRDefault="009D5B47" w:rsidP="009D5B47">
      <w:pPr>
        <w:pStyle w:val="paragraph"/>
      </w:pPr>
      <w:r w:rsidRPr="000867D8">
        <w:tab/>
        <w:t>(c)</w:t>
      </w:r>
      <w:r w:rsidRPr="000867D8">
        <w:tab/>
        <w:t>the person could not, without great hardship, obtain the required quantity or number of units of the pharmaceutical benefit by means of repeated supplies on separate occasions.</w:t>
      </w:r>
    </w:p>
    <w:p w:rsidR="00774294" w:rsidRPr="000867D8" w:rsidRDefault="00E055AB" w:rsidP="00E055AB">
      <w:pPr>
        <w:pStyle w:val="notetext"/>
      </w:pPr>
      <w:r w:rsidRPr="000867D8">
        <w:t>Note 1:</w:t>
      </w:r>
      <w:r w:rsidRPr="000867D8">
        <w:tab/>
      </w:r>
      <w:r w:rsidR="000867D8" w:rsidRPr="000867D8">
        <w:t>Subsection (</w:t>
      </w:r>
      <w:r w:rsidR="002567CD" w:rsidRPr="000867D8">
        <w:t>3) does not apply in relation to a pharmaceutical benefit if the authorised midwife or authorised nurse practitioner is not authorised to write a prescription for the supply of the pharmaceutical benefit under subsection</w:t>
      </w:r>
      <w:r w:rsidR="000867D8" w:rsidRPr="000867D8">
        <w:t> </w:t>
      </w:r>
      <w:r w:rsidR="002567CD" w:rsidRPr="000867D8">
        <w:t>88(1D) or (1E) of the Act.</w:t>
      </w:r>
    </w:p>
    <w:p w:rsidR="0074015C" w:rsidRPr="000867D8" w:rsidRDefault="008F0128" w:rsidP="00F85218">
      <w:pPr>
        <w:pStyle w:val="notetext"/>
      </w:pPr>
      <w:r w:rsidRPr="000867D8">
        <w:t>Note</w:t>
      </w:r>
      <w:r w:rsidR="00E055AB" w:rsidRPr="000867D8">
        <w:t xml:space="preserve"> 2</w:t>
      </w:r>
      <w:r w:rsidRPr="000867D8">
        <w:t>:</w:t>
      </w:r>
      <w:r w:rsidRPr="000867D8">
        <w:tab/>
        <w:t>This section was previously regulation</w:t>
      </w:r>
      <w:r w:rsidR="000867D8" w:rsidRPr="000867D8">
        <w:t> </w:t>
      </w:r>
      <w:r w:rsidRPr="000867D8">
        <w:t xml:space="preserve">24 of the </w:t>
      </w:r>
      <w:r w:rsidRPr="000867D8">
        <w:rPr>
          <w:i/>
        </w:rPr>
        <w:t>National Health (Pharmaceutical Benefits) Regulations</w:t>
      </w:r>
      <w:r w:rsidR="000867D8" w:rsidRPr="000867D8">
        <w:rPr>
          <w:i/>
        </w:rPr>
        <w:t> </w:t>
      </w:r>
      <w:r w:rsidRPr="000867D8">
        <w:rPr>
          <w:i/>
        </w:rPr>
        <w:t>1960</w:t>
      </w:r>
      <w:r w:rsidR="00F85218" w:rsidRPr="000867D8">
        <w:t>.</w:t>
      </w:r>
    </w:p>
    <w:p w:rsidR="009D5B47" w:rsidRPr="000867D8" w:rsidRDefault="009A6D55" w:rsidP="004A3588">
      <w:pPr>
        <w:pStyle w:val="ActHead5"/>
      </w:pPr>
      <w:bookmarkStart w:id="66" w:name="_Toc474414585"/>
      <w:r w:rsidRPr="000867D8">
        <w:rPr>
          <w:rStyle w:val="CharSectno"/>
        </w:rPr>
        <w:t>50</w:t>
      </w:r>
      <w:r w:rsidR="009D5B47" w:rsidRPr="000867D8">
        <w:t xml:space="preserve">  Continued dispensing</w:t>
      </w:r>
      <w:r w:rsidR="00495E23" w:rsidRPr="000867D8">
        <w:t xml:space="preserve"> supplies</w:t>
      </w:r>
      <w:r w:rsidR="009D5B47" w:rsidRPr="000867D8">
        <w:t>—repeated supply not to be supplied on one occasion</w:t>
      </w:r>
      <w:bookmarkEnd w:id="66"/>
    </w:p>
    <w:p w:rsidR="009D5B47" w:rsidRPr="000867D8" w:rsidRDefault="009D5B47" w:rsidP="009D5B47">
      <w:pPr>
        <w:pStyle w:val="subsection"/>
      </w:pPr>
      <w:r w:rsidRPr="000867D8">
        <w:tab/>
        <w:t>(1)</w:t>
      </w:r>
      <w:r w:rsidRPr="000867D8">
        <w:tab/>
        <w:t xml:space="preserve">This </w:t>
      </w:r>
      <w:r w:rsidR="0083252A" w:rsidRPr="000867D8">
        <w:t>section</w:t>
      </w:r>
      <w:r w:rsidRPr="000867D8">
        <w:t xml:space="preserve"> applies in relation to </w:t>
      </w:r>
      <w:r w:rsidR="00617178" w:rsidRPr="000867D8">
        <w:t>the</w:t>
      </w:r>
      <w:r w:rsidRPr="000867D8">
        <w:t xml:space="preserve"> supply </w:t>
      </w:r>
      <w:r w:rsidR="00617178" w:rsidRPr="000867D8">
        <w:t xml:space="preserve">(the </w:t>
      </w:r>
      <w:r w:rsidR="00617178" w:rsidRPr="000867D8">
        <w:rPr>
          <w:b/>
          <w:i/>
        </w:rPr>
        <w:t>continued dispensing supply</w:t>
      </w:r>
      <w:r w:rsidR="00617178" w:rsidRPr="000867D8">
        <w:t xml:space="preserve">) </w:t>
      </w:r>
      <w:r w:rsidRPr="000867D8">
        <w:t xml:space="preserve">of a pharmaceutical benefit by an approved pharmacist </w:t>
      </w:r>
      <w:r w:rsidR="00617178" w:rsidRPr="000867D8">
        <w:t>under subsection</w:t>
      </w:r>
      <w:r w:rsidR="000867D8" w:rsidRPr="000867D8">
        <w:t> </w:t>
      </w:r>
      <w:r w:rsidR="00617178" w:rsidRPr="000867D8">
        <w:t xml:space="preserve">89A(1) of the Act </w:t>
      </w:r>
      <w:r w:rsidRPr="000867D8">
        <w:t>on the basis of a previous prescription from a PBS prescriber.</w:t>
      </w:r>
    </w:p>
    <w:p w:rsidR="009D5B47" w:rsidRPr="000867D8" w:rsidRDefault="009D5B47" w:rsidP="009D5B47">
      <w:pPr>
        <w:pStyle w:val="subsection"/>
      </w:pPr>
      <w:r w:rsidRPr="000867D8">
        <w:tab/>
        <w:t>(2)</w:t>
      </w:r>
      <w:r w:rsidRPr="000867D8">
        <w:tab/>
        <w:t>If</w:t>
      </w:r>
      <w:r w:rsidR="00372F56" w:rsidRPr="000867D8">
        <w:t>,</w:t>
      </w:r>
      <w:r w:rsidRPr="000867D8">
        <w:t xml:space="preserve"> </w:t>
      </w:r>
      <w:r w:rsidR="00372F56" w:rsidRPr="000867D8">
        <w:t xml:space="preserve">instead of directing a repeated supply, </w:t>
      </w:r>
      <w:r w:rsidRPr="000867D8">
        <w:t>the PBS prescriber directed in the prescription the supply on one occasion of a quantity or number of units of the pharmaceutical benefit allowable under subsection</w:t>
      </w:r>
      <w:r w:rsidR="000867D8" w:rsidRPr="000867D8">
        <w:t> </w:t>
      </w:r>
      <w:r w:rsidRPr="000867D8">
        <w:t>88(6) of the Act,</w:t>
      </w:r>
      <w:r w:rsidR="00372F56" w:rsidRPr="000867D8">
        <w:t xml:space="preserve"> </w:t>
      </w:r>
      <w:r w:rsidRPr="000867D8">
        <w:t>the direction does not apply for the purposes of the continued dispensing supply.</w:t>
      </w:r>
    </w:p>
    <w:p w:rsidR="009D5B47" w:rsidRPr="000867D8" w:rsidRDefault="009A6D55" w:rsidP="009D5B47">
      <w:pPr>
        <w:pStyle w:val="ActHead5"/>
      </w:pPr>
      <w:bookmarkStart w:id="67" w:name="_Toc474414586"/>
      <w:r w:rsidRPr="000867D8">
        <w:rPr>
          <w:rStyle w:val="CharSectno"/>
        </w:rPr>
        <w:t>51</w:t>
      </w:r>
      <w:r w:rsidR="009D5B47" w:rsidRPr="000867D8">
        <w:t xml:space="preserve">  Repeated supplies of pharmaceutical benefits</w:t>
      </w:r>
      <w:bookmarkEnd w:id="67"/>
    </w:p>
    <w:p w:rsidR="009D5B47" w:rsidRPr="000867D8" w:rsidRDefault="009D5B47" w:rsidP="009D5B47">
      <w:pPr>
        <w:pStyle w:val="subsection"/>
      </w:pPr>
      <w:r w:rsidRPr="000867D8">
        <w:tab/>
        <w:t>(1)</w:t>
      </w:r>
      <w:r w:rsidRPr="000867D8">
        <w:tab/>
        <w:t xml:space="preserve">A pharmaceutical benefit </w:t>
      </w:r>
      <w:r w:rsidR="0083252A" w:rsidRPr="000867D8">
        <w:t>must</w:t>
      </w:r>
      <w:r w:rsidRPr="000867D8">
        <w:t xml:space="preserve"> not be supplied a number of times greater than the number specified in the prescription.</w:t>
      </w:r>
    </w:p>
    <w:p w:rsidR="009D5B47" w:rsidRPr="000867D8" w:rsidRDefault="009D5B47" w:rsidP="009D5B47">
      <w:pPr>
        <w:pStyle w:val="subsection"/>
      </w:pPr>
      <w:r w:rsidRPr="000867D8">
        <w:tab/>
        <w:t>(2)</w:t>
      </w:r>
      <w:r w:rsidRPr="000867D8">
        <w:tab/>
      </w:r>
      <w:r w:rsidR="000867D8" w:rsidRPr="000867D8">
        <w:t>Subsection (</w:t>
      </w:r>
      <w:r w:rsidRPr="000867D8">
        <w:t>3) applies to a pharmaceutical benefit in relation to which:</w:t>
      </w:r>
    </w:p>
    <w:p w:rsidR="009D5B47" w:rsidRPr="000867D8" w:rsidRDefault="009D5B47" w:rsidP="009D5B47">
      <w:pPr>
        <w:pStyle w:val="paragraph"/>
      </w:pPr>
      <w:r w:rsidRPr="000867D8">
        <w:tab/>
        <w:t>(a)</w:t>
      </w:r>
      <w:r w:rsidRPr="000867D8">
        <w:tab/>
        <w:t>the Minister determines, under paragraph</w:t>
      </w:r>
      <w:r w:rsidR="000867D8" w:rsidRPr="000867D8">
        <w:t> </w:t>
      </w:r>
      <w:r w:rsidRPr="000867D8">
        <w:t>85A(2)(b) of the Act, that the maximum number of occasions on which the supply of the benefit may, in one prescription, be directed to be repeated is more than 4; and</w:t>
      </w:r>
    </w:p>
    <w:p w:rsidR="009D5B47" w:rsidRPr="000867D8" w:rsidRDefault="009D5B47" w:rsidP="009D5B47">
      <w:pPr>
        <w:pStyle w:val="paragraph"/>
      </w:pPr>
      <w:r w:rsidRPr="000867D8">
        <w:tab/>
        <w:t>(b)</w:t>
      </w:r>
      <w:r w:rsidRPr="000867D8">
        <w:tab/>
        <w:t>the Minister determines, under paragraph</w:t>
      </w:r>
      <w:r w:rsidR="000867D8" w:rsidRPr="000867D8">
        <w:t> </w:t>
      </w:r>
      <w:r w:rsidRPr="000867D8">
        <w:t>85A(2)(c) of the Act, that the manner of administration that may, in a prescription, be directed to be used in relation to the benefit is administration otherwise than by application to the eye.</w:t>
      </w:r>
    </w:p>
    <w:p w:rsidR="009D5B47" w:rsidRPr="000867D8" w:rsidRDefault="009D5B47" w:rsidP="009D5B47">
      <w:pPr>
        <w:pStyle w:val="subsection"/>
      </w:pPr>
      <w:r w:rsidRPr="000867D8">
        <w:lastRenderedPageBreak/>
        <w:tab/>
        <w:t>(3)</w:t>
      </w:r>
      <w:r w:rsidRPr="000867D8">
        <w:tab/>
        <w:t xml:space="preserve">A pharmaceutical benefit to which this </w:t>
      </w:r>
      <w:r w:rsidR="0083252A" w:rsidRPr="000867D8">
        <w:t xml:space="preserve">subsection </w:t>
      </w:r>
      <w:r w:rsidRPr="000867D8">
        <w:t>applies may be supplied to the person in respect of whom the prescription for the supply of the benefit was written if:</w:t>
      </w:r>
    </w:p>
    <w:p w:rsidR="009D5B47" w:rsidRPr="000867D8" w:rsidRDefault="009D5B47" w:rsidP="009D5B47">
      <w:pPr>
        <w:pStyle w:val="paragraph"/>
      </w:pPr>
      <w:r w:rsidRPr="000867D8">
        <w:tab/>
        <w:t>(a)</w:t>
      </w:r>
      <w:r w:rsidRPr="000867D8">
        <w:tab/>
        <w:t>the supplier of the benefit reasonably believes that the person has not received a supply of the pharmaceutical benefit, another pharmaceutical benefit that has the same pharmaceutical item as the pharmaceutical benefit or another pharmaceutical benefit that is Schedule equivalent to the pharmaceutical benefit:</w:t>
      </w:r>
    </w:p>
    <w:p w:rsidR="009D5B47" w:rsidRPr="000867D8" w:rsidRDefault="009D5B47" w:rsidP="009D5B47">
      <w:pPr>
        <w:pStyle w:val="paragraphsub"/>
      </w:pPr>
      <w:r w:rsidRPr="000867D8">
        <w:tab/>
        <w:t>(i)</w:t>
      </w:r>
      <w:r w:rsidRPr="000867D8">
        <w:tab/>
        <w:t>in the period specified under subsection</w:t>
      </w:r>
      <w:r w:rsidR="000867D8" w:rsidRPr="000867D8">
        <w:t> </w:t>
      </w:r>
      <w:r w:rsidRPr="000867D8">
        <w:t>84AAA(2) of the Act for the pharmaceutical benefit immediately preceding the day on which it is to be supplied to the person; or</w:t>
      </w:r>
    </w:p>
    <w:p w:rsidR="009D5B47" w:rsidRPr="000867D8" w:rsidRDefault="009D5B47" w:rsidP="009D5B47">
      <w:pPr>
        <w:pStyle w:val="paragraphsub"/>
      </w:pPr>
      <w:r w:rsidRPr="000867D8">
        <w:tab/>
        <w:t>(ii)</w:t>
      </w:r>
      <w:r w:rsidRPr="000867D8">
        <w:tab/>
        <w:t>if no period is so specified—in the period of 20 days immediately preceding the day on which it is to be supplied to the person; or</w:t>
      </w:r>
    </w:p>
    <w:p w:rsidR="009D5B47" w:rsidRPr="000867D8" w:rsidRDefault="009D5B47" w:rsidP="009D5B47">
      <w:pPr>
        <w:pStyle w:val="paragraph"/>
      </w:pPr>
      <w:r w:rsidRPr="000867D8">
        <w:tab/>
        <w:t>(b)</w:t>
      </w:r>
      <w:r w:rsidRPr="000867D8">
        <w:tab/>
        <w:t>the supplier of the benefit:</w:t>
      </w:r>
    </w:p>
    <w:p w:rsidR="009D5B47" w:rsidRPr="000867D8" w:rsidRDefault="009D5B47" w:rsidP="009D5B47">
      <w:pPr>
        <w:pStyle w:val="paragraphsub"/>
      </w:pPr>
      <w:r w:rsidRPr="000867D8">
        <w:tab/>
        <w:t>(i)</w:t>
      </w:r>
      <w:r w:rsidRPr="000867D8">
        <w:tab/>
        <w:t>reasonably believes that a supply of the pharmaceutical benefit that was previously supplied to the person has been destroyed, lost or stolen; and</w:t>
      </w:r>
    </w:p>
    <w:p w:rsidR="009D5B47" w:rsidRPr="000867D8" w:rsidRDefault="0083252A" w:rsidP="0083252A">
      <w:pPr>
        <w:pStyle w:val="paragraphsub"/>
      </w:pPr>
      <w:r w:rsidRPr="000867D8">
        <w:tab/>
        <w:t>(ii)</w:t>
      </w:r>
      <w:r w:rsidRPr="000867D8">
        <w:tab/>
        <w:t>writes the words “immediate supply necessary” on the Medicare /DVA copy (for a paper</w:t>
      </w:r>
      <w:r w:rsidR="000867D8">
        <w:noBreakHyphen/>
      </w:r>
      <w:r w:rsidRPr="000867D8">
        <w:t>based prescription) or on the prescription (for an electronic prescription); and</w:t>
      </w:r>
    </w:p>
    <w:p w:rsidR="009D5B47" w:rsidRPr="000867D8" w:rsidRDefault="0083252A" w:rsidP="009D5B47">
      <w:pPr>
        <w:pStyle w:val="paragraphsub"/>
      </w:pPr>
      <w:r w:rsidRPr="000867D8">
        <w:tab/>
        <w:t>(iii)</w:t>
      </w:r>
      <w:r w:rsidRPr="000867D8">
        <w:tab/>
        <w:t>signs the Medicare</w:t>
      </w:r>
      <w:r w:rsidR="009D5B47" w:rsidRPr="000867D8">
        <w:t>/DVA copy or the electronic prescription, as the case requires; or</w:t>
      </w:r>
    </w:p>
    <w:p w:rsidR="009D5B47" w:rsidRPr="000867D8" w:rsidRDefault="009D5B47" w:rsidP="009D5B47">
      <w:pPr>
        <w:pStyle w:val="paragraph"/>
      </w:pPr>
      <w:r w:rsidRPr="000867D8">
        <w:tab/>
        <w:t>(c)</w:t>
      </w:r>
      <w:r w:rsidRPr="000867D8">
        <w:tab/>
        <w:t>the supplier of the benefit:</w:t>
      </w:r>
    </w:p>
    <w:p w:rsidR="009D5B47" w:rsidRPr="000867D8" w:rsidRDefault="009D5B47" w:rsidP="009D5B47">
      <w:pPr>
        <w:pStyle w:val="paragraphsub"/>
      </w:pPr>
      <w:r w:rsidRPr="000867D8">
        <w:tab/>
        <w:t>(i)</w:t>
      </w:r>
      <w:r w:rsidRPr="000867D8">
        <w:tab/>
        <w:t>reasonably believes that, having regard to the person’s circumstances, the supply of the benefit is necessary, without delay, for the treatment of the person; and</w:t>
      </w:r>
    </w:p>
    <w:p w:rsidR="009D5B47" w:rsidRPr="000867D8" w:rsidRDefault="009D5B47" w:rsidP="0083252A">
      <w:pPr>
        <w:pStyle w:val="paragraphsub"/>
      </w:pPr>
      <w:r w:rsidRPr="000867D8">
        <w:tab/>
        <w:t>(ii)</w:t>
      </w:r>
      <w:r w:rsidRPr="000867D8">
        <w:tab/>
      </w:r>
      <w:r w:rsidR="0083252A" w:rsidRPr="000867D8">
        <w:t>writes the words “immediate supply necessary” on the Medicare /DVA copy (for a paper</w:t>
      </w:r>
      <w:r w:rsidR="000867D8">
        <w:noBreakHyphen/>
      </w:r>
      <w:r w:rsidR="0083252A" w:rsidRPr="000867D8">
        <w:t>based prescription) or on the prescription (for an electronic prescription); and</w:t>
      </w:r>
    </w:p>
    <w:p w:rsidR="009D5B47" w:rsidRPr="000867D8" w:rsidRDefault="009D5B47" w:rsidP="009D5B47">
      <w:pPr>
        <w:pStyle w:val="paragraphsub"/>
      </w:pPr>
      <w:r w:rsidRPr="000867D8">
        <w:tab/>
        <w:t>(ii</w:t>
      </w:r>
      <w:r w:rsidR="0083252A" w:rsidRPr="000867D8">
        <w:t>i)</w:t>
      </w:r>
      <w:r w:rsidR="0083252A" w:rsidRPr="000867D8">
        <w:tab/>
        <w:t>signs the Medicare</w:t>
      </w:r>
      <w:r w:rsidRPr="000867D8">
        <w:t>/DVA copy or the electronic prescription, as the case requires.</w:t>
      </w:r>
    </w:p>
    <w:p w:rsidR="009D5B47" w:rsidRPr="000867D8" w:rsidRDefault="009D5B47" w:rsidP="009D5B47">
      <w:pPr>
        <w:pStyle w:val="subsection"/>
      </w:pPr>
      <w:r w:rsidRPr="000867D8">
        <w:tab/>
        <w:t>(4)</w:t>
      </w:r>
      <w:r w:rsidRPr="000867D8">
        <w:tab/>
        <w:t xml:space="preserve">A pharmaceutical benefit other than a benefit to which </w:t>
      </w:r>
      <w:r w:rsidR="000867D8" w:rsidRPr="000867D8">
        <w:t>subsection (</w:t>
      </w:r>
      <w:r w:rsidRPr="000867D8">
        <w:t>3) applies may be supplied to the person in respect of whom the prescription for the supply of the benefit was written if:</w:t>
      </w:r>
    </w:p>
    <w:p w:rsidR="009D5B47" w:rsidRPr="000867D8" w:rsidRDefault="009D5B47" w:rsidP="009D5B47">
      <w:pPr>
        <w:pStyle w:val="paragraph"/>
      </w:pPr>
      <w:r w:rsidRPr="000867D8">
        <w:tab/>
        <w:t>(a)</w:t>
      </w:r>
      <w:r w:rsidRPr="000867D8">
        <w:tab/>
        <w:t>the supplier of the benefit reasonably believes that the person has not received a supply of the pharmaceutical benefit, another pharmaceutical benefit that has the same pharmaceutical item as the pharmaceutical benefit or another pharmaceutical benefit that is Schedule equivalent to the pharmaceutical benefit:</w:t>
      </w:r>
    </w:p>
    <w:p w:rsidR="009D5B47" w:rsidRPr="000867D8" w:rsidRDefault="009D5B47" w:rsidP="009D5B47">
      <w:pPr>
        <w:pStyle w:val="paragraphsub"/>
      </w:pPr>
      <w:r w:rsidRPr="000867D8">
        <w:tab/>
        <w:t>(i)</w:t>
      </w:r>
      <w:r w:rsidRPr="000867D8">
        <w:tab/>
        <w:t>in the period specified under subsection</w:t>
      </w:r>
      <w:r w:rsidR="000867D8" w:rsidRPr="000867D8">
        <w:t> </w:t>
      </w:r>
      <w:r w:rsidRPr="000867D8">
        <w:t>84AAA(2) of the Act for the pharmaceutical benefit immediately preceding the day on which it is to be supplied to the person; or</w:t>
      </w:r>
    </w:p>
    <w:p w:rsidR="009D5B47" w:rsidRPr="000867D8" w:rsidRDefault="009D5B47" w:rsidP="00372438">
      <w:pPr>
        <w:pStyle w:val="paragraphsub"/>
      </w:pPr>
      <w:r w:rsidRPr="000867D8">
        <w:tab/>
        <w:t>(ii)</w:t>
      </w:r>
      <w:r w:rsidRPr="000867D8">
        <w:tab/>
        <w:t>if no period is so specified—in the period of 4 days immediately preceding the day on which it is to be supplied to the person; or</w:t>
      </w:r>
    </w:p>
    <w:p w:rsidR="009D5B47" w:rsidRPr="000867D8" w:rsidRDefault="009D5B47" w:rsidP="009D5B47">
      <w:pPr>
        <w:pStyle w:val="paragraph"/>
      </w:pPr>
      <w:r w:rsidRPr="000867D8">
        <w:tab/>
        <w:t>(b)</w:t>
      </w:r>
      <w:r w:rsidRPr="000867D8">
        <w:tab/>
        <w:t>the supplier of the benefit:</w:t>
      </w:r>
    </w:p>
    <w:p w:rsidR="009D5B47" w:rsidRPr="000867D8" w:rsidRDefault="009D5B47" w:rsidP="009D5B47">
      <w:pPr>
        <w:pStyle w:val="paragraphsub"/>
      </w:pPr>
      <w:r w:rsidRPr="000867D8">
        <w:lastRenderedPageBreak/>
        <w:tab/>
        <w:t>(i)</w:t>
      </w:r>
      <w:r w:rsidRPr="000867D8">
        <w:tab/>
        <w:t>reasonably believes that a supply of the pharmaceutical benefit that was previously supplied to the person has been destroyed, lost or stolen; and</w:t>
      </w:r>
    </w:p>
    <w:p w:rsidR="009D5B47" w:rsidRPr="000867D8" w:rsidRDefault="009D5B47" w:rsidP="0083252A">
      <w:pPr>
        <w:pStyle w:val="paragraphsub"/>
      </w:pPr>
      <w:r w:rsidRPr="000867D8">
        <w:tab/>
        <w:t>(ii)</w:t>
      </w:r>
      <w:r w:rsidRPr="000867D8">
        <w:tab/>
      </w:r>
      <w:r w:rsidR="0083252A" w:rsidRPr="000867D8">
        <w:t>writes the words “immediate supply necessary” on the Medicare /DVA copy (for a paper</w:t>
      </w:r>
      <w:r w:rsidR="000867D8">
        <w:noBreakHyphen/>
      </w:r>
      <w:r w:rsidR="0083252A" w:rsidRPr="000867D8">
        <w:t>based prescription) or on the prescription (for an electronic prescription); and</w:t>
      </w:r>
    </w:p>
    <w:p w:rsidR="009D5B47" w:rsidRPr="000867D8" w:rsidRDefault="0083252A" w:rsidP="009D5B47">
      <w:pPr>
        <w:pStyle w:val="paragraphsub"/>
      </w:pPr>
      <w:r w:rsidRPr="000867D8">
        <w:tab/>
        <w:t>(iii)</w:t>
      </w:r>
      <w:r w:rsidRPr="000867D8">
        <w:tab/>
        <w:t>signs the Medicare</w:t>
      </w:r>
      <w:r w:rsidR="009D5B47" w:rsidRPr="000867D8">
        <w:t>/DVA copy or the electronic prescription, as the case requires; or</w:t>
      </w:r>
    </w:p>
    <w:p w:rsidR="009D5B47" w:rsidRPr="000867D8" w:rsidRDefault="009D5B47" w:rsidP="009D5B47">
      <w:pPr>
        <w:pStyle w:val="paragraph"/>
      </w:pPr>
      <w:r w:rsidRPr="000867D8">
        <w:tab/>
        <w:t>(c)</w:t>
      </w:r>
      <w:r w:rsidRPr="000867D8">
        <w:tab/>
        <w:t>the supplier of the benefit:</w:t>
      </w:r>
    </w:p>
    <w:p w:rsidR="009D5B47" w:rsidRPr="000867D8" w:rsidRDefault="009D5B47" w:rsidP="009D5B47">
      <w:pPr>
        <w:pStyle w:val="paragraphsub"/>
      </w:pPr>
      <w:r w:rsidRPr="000867D8">
        <w:tab/>
        <w:t>(i)</w:t>
      </w:r>
      <w:r w:rsidRPr="000867D8">
        <w:tab/>
        <w:t>reasonably believes that, having regard to the person’s circumstances, the supply of the benefit is necessary, without delay, for the treatment of the person; and</w:t>
      </w:r>
    </w:p>
    <w:p w:rsidR="009D5B47" w:rsidRPr="000867D8" w:rsidRDefault="009D5B47" w:rsidP="0083252A">
      <w:pPr>
        <w:pStyle w:val="paragraphsub"/>
      </w:pPr>
      <w:r w:rsidRPr="000867D8">
        <w:tab/>
        <w:t>(ii)</w:t>
      </w:r>
      <w:r w:rsidRPr="000867D8">
        <w:tab/>
      </w:r>
      <w:r w:rsidR="0083252A" w:rsidRPr="000867D8">
        <w:t>writes the words “immediate supply necessary” on the Medicare /DVA copy (for a paper</w:t>
      </w:r>
      <w:r w:rsidR="000867D8">
        <w:noBreakHyphen/>
      </w:r>
      <w:r w:rsidR="0083252A" w:rsidRPr="000867D8">
        <w:t>based prescription) or on the prescription (for an electronic prescription); and</w:t>
      </w:r>
    </w:p>
    <w:p w:rsidR="009D5B47" w:rsidRPr="000867D8" w:rsidRDefault="009D5B47" w:rsidP="009D5B47">
      <w:pPr>
        <w:pStyle w:val="paragraphsub"/>
      </w:pPr>
      <w:r w:rsidRPr="000867D8">
        <w:tab/>
      </w:r>
      <w:r w:rsidR="0083252A" w:rsidRPr="000867D8">
        <w:t>(iii)</w:t>
      </w:r>
      <w:r w:rsidR="0083252A" w:rsidRPr="000867D8">
        <w:tab/>
        <w:t>signs the Medicare</w:t>
      </w:r>
      <w:r w:rsidRPr="000867D8">
        <w:t>/DVA copy or the electronic prescription, as the case requires.</w:t>
      </w:r>
    </w:p>
    <w:p w:rsidR="009D5B47" w:rsidRPr="000867D8" w:rsidRDefault="008E08DD" w:rsidP="009D5B47">
      <w:pPr>
        <w:pStyle w:val="SubsectionHead"/>
      </w:pPr>
      <w:r w:rsidRPr="000867D8">
        <w:t>Continued d</w:t>
      </w:r>
      <w:r w:rsidR="009D5B47" w:rsidRPr="000867D8">
        <w:t>ispensing</w:t>
      </w:r>
      <w:r w:rsidR="00495E23" w:rsidRPr="000867D8">
        <w:t xml:space="preserve"> supplies</w:t>
      </w:r>
    </w:p>
    <w:p w:rsidR="009D5B47" w:rsidRPr="000867D8" w:rsidRDefault="009D5B47" w:rsidP="009D5B47">
      <w:pPr>
        <w:pStyle w:val="subsection"/>
      </w:pPr>
      <w:r w:rsidRPr="000867D8">
        <w:tab/>
        <w:t>(5)</w:t>
      </w:r>
      <w:r w:rsidRPr="000867D8">
        <w:tab/>
        <w:t xml:space="preserve">Subject to </w:t>
      </w:r>
      <w:r w:rsidR="000867D8" w:rsidRPr="000867D8">
        <w:t>subsection (</w:t>
      </w:r>
      <w:r w:rsidRPr="000867D8">
        <w:t xml:space="preserve">2), if the pharmaceutical benefit is supplied to a person by an approved pharmacist (the </w:t>
      </w:r>
      <w:r w:rsidRPr="000867D8">
        <w:rPr>
          <w:b/>
          <w:i/>
        </w:rPr>
        <w:t>supplier</w:t>
      </w:r>
      <w:r w:rsidRPr="000867D8">
        <w:t>) under subsection</w:t>
      </w:r>
      <w:r w:rsidR="000867D8" w:rsidRPr="000867D8">
        <w:t> </w:t>
      </w:r>
      <w:r w:rsidRPr="000867D8">
        <w:t xml:space="preserve">89A(1) of the Act, </w:t>
      </w:r>
      <w:r w:rsidR="000867D8" w:rsidRPr="000867D8">
        <w:t>subsection (</w:t>
      </w:r>
      <w:r w:rsidRPr="000867D8">
        <w:t>3) or (4) applies as if:</w:t>
      </w:r>
    </w:p>
    <w:p w:rsidR="009D5B47" w:rsidRPr="000867D8" w:rsidRDefault="009D5B47" w:rsidP="009D5B47">
      <w:pPr>
        <w:pStyle w:val="paragraph"/>
      </w:pPr>
      <w:r w:rsidRPr="000867D8">
        <w:tab/>
        <w:t>(a)</w:t>
      </w:r>
      <w:r w:rsidRPr="000867D8">
        <w:tab/>
        <w:t>the person had presented the supplier with a prescription that:</w:t>
      </w:r>
    </w:p>
    <w:p w:rsidR="009D5B47" w:rsidRPr="000867D8" w:rsidRDefault="009D5B47" w:rsidP="009D5B47">
      <w:pPr>
        <w:pStyle w:val="paragraphsub"/>
      </w:pPr>
      <w:r w:rsidRPr="000867D8">
        <w:tab/>
        <w:t>(i)</w:t>
      </w:r>
      <w:r w:rsidRPr="000867D8">
        <w:tab/>
        <w:t>had been written by a PBS prescriber in accordance with the Act and this instrument; and</w:t>
      </w:r>
    </w:p>
    <w:p w:rsidR="009D5B47" w:rsidRPr="000867D8" w:rsidRDefault="009D5B47" w:rsidP="009D5B47">
      <w:pPr>
        <w:pStyle w:val="paragraphsub"/>
      </w:pPr>
      <w:r w:rsidRPr="000867D8">
        <w:tab/>
        <w:t>(ii)</w:t>
      </w:r>
      <w:r w:rsidRPr="000867D8">
        <w:tab/>
        <w:t>did not include a medicare number; and</w:t>
      </w:r>
    </w:p>
    <w:p w:rsidR="009D5B47" w:rsidRPr="000867D8" w:rsidRDefault="009D5B47" w:rsidP="009D5B47">
      <w:pPr>
        <w:pStyle w:val="paragraphsub"/>
      </w:pPr>
      <w:r w:rsidRPr="000867D8">
        <w:tab/>
        <w:t>(iii)</w:t>
      </w:r>
      <w:r w:rsidRPr="000867D8">
        <w:tab/>
        <w:t>did not direct a repeated supply of the pharmaceutical benefit; and</w:t>
      </w:r>
    </w:p>
    <w:p w:rsidR="009D5B47" w:rsidRPr="000867D8" w:rsidRDefault="009D5B47" w:rsidP="009D5B47">
      <w:pPr>
        <w:pStyle w:val="paragraph"/>
      </w:pPr>
      <w:r w:rsidRPr="000867D8">
        <w:tab/>
        <w:t>(b)</w:t>
      </w:r>
      <w:r w:rsidRPr="000867D8">
        <w:tab/>
      </w:r>
      <w:r w:rsidR="000867D8" w:rsidRPr="000867D8">
        <w:t>subparagraphs (</w:t>
      </w:r>
      <w:r w:rsidRPr="000867D8">
        <w:t>3)(b)(ii) and (c)(ii) or (4)(b)(ii) and (c)(i</w:t>
      </w:r>
      <w:r w:rsidR="0083252A" w:rsidRPr="000867D8">
        <w:t>i) were omitted, and the words “immediate supply necessary”</w:t>
      </w:r>
      <w:r w:rsidRPr="000867D8">
        <w:t xml:space="preserve"> were required to be written on the repeat authorisation form for the supply; and</w:t>
      </w:r>
    </w:p>
    <w:p w:rsidR="009D5B47" w:rsidRPr="000867D8" w:rsidRDefault="009D5B47" w:rsidP="009D5B47">
      <w:pPr>
        <w:pStyle w:val="paragraph"/>
      </w:pPr>
      <w:r w:rsidRPr="000867D8">
        <w:tab/>
        <w:t>(c)</w:t>
      </w:r>
      <w:r w:rsidRPr="000867D8">
        <w:tab/>
      </w:r>
      <w:r w:rsidR="000867D8" w:rsidRPr="000867D8">
        <w:t>subparagraphs (</w:t>
      </w:r>
      <w:r w:rsidRPr="000867D8">
        <w:t xml:space="preserve">3)(b)(iii) and (c)(iii) or (4)(b)(iii) and (c)(iii) were omitted, and the supplier were required to sign the repeat authorisation form </w:t>
      </w:r>
      <w:r w:rsidR="006A149C" w:rsidRPr="000867D8">
        <w:t>referred to</w:t>
      </w:r>
      <w:r w:rsidRPr="000867D8">
        <w:t xml:space="preserve"> in </w:t>
      </w:r>
      <w:r w:rsidR="000867D8" w:rsidRPr="000867D8">
        <w:t>paragraph (</w:t>
      </w:r>
      <w:r w:rsidRPr="000867D8">
        <w:t>b).</w:t>
      </w:r>
    </w:p>
    <w:p w:rsidR="009D5B47" w:rsidRPr="000867D8" w:rsidRDefault="009D5B47" w:rsidP="009D5B47">
      <w:pPr>
        <w:pStyle w:val="SubsectionHead"/>
      </w:pPr>
      <w:r w:rsidRPr="000867D8">
        <w:t>Medication chart prescriptions</w:t>
      </w:r>
    </w:p>
    <w:p w:rsidR="009D5B47" w:rsidRPr="000867D8" w:rsidRDefault="009D5B47" w:rsidP="009D5B47">
      <w:pPr>
        <w:pStyle w:val="subsection"/>
      </w:pPr>
      <w:r w:rsidRPr="000867D8">
        <w:tab/>
        <w:t>(6)</w:t>
      </w:r>
      <w:r w:rsidRPr="000867D8">
        <w:tab/>
        <w:t xml:space="preserve">Subject to </w:t>
      </w:r>
      <w:r w:rsidR="000867D8" w:rsidRPr="000867D8">
        <w:t>subsection (</w:t>
      </w:r>
      <w:r w:rsidRPr="000867D8">
        <w:t>2), if the pharmaceutical benefit is supplied by an approved supplier on the basis of a medication chart prescription:</w:t>
      </w:r>
    </w:p>
    <w:p w:rsidR="009D5B47" w:rsidRPr="000867D8" w:rsidRDefault="009D5B47" w:rsidP="009D5B47">
      <w:pPr>
        <w:pStyle w:val="paragraph"/>
      </w:pPr>
      <w:r w:rsidRPr="000867D8">
        <w:tab/>
        <w:t>(a)</w:t>
      </w:r>
      <w:r w:rsidRPr="000867D8">
        <w:tab/>
      </w:r>
      <w:r w:rsidR="000867D8" w:rsidRPr="000867D8">
        <w:t>subsection (</w:t>
      </w:r>
      <w:r w:rsidRPr="000867D8">
        <w:t>1) does not apply; and</w:t>
      </w:r>
    </w:p>
    <w:p w:rsidR="009D5B47" w:rsidRPr="000867D8" w:rsidRDefault="009D5B47" w:rsidP="009D5B47">
      <w:pPr>
        <w:pStyle w:val="paragraph"/>
      </w:pPr>
      <w:r w:rsidRPr="000867D8">
        <w:tab/>
        <w:t>(b)</w:t>
      </w:r>
      <w:r w:rsidRPr="000867D8">
        <w:tab/>
      </w:r>
      <w:r w:rsidR="000867D8" w:rsidRPr="000867D8">
        <w:t>subsection (</w:t>
      </w:r>
      <w:r w:rsidRPr="000867D8">
        <w:t>3) or (4) applies as if the words “immediate supply necessary” and the supplier’s signature were required to be written by the approved supplier on the part of the medication chart, or the part of the copy of that chart, that contains the completed section by which the prescription was written.</w:t>
      </w:r>
    </w:p>
    <w:p w:rsidR="009D5B47" w:rsidRPr="000867D8" w:rsidRDefault="009A6D55" w:rsidP="009D5B47">
      <w:pPr>
        <w:pStyle w:val="ActHead5"/>
      </w:pPr>
      <w:bookmarkStart w:id="68" w:name="_Toc474414587"/>
      <w:r w:rsidRPr="000867D8">
        <w:rPr>
          <w:rStyle w:val="CharSectno"/>
        </w:rPr>
        <w:lastRenderedPageBreak/>
        <w:t>52</w:t>
      </w:r>
      <w:r w:rsidR="009D5B47" w:rsidRPr="000867D8">
        <w:t xml:space="preserve">  Repeat authorisations</w:t>
      </w:r>
      <w:bookmarkEnd w:id="68"/>
    </w:p>
    <w:p w:rsidR="009D5B47" w:rsidRPr="000867D8" w:rsidRDefault="000E02A1" w:rsidP="009D5B47">
      <w:pPr>
        <w:pStyle w:val="subsection"/>
      </w:pPr>
      <w:r w:rsidRPr="000867D8">
        <w:tab/>
        <w:t>(1</w:t>
      </w:r>
      <w:r w:rsidR="009D5B47" w:rsidRPr="000867D8">
        <w:t>)</w:t>
      </w:r>
      <w:r w:rsidR="009D5B47" w:rsidRPr="000867D8">
        <w:tab/>
        <w:t xml:space="preserve">This </w:t>
      </w:r>
      <w:r w:rsidRPr="000867D8">
        <w:t>section</w:t>
      </w:r>
      <w:r w:rsidR="009D5B47" w:rsidRPr="000867D8">
        <w:t xml:space="preserve"> does not apply in relation to the supply of a pharmaceutical benefit on the basis of a medication chart prescription.</w:t>
      </w:r>
    </w:p>
    <w:p w:rsidR="00E61CBA" w:rsidRPr="000867D8" w:rsidRDefault="00E61CBA" w:rsidP="00E61CBA">
      <w:pPr>
        <w:pStyle w:val="SubsectionHead"/>
      </w:pPr>
      <w:r w:rsidRPr="000867D8">
        <w:t>Circumstances of supply</w:t>
      </w:r>
    </w:p>
    <w:p w:rsidR="009D5B47" w:rsidRPr="000867D8" w:rsidRDefault="000E02A1" w:rsidP="009D5B47">
      <w:pPr>
        <w:pStyle w:val="subsection"/>
      </w:pPr>
      <w:r w:rsidRPr="000867D8">
        <w:tab/>
        <w:t>(2</w:t>
      </w:r>
      <w:r w:rsidR="009D5B47" w:rsidRPr="000867D8">
        <w:t>)</w:t>
      </w:r>
      <w:r w:rsidR="009D5B47" w:rsidRPr="000867D8">
        <w:tab/>
      </w:r>
      <w:r w:rsidR="000867D8" w:rsidRPr="000867D8">
        <w:t>Subsection (</w:t>
      </w:r>
      <w:r w:rsidRPr="000867D8">
        <w:t>3)</w:t>
      </w:r>
      <w:r w:rsidR="009D5B47" w:rsidRPr="000867D8">
        <w:t xml:space="preserve"> applies if:</w:t>
      </w:r>
    </w:p>
    <w:p w:rsidR="009D5B47" w:rsidRPr="000867D8" w:rsidRDefault="009D5B47" w:rsidP="009D5B47">
      <w:pPr>
        <w:pStyle w:val="paragraph"/>
      </w:pPr>
      <w:r w:rsidRPr="000867D8">
        <w:tab/>
        <w:t>(a)</w:t>
      </w:r>
      <w:r w:rsidRPr="000867D8">
        <w:tab/>
        <w:t>an approved pharmacist, a</w:t>
      </w:r>
      <w:r w:rsidR="00FD3CC7" w:rsidRPr="000867D8">
        <w:t>n approved medical practitioner</w:t>
      </w:r>
      <w:r w:rsidRPr="000867D8">
        <w:t xml:space="preserve"> or an approved hospital authority supplies a pharmaceutical benefit under:</w:t>
      </w:r>
    </w:p>
    <w:p w:rsidR="009D5B47" w:rsidRPr="000867D8" w:rsidRDefault="000E02A1" w:rsidP="009D5B47">
      <w:pPr>
        <w:pStyle w:val="paragraphsub"/>
      </w:pPr>
      <w:r w:rsidRPr="000867D8">
        <w:tab/>
        <w:t>(i)</w:t>
      </w:r>
      <w:r w:rsidRPr="000867D8">
        <w:tab/>
        <w:t>a Medicare</w:t>
      </w:r>
      <w:r w:rsidR="009D5B47" w:rsidRPr="000867D8">
        <w:t>/DVA copy of a paper</w:t>
      </w:r>
      <w:r w:rsidR="000867D8">
        <w:noBreakHyphen/>
      </w:r>
      <w:r w:rsidR="009D5B47" w:rsidRPr="000867D8">
        <w:t>based prescription that contains a direction to supply the benefit more than once; or</w:t>
      </w:r>
    </w:p>
    <w:p w:rsidR="009D5B47" w:rsidRPr="000867D8" w:rsidRDefault="009D5B47" w:rsidP="009D5B47">
      <w:pPr>
        <w:pStyle w:val="paragraphsub"/>
      </w:pPr>
      <w:r w:rsidRPr="000867D8">
        <w:tab/>
        <w:t>(ii)</w:t>
      </w:r>
      <w:r w:rsidRPr="000867D8">
        <w:tab/>
        <w:t>a pharmacist/patient copy of a paper</w:t>
      </w:r>
      <w:r w:rsidR="000867D8">
        <w:noBreakHyphen/>
      </w:r>
      <w:r w:rsidRPr="000867D8">
        <w:t>based prescription to which is attached a deferred supply authorisation that contains a direction to supply the benefit more than once; or</w:t>
      </w:r>
    </w:p>
    <w:p w:rsidR="009D5B47" w:rsidRPr="000867D8" w:rsidRDefault="009D5B47" w:rsidP="009D5B47">
      <w:pPr>
        <w:pStyle w:val="paragraphsub"/>
      </w:pPr>
      <w:r w:rsidRPr="000867D8">
        <w:tab/>
        <w:t>(iii)</w:t>
      </w:r>
      <w:r w:rsidRPr="000867D8">
        <w:tab/>
        <w:t>a pharmacist/patient copy of a paper</w:t>
      </w:r>
      <w:r w:rsidR="000867D8">
        <w:noBreakHyphen/>
      </w:r>
      <w:r w:rsidRPr="000867D8">
        <w:t>based prescription to which is attached a repeat authorisation that contains a direction to supply the benefit more than once; or</w:t>
      </w:r>
    </w:p>
    <w:p w:rsidR="009D5B47" w:rsidRPr="000867D8" w:rsidRDefault="009D5B47" w:rsidP="00D3534A">
      <w:pPr>
        <w:pStyle w:val="paragraphsub"/>
      </w:pPr>
      <w:r w:rsidRPr="000867D8">
        <w:tab/>
        <w:t>(</w:t>
      </w:r>
      <w:r w:rsidR="00D3534A" w:rsidRPr="000867D8">
        <w:t>iv)</w:t>
      </w:r>
      <w:r w:rsidR="00D3534A" w:rsidRPr="000867D8">
        <w:tab/>
        <w:t xml:space="preserve">an electronic prescription </w:t>
      </w:r>
      <w:r w:rsidRPr="000867D8">
        <w:t>that contains a direction to supply the benefit more than once; or</w:t>
      </w:r>
    </w:p>
    <w:p w:rsidR="009D5B47" w:rsidRPr="000867D8" w:rsidRDefault="00D3534A" w:rsidP="00D3534A">
      <w:pPr>
        <w:pStyle w:val="paragraphsub"/>
      </w:pPr>
      <w:r w:rsidRPr="000867D8">
        <w:tab/>
        <w:t>(v)</w:t>
      </w:r>
      <w:r w:rsidRPr="000867D8">
        <w:tab/>
        <w:t xml:space="preserve">an electronic prescription </w:t>
      </w:r>
      <w:r w:rsidR="009D5B47" w:rsidRPr="000867D8">
        <w:t>to which is attached or linked, by electronic means, a deferred supply authorisation that contains a direction to supply the benefit more than once; or</w:t>
      </w:r>
    </w:p>
    <w:p w:rsidR="009D5B47" w:rsidRPr="000867D8" w:rsidRDefault="00D3534A" w:rsidP="00D3534A">
      <w:pPr>
        <w:pStyle w:val="paragraphsub"/>
      </w:pPr>
      <w:r w:rsidRPr="000867D8">
        <w:tab/>
        <w:t>(vi)</w:t>
      </w:r>
      <w:r w:rsidRPr="000867D8">
        <w:tab/>
        <w:t xml:space="preserve">an electronic prescription </w:t>
      </w:r>
      <w:r w:rsidR="009D5B47" w:rsidRPr="000867D8">
        <w:t>to which is attached or linked, by electronic means, a repeat authorisation that contains a direction to supply the benefit more than once; and</w:t>
      </w:r>
    </w:p>
    <w:p w:rsidR="009D5B47" w:rsidRPr="000867D8" w:rsidRDefault="009D5B47" w:rsidP="009D5B47">
      <w:pPr>
        <w:pStyle w:val="paragraph"/>
      </w:pPr>
      <w:r w:rsidRPr="000867D8">
        <w:tab/>
        <w:t>(b)</w:t>
      </w:r>
      <w:r w:rsidRPr="000867D8">
        <w:tab/>
        <w:t xml:space="preserve">subsequent supplies of the pharmaceutical benefit can be made under the prescription at the time of supply under </w:t>
      </w:r>
      <w:r w:rsidR="000867D8" w:rsidRPr="000867D8">
        <w:t>paragraph (</w:t>
      </w:r>
      <w:r w:rsidRPr="000867D8">
        <w:t>a).</w:t>
      </w:r>
    </w:p>
    <w:p w:rsidR="00E61CBA" w:rsidRPr="000867D8" w:rsidRDefault="00E61CBA" w:rsidP="00E61CBA">
      <w:pPr>
        <w:pStyle w:val="SubsectionHead"/>
      </w:pPr>
      <w:r w:rsidRPr="000867D8">
        <w:t>Requirement to prepare repeat authorisation</w:t>
      </w:r>
    </w:p>
    <w:p w:rsidR="009D5B47" w:rsidRPr="000867D8" w:rsidRDefault="009D5B47" w:rsidP="009D5B47">
      <w:pPr>
        <w:pStyle w:val="subsection"/>
      </w:pPr>
      <w:r w:rsidRPr="000867D8">
        <w:tab/>
        <w:t>(</w:t>
      </w:r>
      <w:r w:rsidR="00D3534A" w:rsidRPr="000867D8">
        <w:t>3</w:t>
      </w:r>
      <w:r w:rsidRPr="000867D8">
        <w:t>)</w:t>
      </w:r>
      <w:r w:rsidRPr="000867D8">
        <w:tab/>
        <w:t>The approved pharmacist, approved medical practitioner or approved hospital authority must:</w:t>
      </w:r>
    </w:p>
    <w:p w:rsidR="009D5B47" w:rsidRPr="000867D8" w:rsidRDefault="009D5B47" w:rsidP="009D5B47">
      <w:pPr>
        <w:pStyle w:val="paragraph"/>
      </w:pPr>
      <w:r w:rsidRPr="000867D8">
        <w:tab/>
        <w:t>(a)</w:t>
      </w:r>
      <w:r w:rsidRPr="000867D8">
        <w:tab/>
        <w:t>on or before supplying the pharmaceutical benefit:</w:t>
      </w:r>
    </w:p>
    <w:p w:rsidR="0019449E" w:rsidRPr="000867D8" w:rsidRDefault="009D5B47" w:rsidP="004A4059">
      <w:pPr>
        <w:pStyle w:val="paragraphsub"/>
      </w:pPr>
      <w:r w:rsidRPr="000867D8">
        <w:tab/>
        <w:t>(i)</w:t>
      </w:r>
      <w:r w:rsidRPr="000867D8">
        <w:tab/>
        <w:t>prepare a repeat authorisation in accordance with a form (including a paper</w:t>
      </w:r>
      <w:r w:rsidR="000867D8">
        <w:noBreakHyphen/>
      </w:r>
      <w:r w:rsidRPr="000867D8">
        <w:t xml:space="preserve">based or an electronic form) </w:t>
      </w:r>
      <w:r w:rsidR="004A4059" w:rsidRPr="000867D8">
        <w:t>approved, in writing,</w:t>
      </w:r>
      <w:r w:rsidRPr="000867D8">
        <w:t xml:space="preserve"> by the Secretary for the supply of the pharmaceutical benefit; and</w:t>
      </w:r>
    </w:p>
    <w:p w:rsidR="009D5B47" w:rsidRPr="000867D8" w:rsidRDefault="009D5B47" w:rsidP="009D5B47">
      <w:pPr>
        <w:pStyle w:val="paragraphsub"/>
      </w:pPr>
      <w:r w:rsidRPr="000867D8">
        <w:tab/>
        <w:t>(ii)</w:t>
      </w:r>
      <w:r w:rsidRPr="000867D8">
        <w:tab/>
        <w:t xml:space="preserve">if the prescription for the </w:t>
      </w:r>
      <w:r w:rsidR="009729E1" w:rsidRPr="000867D8">
        <w:t xml:space="preserve">pharmaceutical </w:t>
      </w:r>
      <w:r w:rsidRPr="000867D8">
        <w:t>benefit is written on an authority prescription—mark the number of the authority prescription on the repeat authorisation; and</w:t>
      </w:r>
    </w:p>
    <w:p w:rsidR="009D5B47" w:rsidRPr="000867D8" w:rsidRDefault="009D5B47" w:rsidP="009D5B47">
      <w:pPr>
        <w:pStyle w:val="paragraphsub"/>
      </w:pPr>
      <w:r w:rsidRPr="000867D8">
        <w:tab/>
        <w:t>(iii)</w:t>
      </w:r>
      <w:r w:rsidRPr="000867D8">
        <w:tab/>
        <w:t xml:space="preserve">if the prescription for the </w:t>
      </w:r>
      <w:r w:rsidR="00D3534A" w:rsidRPr="000867D8">
        <w:t xml:space="preserve">pharmaceutical </w:t>
      </w:r>
      <w:r w:rsidRPr="000867D8">
        <w:t>benefit is a paper</w:t>
      </w:r>
      <w:r w:rsidR="000867D8">
        <w:noBreakHyphen/>
      </w:r>
      <w:r w:rsidRPr="000867D8">
        <w:t>based prescription—attach the repeat authorisation to the pharmacist/patient copy and give the repeat authorisation and pharmacist/patient copy to the person to whom the pharmaceutical benefit is supplied; and</w:t>
      </w:r>
    </w:p>
    <w:p w:rsidR="009D5B47" w:rsidRPr="000867D8" w:rsidRDefault="009D5B47" w:rsidP="00D3534A">
      <w:pPr>
        <w:pStyle w:val="paragraphsub"/>
      </w:pPr>
      <w:r w:rsidRPr="000867D8">
        <w:tab/>
        <w:t>(iv)</w:t>
      </w:r>
      <w:r w:rsidRPr="000867D8">
        <w:tab/>
        <w:t xml:space="preserve">if the prescription for the </w:t>
      </w:r>
      <w:r w:rsidR="00D3534A" w:rsidRPr="000867D8">
        <w:t xml:space="preserve">pharmaceutical </w:t>
      </w:r>
      <w:r w:rsidRPr="000867D8">
        <w:t>benefit is an electronic prescription—attach or link, by electronic means, the repeat authorisation to the electronic prescription and ensure that the person to whom the phar</w:t>
      </w:r>
      <w:r w:rsidR="00D3534A" w:rsidRPr="000867D8">
        <w:t xml:space="preserve">maceutical benefit is supplied </w:t>
      </w:r>
      <w:r w:rsidRPr="000867D8">
        <w:t>is given a print</w:t>
      </w:r>
      <w:r w:rsidR="000867D8">
        <w:noBreakHyphen/>
      </w:r>
      <w:r w:rsidRPr="000867D8">
        <w:t xml:space="preserve">out of </w:t>
      </w:r>
      <w:r w:rsidRPr="000867D8">
        <w:lastRenderedPageBreak/>
        <w:t xml:space="preserve">the repeat </w:t>
      </w:r>
      <w:r w:rsidR="00D3534A" w:rsidRPr="000867D8">
        <w:t xml:space="preserve">authorisation and prescription </w:t>
      </w:r>
      <w:r w:rsidRPr="000867D8">
        <w:t>or</w:t>
      </w:r>
      <w:r w:rsidR="00D3534A" w:rsidRPr="000867D8">
        <w:t xml:space="preserve"> </w:t>
      </w:r>
      <w:r w:rsidRPr="000867D8">
        <w:t>is able to access the repeat authorisation and prescription; and</w:t>
      </w:r>
    </w:p>
    <w:p w:rsidR="009D5B47" w:rsidRPr="000867D8" w:rsidRDefault="009D5B47" w:rsidP="009D5B47">
      <w:pPr>
        <w:pStyle w:val="paragraph"/>
      </w:pPr>
      <w:r w:rsidRPr="000867D8">
        <w:tab/>
        <w:t>(b)</w:t>
      </w:r>
      <w:r w:rsidRPr="000867D8">
        <w:tab/>
        <w:t>for the supply of the pharmaceutical benefit on the first occasion—mark on the repeat authorisation:</w:t>
      </w:r>
    </w:p>
    <w:p w:rsidR="009D5B47" w:rsidRPr="000867D8" w:rsidRDefault="009D5B47" w:rsidP="009D5B47">
      <w:pPr>
        <w:pStyle w:val="paragraphsub"/>
      </w:pPr>
      <w:r w:rsidRPr="000867D8">
        <w:tab/>
        <w:t>(i)</w:t>
      </w:r>
      <w:r w:rsidRPr="000867D8">
        <w:tab/>
        <w:t>the name and address of the approved supplier; and</w:t>
      </w:r>
    </w:p>
    <w:p w:rsidR="009D5B47" w:rsidRPr="000867D8" w:rsidRDefault="009D5B47" w:rsidP="009D5B47">
      <w:pPr>
        <w:pStyle w:val="paragraphsub"/>
      </w:pPr>
      <w:r w:rsidRPr="000867D8">
        <w:tab/>
        <w:t>(ii)</w:t>
      </w:r>
      <w:r w:rsidRPr="000867D8">
        <w:tab/>
        <w:t xml:space="preserve">the approval number given to the approved supplier under </w:t>
      </w:r>
      <w:r w:rsidR="00D3534A" w:rsidRPr="000867D8">
        <w:t>section</w:t>
      </w:r>
      <w:r w:rsidR="000867D8" w:rsidRPr="000867D8">
        <w:t> </w:t>
      </w:r>
      <w:r w:rsidR="009A6D55" w:rsidRPr="000867D8">
        <w:t>16</w:t>
      </w:r>
      <w:r w:rsidRPr="000867D8">
        <w:t>; and</w:t>
      </w:r>
    </w:p>
    <w:p w:rsidR="009D5B47" w:rsidRPr="000867D8" w:rsidRDefault="009D5B47" w:rsidP="009D5B47">
      <w:pPr>
        <w:pStyle w:val="paragraphsub"/>
      </w:pPr>
      <w:r w:rsidRPr="000867D8">
        <w:tab/>
        <w:t>(iii)</w:t>
      </w:r>
      <w:r w:rsidRPr="000867D8">
        <w:tab/>
        <w:t>the identifying number given to the prescription by the approved supplier; and</w:t>
      </w:r>
    </w:p>
    <w:p w:rsidR="009D5B47" w:rsidRPr="000867D8" w:rsidRDefault="009D5B47" w:rsidP="009D5B47">
      <w:pPr>
        <w:pStyle w:val="paragraphsub"/>
      </w:pPr>
      <w:r w:rsidRPr="000867D8">
        <w:tab/>
        <w:t>(iv)</w:t>
      </w:r>
      <w:r w:rsidRPr="000867D8">
        <w:tab/>
        <w:t>if the pharmaceutical benefit is a substitute benefit for the purposes of subsection</w:t>
      </w:r>
      <w:r w:rsidR="000867D8" w:rsidRPr="000867D8">
        <w:t> </w:t>
      </w:r>
      <w:r w:rsidRPr="000867D8">
        <w:t>103(2A) of the Act—the brand name of the substitute benefit; and</w:t>
      </w:r>
    </w:p>
    <w:p w:rsidR="009D5B47" w:rsidRPr="000867D8" w:rsidRDefault="009D5B47" w:rsidP="009D5B47">
      <w:pPr>
        <w:pStyle w:val="paragraph"/>
      </w:pPr>
      <w:r w:rsidRPr="000867D8">
        <w:tab/>
        <w:t>(c)</w:t>
      </w:r>
      <w:r w:rsidRPr="000867D8">
        <w:tab/>
        <w:t>for the supply of the pharmaceutical benefit on a subsequent occasion—mark on the repeat authorisation:</w:t>
      </w:r>
    </w:p>
    <w:p w:rsidR="009D5B47" w:rsidRPr="000867D8" w:rsidRDefault="009D5B47" w:rsidP="009D5B47">
      <w:pPr>
        <w:pStyle w:val="paragraphsub"/>
      </w:pPr>
      <w:r w:rsidRPr="000867D8">
        <w:tab/>
        <w:t>(i)</w:t>
      </w:r>
      <w:r w:rsidRPr="000867D8">
        <w:tab/>
        <w:t>the date on which the most recent supply was made; and</w:t>
      </w:r>
    </w:p>
    <w:p w:rsidR="009D5B47" w:rsidRPr="000867D8" w:rsidRDefault="009D5B47" w:rsidP="009D5B47">
      <w:pPr>
        <w:pStyle w:val="paragraphsub"/>
      </w:pPr>
      <w:r w:rsidRPr="000867D8">
        <w:tab/>
        <w:t>(ii)</w:t>
      </w:r>
      <w:r w:rsidRPr="000867D8">
        <w:tab/>
        <w:t xml:space="preserve">the identifying number given to the prescription under </w:t>
      </w:r>
      <w:r w:rsidR="000867D8" w:rsidRPr="000867D8">
        <w:t>subparagraph (</w:t>
      </w:r>
      <w:r w:rsidRPr="000867D8">
        <w:t>b)(iii).</w:t>
      </w:r>
    </w:p>
    <w:p w:rsidR="00D3534A" w:rsidRPr="000867D8" w:rsidRDefault="00D3534A" w:rsidP="00D3534A">
      <w:pPr>
        <w:pStyle w:val="subsection"/>
      </w:pPr>
      <w:r w:rsidRPr="000867D8">
        <w:tab/>
        <w:t>(4)</w:t>
      </w:r>
      <w:r w:rsidRPr="000867D8">
        <w:tab/>
        <w:t xml:space="preserve">An approved pharmacist, approved medical practitioner or approved hospital authority commits an offence if </w:t>
      </w:r>
      <w:r w:rsidR="00152FC2" w:rsidRPr="000867D8">
        <w:t>the pharmacist, medical practitioner or hospital authority (as the case may be)</w:t>
      </w:r>
      <w:r w:rsidRPr="000867D8">
        <w:t xml:space="preserve"> </w:t>
      </w:r>
      <w:r w:rsidR="004A3588" w:rsidRPr="000867D8">
        <w:t>contravenes</w:t>
      </w:r>
      <w:r w:rsidRPr="000867D8">
        <w:t xml:space="preserve"> </w:t>
      </w:r>
      <w:r w:rsidR="000867D8" w:rsidRPr="000867D8">
        <w:t>subsection (</w:t>
      </w:r>
      <w:r w:rsidRPr="000867D8">
        <w:t>3).</w:t>
      </w:r>
    </w:p>
    <w:p w:rsidR="009D5B47" w:rsidRPr="000867D8" w:rsidRDefault="009D5B47" w:rsidP="009D5B47">
      <w:pPr>
        <w:pStyle w:val="Penalty"/>
      </w:pPr>
      <w:r w:rsidRPr="000867D8">
        <w:t>Penalty:</w:t>
      </w:r>
      <w:r w:rsidRPr="000867D8">
        <w:tab/>
        <w:t>0.2 penalty units.</w:t>
      </w:r>
    </w:p>
    <w:p w:rsidR="009D5B47" w:rsidRPr="000867D8" w:rsidRDefault="009D5B47" w:rsidP="009D5B47">
      <w:pPr>
        <w:pStyle w:val="subsection"/>
      </w:pPr>
      <w:r w:rsidRPr="000867D8">
        <w:tab/>
        <w:t>(</w:t>
      </w:r>
      <w:r w:rsidR="00D3534A" w:rsidRPr="000867D8">
        <w:t>5</w:t>
      </w:r>
      <w:r w:rsidRPr="000867D8">
        <w:t>)</w:t>
      </w:r>
      <w:r w:rsidRPr="000867D8">
        <w:tab/>
        <w:t xml:space="preserve">An offence against </w:t>
      </w:r>
      <w:r w:rsidR="000867D8" w:rsidRPr="000867D8">
        <w:t>subsection (</w:t>
      </w:r>
      <w:r w:rsidR="00D3534A" w:rsidRPr="000867D8">
        <w:t>4</w:t>
      </w:r>
      <w:r w:rsidRPr="000867D8">
        <w:t>) is an offence of strict liability.</w:t>
      </w:r>
    </w:p>
    <w:p w:rsidR="00E61CBA" w:rsidRPr="000867D8" w:rsidRDefault="00B146F3" w:rsidP="00E61CBA">
      <w:pPr>
        <w:pStyle w:val="SubsectionHead"/>
      </w:pPr>
      <w:r w:rsidRPr="000867D8">
        <w:t>Supply with pharmacist/patient copy of paper</w:t>
      </w:r>
      <w:r w:rsidR="000867D8">
        <w:noBreakHyphen/>
      </w:r>
      <w:r w:rsidRPr="000867D8">
        <w:t>based prescription only</w:t>
      </w:r>
    </w:p>
    <w:p w:rsidR="009D5B47" w:rsidRPr="000867D8" w:rsidRDefault="009D5B47" w:rsidP="009D5B47">
      <w:pPr>
        <w:pStyle w:val="subsection"/>
      </w:pPr>
      <w:r w:rsidRPr="000867D8">
        <w:tab/>
        <w:t>(</w:t>
      </w:r>
      <w:r w:rsidR="00D3534A" w:rsidRPr="000867D8">
        <w:t>6</w:t>
      </w:r>
      <w:r w:rsidRPr="000867D8">
        <w:t>)</w:t>
      </w:r>
      <w:r w:rsidRPr="000867D8">
        <w:tab/>
        <w:t>An approved pharmacist, approved medical practitioner or approved hospital authority is not authorised to supply a pharmaceutical benefit upon presentation of only the pharmacist/patient copy of a paper</w:t>
      </w:r>
      <w:r w:rsidR="000867D8">
        <w:noBreakHyphen/>
      </w:r>
      <w:r w:rsidRPr="000867D8">
        <w:t>based prescription unless:</w:t>
      </w:r>
    </w:p>
    <w:p w:rsidR="009D5B47" w:rsidRPr="000867D8" w:rsidRDefault="009D5B47" w:rsidP="009D5B47">
      <w:pPr>
        <w:pStyle w:val="paragraph"/>
      </w:pPr>
      <w:r w:rsidRPr="000867D8">
        <w:tab/>
        <w:t>(a)</w:t>
      </w:r>
      <w:r w:rsidRPr="000867D8">
        <w:tab/>
        <w:t>the approved pharmacist, approved medical practitioner or approved hospital authority is given a repeat authorisation or a deferred supply authorisation that:</w:t>
      </w:r>
    </w:p>
    <w:p w:rsidR="009D5B47" w:rsidRPr="000867D8" w:rsidRDefault="009D5B47" w:rsidP="009D5B47">
      <w:pPr>
        <w:pStyle w:val="paragraphsub"/>
      </w:pPr>
      <w:r w:rsidRPr="000867D8">
        <w:tab/>
        <w:t>(i)</w:t>
      </w:r>
      <w:r w:rsidRPr="000867D8">
        <w:tab/>
        <w:t>is related to that pharmacist/patient copy by a number or numbers; and</w:t>
      </w:r>
    </w:p>
    <w:p w:rsidR="009D5B47" w:rsidRPr="000867D8" w:rsidRDefault="009D5B47" w:rsidP="009D5B47">
      <w:pPr>
        <w:pStyle w:val="paragraphsub"/>
      </w:pPr>
      <w:r w:rsidRPr="000867D8">
        <w:tab/>
        <w:t>(ii)</w:t>
      </w:r>
      <w:r w:rsidRPr="000867D8">
        <w:tab/>
        <w:t>indicates that the pharmaceutical benefit to be supplied has not been supplied for the number of times directed in the prescription; and</w:t>
      </w:r>
    </w:p>
    <w:p w:rsidR="009D5B47" w:rsidRPr="000867D8" w:rsidRDefault="009D5B47" w:rsidP="009D5B47">
      <w:pPr>
        <w:pStyle w:val="paragraph"/>
      </w:pPr>
      <w:r w:rsidRPr="000867D8">
        <w:tab/>
        <w:t>(b)</w:t>
      </w:r>
      <w:r w:rsidRPr="000867D8">
        <w:tab/>
        <w:t xml:space="preserve">there is written on the repeat authorisation or deferred supply authorisation the approval number given to the supplier under </w:t>
      </w:r>
      <w:r w:rsidR="00D3534A" w:rsidRPr="000867D8">
        <w:t>section</w:t>
      </w:r>
      <w:r w:rsidR="000867D8" w:rsidRPr="000867D8">
        <w:t> </w:t>
      </w:r>
      <w:r w:rsidR="009A6D55" w:rsidRPr="000867D8">
        <w:t>16</w:t>
      </w:r>
      <w:r w:rsidRPr="000867D8">
        <w:t>; and</w:t>
      </w:r>
    </w:p>
    <w:p w:rsidR="00F71D85" w:rsidRPr="000867D8" w:rsidRDefault="009D5B47" w:rsidP="00F71D85">
      <w:pPr>
        <w:pStyle w:val="paragraph"/>
      </w:pPr>
      <w:r w:rsidRPr="000867D8">
        <w:tab/>
        <w:t>(c)</w:t>
      </w:r>
      <w:r w:rsidRPr="000867D8">
        <w:tab/>
        <w:t>the date of supply of the benefit is on or before the first anniversary of the date on whic</w:t>
      </w:r>
      <w:r w:rsidR="0087222D" w:rsidRPr="000867D8">
        <w:t>h the prescription was written.</w:t>
      </w:r>
    </w:p>
    <w:p w:rsidR="00B146F3" w:rsidRPr="000867D8" w:rsidRDefault="00B146F3" w:rsidP="00B146F3">
      <w:pPr>
        <w:pStyle w:val="SubsectionHead"/>
      </w:pPr>
      <w:r w:rsidRPr="000867D8">
        <w:t>Supply by approved hospital authority</w:t>
      </w:r>
    </w:p>
    <w:p w:rsidR="00FD3CC7" w:rsidRPr="000867D8" w:rsidRDefault="00FD3CC7" w:rsidP="00FD3CC7">
      <w:pPr>
        <w:pStyle w:val="subsection"/>
      </w:pPr>
      <w:r w:rsidRPr="000867D8">
        <w:tab/>
        <w:t>(7)</w:t>
      </w:r>
      <w:r w:rsidRPr="000867D8">
        <w:tab/>
        <w:t xml:space="preserve">If a pharmaceutical benefit is supplied by an approved hospital authority in the circumstances set out in </w:t>
      </w:r>
      <w:r w:rsidR="000867D8" w:rsidRPr="000867D8">
        <w:t>subsection (</w:t>
      </w:r>
      <w:r w:rsidRPr="000867D8">
        <w:t xml:space="preserve">2), the approved hospital authority must cause the requirements </w:t>
      </w:r>
      <w:r w:rsidR="00430C8B" w:rsidRPr="000867D8">
        <w:t>in</w:t>
      </w:r>
      <w:r w:rsidRPr="000867D8">
        <w:t xml:space="preserve"> </w:t>
      </w:r>
      <w:r w:rsidR="000867D8" w:rsidRPr="000867D8">
        <w:t>subsection (</w:t>
      </w:r>
      <w:r w:rsidRPr="000867D8">
        <w:t>3) to be complied with by the medical practitioner or pharmacist by whom, or under whose direct supervision, the pharmaceutical benefit is supplied.</w:t>
      </w:r>
    </w:p>
    <w:p w:rsidR="009D5B47" w:rsidRPr="000867D8" w:rsidRDefault="009A6D55" w:rsidP="009D5B47">
      <w:pPr>
        <w:pStyle w:val="ActHead5"/>
      </w:pPr>
      <w:bookmarkStart w:id="69" w:name="_Toc474414588"/>
      <w:r w:rsidRPr="000867D8">
        <w:rPr>
          <w:rStyle w:val="CharSectno"/>
        </w:rPr>
        <w:lastRenderedPageBreak/>
        <w:t>53</w:t>
      </w:r>
      <w:r w:rsidR="009D5B47" w:rsidRPr="000867D8">
        <w:t xml:space="preserve">  Deferred supply authorisations</w:t>
      </w:r>
      <w:bookmarkEnd w:id="69"/>
    </w:p>
    <w:p w:rsidR="009D5B47" w:rsidRPr="000867D8" w:rsidRDefault="00D3534A" w:rsidP="009D5B47">
      <w:pPr>
        <w:pStyle w:val="subsection"/>
      </w:pPr>
      <w:r w:rsidRPr="000867D8">
        <w:tab/>
        <w:t>(1</w:t>
      </w:r>
      <w:r w:rsidR="009D5B47" w:rsidRPr="000867D8">
        <w:t>)</w:t>
      </w:r>
      <w:r w:rsidR="009D5B47" w:rsidRPr="000867D8">
        <w:tab/>
        <w:t xml:space="preserve">This </w:t>
      </w:r>
      <w:r w:rsidRPr="000867D8">
        <w:t>section</w:t>
      </w:r>
      <w:r w:rsidR="009D5B47" w:rsidRPr="000867D8">
        <w:t xml:space="preserve"> does not apply in relation to the supply of a pharmaceutical benefit on the basis of a medication chart prescription.</w:t>
      </w:r>
    </w:p>
    <w:p w:rsidR="009D5B47" w:rsidRPr="000867D8" w:rsidRDefault="00D3534A" w:rsidP="009D5B47">
      <w:pPr>
        <w:pStyle w:val="subsection"/>
      </w:pPr>
      <w:r w:rsidRPr="000867D8">
        <w:tab/>
        <w:t>(2</w:t>
      </w:r>
      <w:r w:rsidR="009D5B47" w:rsidRPr="000867D8">
        <w:t>)</w:t>
      </w:r>
      <w:r w:rsidR="009D5B47" w:rsidRPr="000867D8">
        <w:tab/>
        <w:t>Where a prescription contains a</w:t>
      </w:r>
      <w:r w:rsidRPr="000867D8">
        <w:t xml:space="preserve"> direction to supply more than one</w:t>
      </w:r>
      <w:r w:rsidR="009D5B47" w:rsidRPr="000867D8">
        <w:t xml:space="preserve"> pharmaceutical benefit, the approved pharmacist, approved medical practitioner or approved hospital authority to whom the prescription is presented may, at the request of the person for whom the prescription is written, defer the supply of one or more of the pharmaceutical benefits.</w:t>
      </w:r>
    </w:p>
    <w:p w:rsidR="009D5B47" w:rsidRPr="000867D8" w:rsidRDefault="00142E8C" w:rsidP="009D5B47">
      <w:pPr>
        <w:pStyle w:val="subsection"/>
      </w:pPr>
      <w:r w:rsidRPr="000867D8">
        <w:tab/>
        <w:t>(3</w:t>
      </w:r>
      <w:r w:rsidR="009D5B47" w:rsidRPr="000867D8">
        <w:t>)</w:t>
      </w:r>
      <w:r w:rsidR="009D5B47" w:rsidRPr="000867D8">
        <w:tab/>
        <w:t>An approved pharmacist, approved medical practitioner or approved hospital authority that defers the supply of a pharmaceutical benefit must:</w:t>
      </w:r>
    </w:p>
    <w:p w:rsidR="0019449E" w:rsidRPr="000867D8" w:rsidRDefault="009D5B47" w:rsidP="004A4059">
      <w:pPr>
        <w:pStyle w:val="paragraph"/>
      </w:pPr>
      <w:r w:rsidRPr="000867D8">
        <w:tab/>
        <w:t>(a)</w:t>
      </w:r>
      <w:r w:rsidRPr="000867D8">
        <w:tab/>
        <w:t>prepare a deferred supply authorisation, on and in accordance with a form (including a paper</w:t>
      </w:r>
      <w:r w:rsidR="000867D8">
        <w:noBreakHyphen/>
      </w:r>
      <w:r w:rsidRPr="000867D8">
        <w:t xml:space="preserve">based or an electronic form) </w:t>
      </w:r>
      <w:r w:rsidR="004A4059" w:rsidRPr="000867D8">
        <w:t>approved, in writing,</w:t>
      </w:r>
      <w:r w:rsidRPr="000867D8">
        <w:t xml:space="preserve"> by the Secretary, in respect of each pharmaceutical benefit </w:t>
      </w:r>
      <w:r w:rsidR="008E08DD" w:rsidRPr="000867D8">
        <w:t xml:space="preserve">for which </w:t>
      </w:r>
      <w:r w:rsidRPr="000867D8">
        <w:t>the deferral of supply is requested; and</w:t>
      </w:r>
    </w:p>
    <w:p w:rsidR="009D5B47" w:rsidRPr="000867D8" w:rsidRDefault="009D5B47" w:rsidP="009D5B47">
      <w:pPr>
        <w:pStyle w:val="paragraph"/>
      </w:pPr>
      <w:r w:rsidRPr="000867D8">
        <w:tab/>
        <w:t>(b)</w:t>
      </w:r>
      <w:r w:rsidRPr="000867D8">
        <w:tab/>
        <w:t xml:space="preserve">mark on the deferred supply authorisation </w:t>
      </w:r>
      <w:r w:rsidR="005A15FF" w:rsidRPr="000867D8">
        <w:t>the</w:t>
      </w:r>
      <w:r w:rsidRPr="000867D8">
        <w:t xml:space="preserve"> approval</w:t>
      </w:r>
      <w:r w:rsidR="005A15FF" w:rsidRPr="000867D8">
        <w:t xml:space="preserve"> number given to the pharmacist, medical practitioner or hospital authority</w:t>
      </w:r>
      <w:r w:rsidRPr="000867D8">
        <w:t xml:space="preserve"> under </w:t>
      </w:r>
      <w:r w:rsidR="00142E8C" w:rsidRPr="000867D8">
        <w:t>section</w:t>
      </w:r>
      <w:r w:rsidR="000867D8" w:rsidRPr="000867D8">
        <w:t> </w:t>
      </w:r>
      <w:r w:rsidR="009A6D55" w:rsidRPr="000867D8">
        <w:t>16</w:t>
      </w:r>
      <w:r w:rsidRPr="000867D8">
        <w:t>; and</w:t>
      </w:r>
    </w:p>
    <w:p w:rsidR="009D5B47" w:rsidRPr="000867D8" w:rsidRDefault="009D5B47" w:rsidP="009D5B47">
      <w:pPr>
        <w:pStyle w:val="paragraph"/>
      </w:pPr>
      <w:r w:rsidRPr="000867D8">
        <w:tab/>
        <w:t>(c)</w:t>
      </w:r>
      <w:r w:rsidRPr="000867D8">
        <w:tab/>
        <w:t>if the prescription is a paper</w:t>
      </w:r>
      <w:r w:rsidR="000867D8">
        <w:noBreakHyphen/>
      </w:r>
      <w:r w:rsidRPr="000867D8">
        <w:t>based prescription:</w:t>
      </w:r>
    </w:p>
    <w:p w:rsidR="009D5B47" w:rsidRPr="000867D8" w:rsidRDefault="009D5B47" w:rsidP="009D5B47">
      <w:pPr>
        <w:pStyle w:val="paragraphsub"/>
      </w:pPr>
      <w:r w:rsidRPr="000867D8">
        <w:tab/>
        <w:t>(i)</w:t>
      </w:r>
      <w:r w:rsidRPr="000867D8">
        <w:tab/>
        <w:t xml:space="preserve">mark on the </w:t>
      </w:r>
      <w:r w:rsidR="00831C76" w:rsidRPr="000867D8">
        <w:t>pharmacist/patient copy and the Medicare/DVA copy</w:t>
      </w:r>
      <w:r w:rsidRPr="000867D8">
        <w:t xml:space="preserve"> of the prescription, across the wording relating to the pharmaceutical benefit the supply of whic</w:t>
      </w:r>
      <w:r w:rsidR="00142E8C" w:rsidRPr="000867D8">
        <w:t>h is being deferred, the words “original supply deferred”</w:t>
      </w:r>
      <w:r w:rsidRPr="000867D8">
        <w:t>; and</w:t>
      </w:r>
    </w:p>
    <w:p w:rsidR="009D5B47" w:rsidRPr="000867D8" w:rsidRDefault="009D5B47" w:rsidP="009D5B47">
      <w:pPr>
        <w:pStyle w:val="paragraphsub"/>
      </w:pPr>
      <w:r w:rsidRPr="000867D8">
        <w:tab/>
        <w:t>(ii)</w:t>
      </w:r>
      <w:r w:rsidRPr="000867D8">
        <w:tab/>
        <w:t>attach the deferred supply authorisation prepared by the pharmacist, medical practitioner or hospital authority to the pharmacist/patient copy; and</w:t>
      </w:r>
    </w:p>
    <w:p w:rsidR="00831C76" w:rsidRPr="000867D8" w:rsidRDefault="009D5B47" w:rsidP="00823819">
      <w:pPr>
        <w:pStyle w:val="paragraphsub"/>
      </w:pPr>
      <w:r w:rsidRPr="000867D8">
        <w:tab/>
        <w:t>(iii)</w:t>
      </w:r>
      <w:r w:rsidRPr="000867D8">
        <w:tab/>
        <w:t>give the authorisation and pharmacist/patient copy to the person for whom the prescription is written at the same time as the benefit on the original prescription is supplied; and</w:t>
      </w:r>
    </w:p>
    <w:p w:rsidR="009D5B47" w:rsidRPr="000867D8" w:rsidRDefault="009D5B47" w:rsidP="009D5B47">
      <w:pPr>
        <w:pStyle w:val="paragraph"/>
      </w:pPr>
      <w:r w:rsidRPr="000867D8">
        <w:tab/>
        <w:t>(d)</w:t>
      </w:r>
      <w:r w:rsidRPr="000867D8">
        <w:tab/>
        <w:t>if the prescription is an electronic prescription:</w:t>
      </w:r>
    </w:p>
    <w:p w:rsidR="009D5B47" w:rsidRPr="000867D8" w:rsidRDefault="009D5B47" w:rsidP="009D5B47">
      <w:pPr>
        <w:pStyle w:val="paragraphsub"/>
      </w:pPr>
      <w:r w:rsidRPr="000867D8">
        <w:tab/>
        <w:t>(i)</w:t>
      </w:r>
      <w:r w:rsidRPr="000867D8">
        <w:tab/>
        <w:t>mark on the prescription, in relation to the pharmaceutical benefit the supply of whic</w:t>
      </w:r>
      <w:r w:rsidR="00142E8C" w:rsidRPr="000867D8">
        <w:t>h is being deferred, the words “original supply deferred”</w:t>
      </w:r>
      <w:r w:rsidRPr="000867D8">
        <w:t>; and</w:t>
      </w:r>
    </w:p>
    <w:p w:rsidR="009D5B47" w:rsidRPr="000867D8" w:rsidRDefault="009D5B47" w:rsidP="009D5B47">
      <w:pPr>
        <w:pStyle w:val="paragraphsub"/>
      </w:pPr>
      <w:r w:rsidRPr="000867D8">
        <w:tab/>
        <w:t>(ii)</w:t>
      </w:r>
      <w:r w:rsidRPr="000867D8">
        <w:tab/>
        <w:t>attach or link, by electronic means, the deferred supply authorisation prepared by the pharmacist, medical practitioner or hospital authority to the prescription; and</w:t>
      </w:r>
    </w:p>
    <w:p w:rsidR="009D5B47" w:rsidRPr="000867D8" w:rsidRDefault="009D5B47" w:rsidP="005A15FF">
      <w:pPr>
        <w:pStyle w:val="paragraphsub"/>
      </w:pPr>
      <w:r w:rsidRPr="000867D8">
        <w:tab/>
        <w:t>(iii)</w:t>
      </w:r>
      <w:r w:rsidRPr="000867D8">
        <w:tab/>
        <w:t>give a print</w:t>
      </w:r>
      <w:r w:rsidR="000867D8">
        <w:noBreakHyphen/>
      </w:r>
      <w:r w:rsidRPr="000867D8">
        <w:t>out of the deferred supply authorisation and prescription to the person to whom the pharmaceutical benefit is supplied or ensure that the deferred supply authorisation and prescription are accessible by that person.</w:t>
      </w:r>
    </w:p>
    <w:p w:rsidR="00430C8B" w:rsidRPr="000867D8" w:rsidRDefault="00FD3CC7" w:rsidP="00DD5B7B">
      <w:pPr>
        <w:pStyle w:val="subsection"/>
      </w:pPr>
      <w:r w:rsidRPr="000867D8">
        <w:tab/>
        <w:t>(4)</w:t>
      </w:r>
      <w:r w:rsidRPr="000867D8">
        <w:tab/>
        <w:t xml:space="preserve">If an approved hospital authority defers the supply of a pharmaceutical benefit in the circumstance set out in </w:t>
      </w:r>
      <w:r w:rsidR="000867D8" w:rsidRPr="000867D8">
        <w:t>subsection (</w:t>
      </w:r>
      <w:r w:rsidRPr="000867D8">
        <w:t xml:space="preserve">2), the authority must cause the requirements </w:t>
      </w:r>
      <w:r w:rsidR="00430C8B" w:rsidRPr="000867D8">
        <w:t>in</w:t>
      </w:r>
      <w:r w:rsidRPr="000867D8">
        <w:t xml:space="preserve"> </w:t>
      </w:r>
      <w:r w:rsidR="000867D8" w:rsidRPr="000867D8">
        <w:t>subsection (</w:t>
      </w:r>
      <w:r w:rsidRPr="000867D8">
        <w:t>3) to be complied with by the medical practitioner or pharmacist by whom, or under whose direct supervision, the other pharmaceutical benefit to which the prescription refers is supplied.</w:t>
      </w:r>
    </w:p>
    <w:p w:rsidR="009D5B47" w:rsidRPr="000867D8" w:rsidRDefault="009A6D55" w:rsidP="009D5B47">
      <w:pPr>
        <w:pStyle w:val="ActHead5"/>
      </w:pPr>
      <w:bookmarkStart w:id="70" w:name="_Toc474414589"/>
      <w:r w:rsidRPr="000867D8">
        <w:rPr>
          <w:rStyle w:val="CharSectno"/>
        </w:rPr>
        <w:lastRenderedPageBreak/>
        <w:t>54</w:t>
      </w:r>
      <w:r w:rsidR="009D5B47" w:rsidRPr="000867D8">
        <w:t xml:space="preserve">  Presentation of prescriptions in trading hours</w:t>
      </w:r>
      <w:bookmarkEnd w:id="70"/>
    </w:p>
    <w:p w:rsidR="009D5B47" w:rsidRPr="000867D8" w:rsidRDefault="009D5B47" w:rsidP="009D5B47">
      <w:pPr>
        <w:pStyle w:val="subsection"/>
      </w:pPr>
      <w:r w:rsidRPr="000867D8">
        <w:tab/>
        <w:t>(1)</w:t>
      </w:r>
      <w:r w:rsidRPr="000867D8">
        <w:tab/>
        <w:t xml:space="preserve">An approved pharmacist </w:t>
      </w:r>
      <w:r w:rsidR="00142E8C" w:rsidRPr="000867D8">
        <w:t>must</w:t>
      </w:r>
      <w:r w:rsidRPr="000867D8">
        <w:t>, at all times, keep prominently displayed at each of the premises in respect of which he or she is approved, so as to be readily visible to persons who enter the premises, a notice setting out the normal trading hours during which services for the supply of pharmaceutical benefits are available.</w:t>
      </w:r>
    </w:p>
    <w:p w:rsidR="009D5B47" w:rsidRPr="000867D8" w:rsidRDefault="009D5B47" w:rsidP="009D5B47">
      <w:pPr>
        <w:pStyle w:val="subsection"/>
      </w:pPr>
      <w:r w:rsidRPr="000867D8">
        <w:tab/>
        <w:t>(2)</w:t>
      </w:r>
      <w:r w:rsidRPr="000867D8">
        <w:tab/>
        <w:t xml:space="preserve">Subject to </w:t>
      </w:r>
      <w:r w:rsidR="00142E8C" w:rsidRPr="000867D8">
        <w:t>section</w:t>
      </w:r>
      <w:r w:rsidR="000867D8" w:rsidRPr="000867D8">
        <w:t> </w:t>
      </w:r>
      <w:r w:rsidR="009A6D55" w:rsidRPr="000867D8">
        <w:t>55</w:t>
      </w:r>
      <w:r w:rsidRPr="000867D8">
        <w:t>, a person is entitled to be supplied with a pharmaceutical benefit from an approved pharmacist during normal trading hours only.</w:t>
      </w:r>
    </w:p>
    <w:p w:rsidR="009D5B47" w:rsidRPr="000867D8" w:rsidRDefault="009A6D55" w:rsidP="00FC1E2B">
      <w:pPr>
        <w:pStyle w:val="ActHead5"/>
      </w:pPr>
      <w:bookmarkStart w:id="71" w:name="_Toc474414590"/>
      <w:r w:rsidRPr="000867D8">
        <w:rPr>
          <w:rStyle w:val="CharSectno"/>
        </w:rPr>
        <w:t>55</w:t>
      </w:r>
      <w:r w:rsidR="009D5B47" w:rsidRPr="000867D8">
        <w:t xml:space="preserve">  Presentation of urgent prescriptions</w:t>
      </w:r>
      <w:bookmarkEnd w:id="71"/>
    </w:p>
    <w:p w:rsidR="009C28A4" w:rsidRPr="000867D8" w:rsidRDefault="009C28A4" w:rsidP="009D5B47">
      <w:pPr>
        <w:pStyle w:val="subsection"/>
      </w:pPr>
      <w:r w:rsidRPr="000867D8">
        <w:tab/>
        <w:t>(1)</w:t>
      </w:r>
      <w:r w:rsidRPr="000867D8">
        <w:tab/>
        <w:t>If:</w:t>
      </w:r>
    </w:p>
    <w:p w:rsidR="009C28A4" w:rsidRPr="000867D8" w:rsidRDefault="009C28A4" w:rsidP="009C28A4">
      <w:pPr>
        <w:pStyle w:val="paragraph"/>
      </w:pPr>
      <w:r w:rsidRPr="000867D8">
        <w:tab/>
        <w:t>(a)</w:t>
      </w:r>
      <w:r w:rsidRPr="000867D8">
        <w:tab/>
        <w:t>a prescription for the supply of a pharmaceutical benefit is marked “Urgent”; and</w:t>
      </w:r>
    </w:p>
    <w:p w:rsidR="009C28A4" w:rsidRPr="000867D8" w:rsidRDefault="009C28A4" w:rsidP="009C28A4">
      <w:pPr>
        <w:pStyle w:val="paragraph"/>
      </w:pPr>
      <w:r w:rsidRPr="000867D8">
        <w:tab/>
        <w:t>(b)</w:t>
      </w:r>
      <w:r w:rsidRPr="000867D8">
        <w:tab/>
        <w:t>in the case of a paper</w:t>
      </w:r>
      <w:r w:rsidR="000867D8">
        <w:noBreakHyphen/>
      </w:r>
      <w:r w:rsidRPr="000867D8">
        <w:t>based prescription—that marking is initialled by th</w:t>
      </w:r>
      <w:r w:rsidR="009729E1" w:rsidRPr="000867D8">
        <w:t>e</w:t>
      </w:r>
      <w:r w:rsidRPr="000867D8">
        <w:t xml:space="preserve"> PBS prescriber</w:t>
      </w:r>
      <w:r w:rsidR="005C506D" w:rsidRPr="000867D8">
        <w:t xml:space="preserve"> writing the prescription</w:t>
      </w:r>
      <w:r w:rsidRPr="000867D8">
        <w:t>;</w:t>
      </w:r>
    </w:p>
    <w:p w:rsidR="005C506D" w:rsidRPr="000867D8" w:rsidRDefault="005C506D" w:rsidP="00FC1E2B">
      <w:pPr>
        <w:pStyle w:val="subsection2"/>
      </w:pPr>
      <w:r w:rsidRPr="000867D8">
        <w:t>the prescription may be presented at any time to an approved pharmacist at the premises in respect of which he or she is approved.</w:t>
      </w:r>
    </w:p>
    <w:p w:rsidR="009729E1" w:rsidRPr="000867D8" w:rsidRDefault="009729E1" w:rsidP="009729E1">
      <w:pPr>
        <w:pStyle w:val="subsection"/>
      </w:pPr>
      <w:r w:rsidRPr="000867D8">
        <w:tab/>
        <w:t>(2)</w:t>
      </w:r>
      <w:r w:rsidRPr="000867D8">
        <w:tab/>
        <w:t>An approved pharmacist must supply a pharmaceutical benefit as soon as practicable if:</w:t>
      </w:r>
    </w:p>
    <w:p w:rsidR="009729E1" w:rsidRPr="000867D8" w:rsidRDefault="009729E1" w:rsidP="009729E1">
      <w:pPr>
        <w:pStyle w:val="paragraph"/>
      </w:pPr>
      <w:r w:rsidRPr="000867D8">
        <w:tab/>
        <w:t>(a)</w:t>
      </w:r>
      <w:r w:rsidRPr="000867D8">
        <w:tab/>
        <w:t xml:space="preserve">a prescription is presented to the pharmacist under </w:t>
      </w:r>
      <w:r w:rsidR="000867D8" w:rsidRPr="000867D8">
        <w:t>subsection (</w:t>
      </w:r>
      <w:r w:rsidRPr="000867D8">
        <w:t>1); and</w:t>
      </w:r>
    </w:p>
    <w:p w:rsidR="009729E1" w:rsidRPr="000867D8" w:rsidRDefault="009729E1" w:rsidP="009729E1">
      <w:pPr>
        <w:pStyle w:val="paragraph"/>
      </w:pPr>
      <w:r w:rsidRPr="000867D8">
        <w:tab/>
        <w:t>(b)</w:t>
      </w:r>
      <w:r w:rsidRPr="000867D8">
        <w:tab/>
        <w:t>any charge lawfully demanded for the prescription is paid.</w:t>
      </w:r>
    </w:p>
    <w:p w:rsidR="009729E1" w:rsidRPr="000867D8" w:rsidRDefault="009729E1" w:rsidP="009729E1">
      <w:pPr>
        <w:pStyle w:val="subsection"/>
      </w:pPr>
      <w:r w:rsidRPr="000867D8">
        <w:tab/>
        <w:t>(3)</w:t>
      </w:r>
      <w:r w:rsidRPr="000867D8">
        <w:tab/>
        <w:t xml:space="preserve">An approved pharmacist commits an offence if he or she contravenes </w:t>
      </w:r>
      <w:r w:rsidR="000867D8" w:rsidRPr="000867D8">
        <w:t>subsection (</w:t>
      </w:r>
      <w:r w:rsidRPr="000867D8">
        <w:t>2).</w:t>
      </w:r>
    </w:p>
    <w:p w:rsidR="009729E1" w:rsidRPr="000867D8" w:rsidRDefault="009729E1" w:rsidP="009729E1">
      <w:pPr>
        <w:pStyle w:val="Penalty"/>
      </w:pPr>
      <w:r w:rsidRPr="000867D8">
        <w:t>Penalty:</w:t>
      </w:r>
      <w:r w:rsidRPr="000867D8">
        <w:tab/>
        <w:t>0.2 penalty units.</w:t>
      </w:r>
    </w:p>
    <w:p w:rsidR="009D5B47" w:rsidRPr="000867D8" w:rsidRDefault="009729E1" w:rsidP="009D5B47">
      <w:pPr>
        <w:pStyle w:val="subsection"/>
      </w:pPr>
      <w:r w:rsidRPr="000867D8">
        <w:tab/>
        <w:t>(4</w:t>
      </w:r>
      <w:r w:rsidR="009D5B47" w:rsidRPr="000867D8">
        <w:t>)</w:t>
      </w:r>
      <w:r w:rsidR="009D5B47" w:rsidRPr="000867D8">
        <w:tab/>
        <w:t xml:space="preserve">An offence against </w:t>
      </w:r>
      <w:r w:rsidR="000867D8" w:rsidRPr="000867D8">
        <w:t>subsection (</w:t>
      </w:r>
      <w:r w:rsidRPr="000867D8">
        <w:t>3</w:t>
      </w:r>
      <w:r w:rsidR="009D5B47" w:rsidRPr="000867D8">
        <w:t>) is an offence of strict liability.</w:t>
      </w:r>
    </w:p>
    <w:p w:rsidR="009D5B47" w:rsidRPr="000867D8" w:rsidRDefault="009D5B47" w:rsidP="009D5B47">
      <w:pPr>
        <w:pStyle w:val="subsection"/>
      </w:pPr>
      <w:r w:rsidRPr="000867D8">
        <w:tab/>
      </w:r>
      <w:r w:rsidR="009729E1" w:rsidRPr="000867D8">
        <w:t>(5</w:t>
      </w:r>
      <w:r w:rsidRPr="000867D8">
        <w:t>)</w:t>
      </w:r>
      <w:r w:rsidRPr="000867D8">
        <w:tab/>
        <w:t xml:space="preserve">It is a defence to a prosecution for an offence against </w:t>
      </w:r>
      <w:r w:rsidR="000867D8" w:rsidRPr="000867D8">
        <w:t>subsection (</w:t>
      </w:r>
      <w:r w:rsidR="00742400" w:rsidRPr="000867D8">
        <w:t>3</w:t>
      </w:r>
      <w:r w:rsidRPr="000867D8">
        <w:t>) if the pharmacist had a reasonable excuse.</w:t>
      </w:r>
    </w:p>
    <w:p w:rsidR="009D5B47" w:rsidRPr="000867D8" w:rsidRDefault="009D5B47" w:rsidP="009D5B47">
      <w:pPr>
        <w:pStyle w:val="notetext"/>
      </w:pPr>
      <w:r w:rsidRPr="000867D8">
        <w:t>Note:</w:t>
      </w:r>
      <w:r w:rsidRPr="000867D8">
        <w:tab/>
        <w:t xml:space="preserve">A defendant bears an evidential burden in relation to the matter </w:t>
      </w:r>
      <w:r w:rsidR="00B16BCE" w:rsidRPr="000867D8">
        <w:t>referred to</w:t>
      </w:r>
      <w:r w:rsidR="0062600D" w:rsidRPr="000867D8">
        <w:t xml:space="preserve"> in </w:t>
      </w:r>
      <w:r w:rsidR="000867D8" w:rsidRPr="000867D8">
        <w:t>subsection (</w:t>
      </w:r>
      <w:r w:rsidR="009729E1" w:rsidRPr="000867D8">
        <w:t>5</w:t>
      </w:r>
      <w:r w:rsidRPr="000867D8">
        <w:t>) (see section</w:t>
      </w:r>
      <w:r w:rsidR="000867D8" w:rsidRPr="000867D8">
        <w:t> </w:t>
      </w:r>
      <w:r w:rsidRPr="000867D8">
        <w:t xml:space="preserve">13.3 of the </w:t>
      </w:r>
      <w:r w:rsidRPr="000867D8">
        <w:rPr>
          <w:i/>
        </w:rPr>
        <w:t>Criminal Code</w:t>
      </w:r>
      <w:r w:rsidR="0087222D" w:rsidRPr="000867D8">
        <w:t>).</w:t>
      </w:r>
    </w:p>
    <w:p w:rsidR="009D5B47" w:rsidRPr="000867D8" w:rsidRDefault="009A6D55" w:rsidP="009D5B47">
      <w:pPr>
        <w:pStyle w:val="ActHead5"/>
      </w:pPr>
      <w:bookmarkStart w:id="72" w:name="_Toc474414591"/>
      <w:r w:rsidRPr="000867D8">
        <w:rPr>
          <w:rStyle w:val="CharSectno"/>
        </w:rPr>
        <w:t>56</w:t>
      </w:r>
      <w:r w:rsidR="009D5B47" w:rsidRPr="000867D8">
        <w:t xml:space="preserve">  Special charge for delivery</w:t>
      </w:r>
      <w:bookmarkEnd w:id="72"/>
    </w:p>
    <w:p w:rsidR="009D5B47" w:rsidRPr="000867D8" w:rsidRDefault="009D5B47" w:rsidP="009D5B47">
      <w:pPr>
        <w:pStyle w:val="subsection"/>
      </w:pPr>
      <w:r w:rsidRPr="000867D8">
        <w:tab/>
      </w:r>
      <w:r w:rsidRPr="000867D8">
        <w:tab/>
        <w:t xml:space="preserve">For </w:t>
      </w:r>
      <w:r w:rsidR="00C25519" w:rsidRPr="000867D8">
        <w:t xml:space="preserve">the purposes of </w:t>
      </w:r>
      <w:r w:rsidRPr="000867D8">
        <w:t>subsection</w:t>
      </w:r>
      <w:r w:rsidR="000867D8" w:rsidRPr="000867D8">
        <w:t> </w:t>
      </w:r>
      <w:r w:rsidRPr="000867D8">
        <w:t xml:space="preserve">87(4) of the Act, when a pharmaceutical benefit is supplied by delivery at or to a place other than premises in respect of which </w:t>
      </w:r>
      <w:r w:rsidR="00C25519" w:rsidRPr="000867D8">
        <w:t>an</w:t>
      </w:r>
      <w:r w:rsidRPr="000867D8">
        <w:t xml:space="preserve"> approved pharmacist is approved or the premises at which an approved medical practitioner carries on his or her practice, as the case may be, the pharmacist or medical practitioner may make a special charge equal to the cost of delivery.</w:t>
      </w:r>
    </w:p>
    <w:p w:rsidR="009D5B47" w:rsidRPr="000867D8" w:rsidRDefault="009A6D55" w:rsidP="009D5B47">
      <w:pPr>
        <w:pStyle w:val="ActHead5"/>
      </w:pPr>
      <w:bookmarkStart w:id="73" w:name="_Toc474414592"/>
      <w:r w:rsidRPr="000867D8">
        <w:rPr>
          <w:rStyle w:val="CharSectno"/>
        </w:rPr>
        <w:t>57</w:t>
      </w:r>
      <w:r w:rsidR="009D5B47" w:rsidRPr="000867D8">
        <w:t xml:space="preserve">  Receipt of pharmaceutical benefit</w:t>
      </w:r>
      <w:bookmarkEnd w:id="73"/>
    </w:p>
    <w:p w:rsidR="00A4190E" w:rsidRPr="000867D8" w:rsidRDefault="00A4190E" w:rsidP="00A4190E">
      <w:pPr>
        <w:pStyle w:val="SubsectionHead"/>
      </w:pPr>
      <w:r w:rsidRPr="000867D8">
        <w:t>Supplies other than continued dispensing supplies and supplies on basis of medication chart prescription</w:t>
      </w:r>
      <w:r w:rsidR="000C145B" w:rsidRPr="000867D8">
        <w:t>s</w:t>
      </w:r>
    </w:p>
    <w:p w:rsidR="009D5B47" w:rsidRPr="000867D8" w:rsidRDefault="00A4190E" w:rsidP="009D5B47">
      <w:pPr>
        <w:pStyle w:val="subsection"/>
      </w:pPr>
      <w:r w:rsidRPr="000867D8">
        <w:tab/>
      </w:r>
      <w:r w:rsidR="009D5B47" w:rsidRPr="000867D8">
        <w:t>(1)</w:t>
      </w:r>
      <w:r w:rsidR="009D5B47" w:rsidRPr="000867D8">
        <w:tab/>
        <w:t>A person commits an offence if:</w:t>
      </w:r>
    </w:p>
    <w:p w:rsidR="009D5B47" w:rsidRPr="000867D8" w:rsidRDefault="009D5B47" w:rsidP="009D5B47">
      <w:pPr>
        <w:pStyle w:val="paragraph"/>
      </w:pPr>
      <w:r w:rsidRPr="000867D8">
        <w:lastRenderedPageBreak/>
        <w:tab/>
        <w:t>(a)</w:t>
      </w:r>
      <w:r w:rsidRPr="000867D8">
        <w:tab/>
        <w:t>the person receives a pharmaceutical benefit under Part</w:t>
      </w:r>
      <w:r w:rsidR="000867D8" w:rsidRPr="000867D8">
        <w:t> </w:t>
      </w:r>
      <w:r w:rsidRPr="000867D8">
        <w:t>VII of the Act (whether or not for the person’s own use) from an approved supplier; and</w:t>
      </w:r>
    </w:p>
    <w:p w:rsidR="009D5B47" w:rsidRPr="000867D8" w:rsidRDefault="009D5B47" w:rsidP="009D5B47">
      <w:pPr>
        <w:pStyle w:val="paragraph"/>
      </w:pPr>
      <w:r w:rsidRPr="000867D8">
        <w:tab/>
        <w:t>(b)</w:t>
      </w:r>
      <w:r w:rsidRPr="000867D8">
        <w:tab/>
        <w:t>the supply of the pharmaceutical benefit by the approved supplier is not a supply under subsection</w:t>
      </w:r>
      <w:r w:rsidR="000867D8" w:rsidRPr="000867D8">
        <w:t> </w:t>
      </w:r>
      <w:r w:rsidRPr="000867D8">
        <w:t>89A(1) of the Act; and</w:t>
      </w:r>
    </w:p>
    <w:p w:rsidR="009D5B47" w:rsidRPr="000867D8" w:rsidRDefault="009D5B47" w:rsidP="009D5B47">
      <w:pPr>
        <w:pStyle w:val="paragraph"/>
      </w:pPr>
      <w:r w:rsidRPr="000867D8">
        <w:tab/>
        <w:t>(c)</w:t>
      </w:r>
      <w:r w:rsidRPr="000867D8">
        <w:tab/>
        <w:t>the pharmaceutical benefit is not supplied by the approved supplier on the basis of a medication chart prescription; and</w:t>
      </w:r>
    </w:p>
    <w:p w:rsidR="009D5B47" w:rsidRPr="000867D8" w:rsidRDefault="009D5B47" w:rsidP="009D5B47">
      <w:pPr>
        <w:pStyle w:val="paragraph"/>
      </w:pPr>
      <w:r w:rsidRPr="000867D8">
        <w:tab/>
        <w:t>(d)</w:t>
      </w:r>
      <w:r w:rsidRPr="000867D8">
        <w:tab/>
        <w:t>at the time of supply, the approved supplier asks the person to write on the prescription, repeat authorisation or deferred supply authorisation on the basis of which the supply of the pharmaceutical benefit was made:</w:t>
      </w:r>
    </w:p>
    <w:p w:rsidR="009D5B47" w:rsidRPr="000867D8" w:rsidRDefault="009D5B47" w:rsidP="009D5B47">
      <w:pPr>
        <w:pStyle w:val="paragraphsub"/>
      </w:pPr>
      <w:r w:rsidRPr="000867D8">
        <w:tab/>
        <w:t>(i)</w:t>
      </w:r>
      <w:r w:rsidRPr="000867D8">
        <w:tab/>
        <w:t>an acknowledg</w:t>
      </w:r>
      <w:r w:rsidR="00DF22CE" w:rsidRPr="000867D8">
        <w:t>e</w:t>
      </w:r>
      <w:r w:rsidRPr="000867D8">
        <w:t>ment that the person has received the benefit; and</w:t>
      </w:r>
    </w:p>
    <w:p w:rsidR="009D5B47" w:rsidRPr="000867D8" w:rsidRDefault="009D5B47" w:rsidP="009D5B47">
      <w:pPr>
        <w:pStyle w:val="paragraphsub"/>
      </w:pPr>
      <w:r w:rsidRPr="000867D8">
        <w:tab/>
        <w:t>(ii)</w:t>
      </w:r>
      <w:r w:rsidRPr="000867D8">
        <w:tab/>
        <w:t>the date on which the person received the benefit; and</w:t>
      </w:r>
    </w:p>
    <w:p w:rsidR="009D5B47" w:rsidRPr="000867D8" w:rsidRDefault="009D5B47" w:rsidP="009D5B47">
      <w:pPr>
        <w:pStyle w:val="paragraphsub"/>
      </w:pPr>
      <w:r w:rsidRPr="000867D8">
        <w:tab/>
        <w:t>(iii)</w:t>
      </w:r>
      <w:r w:rsidRPr="000867D8">
        <w:tab/>
        <w:t>if the benefit is not for the person’s own use—the person’s address; and</w:t>
      </w:r>
    </w:p>
    <w:p w:rsidR="009D5B47" w:rsidRPr="000867D8" w:rsidRDefault="009D5B47" w:rsidP="009D5B47">
      <w:pPr>
        <w:pStyle w:val="paragraph"/>
      </w:pPr>
      <w:r w:rsidRPr="000867D8">
        <w:tab/>
        <w:t>(e)</w:t>
      </w:r>
      <w:r w:rsidRPr="000867D8">
        <w:tab/>
        <w:t xml:space="preserve">it is practicable for the person to comply with the request </w:t>
      </w:r>
      <w:r w:rsidR="006A149C" w:rsidRPr="000867D8">
        <w:t>referred to</w:t>
      </w:r>
      <w:r w:rsidRPr="000867D8">
        <w:t xml:space="preserve"> in </w:t>
      </w:r>
      <w:r w:rsidR="000867D8" w:rsidRPr="000867D8">
        <w:t>paragraph (</w:t>
      </w:r>
      <w:r w:rsidRPr="000867D8">
        <w:t>d); and</w:t>
      </w:r>
    </w:p>
    <w:p w:rsidR="009D5B47" w:rsidRPr="000867D8" w:rsidRDefault="009D5B47" w:rsidP="009D5B47">
      <w:pPr>
        <w:pStyle w:val="paragraph"/>
      </w:pPr>
      <w:r w:rsidRPr="000867D8">
        <w:tab/>
        <w:t>(f)</w:t>
      </w:r>
      <w:r w:rsidRPr="000867D8">
        <w:tab/>
        <w:t xml:space="preserve">the person does not comply with the request </w:t>
      </w:r>
      <w:r w:rsidR="006A149C" w:rsidRPr="000867D8">
        <w:t>referred to</w:t>
      </w:r>
      <w:r w:rsidRPr="000867D8">
        <w:t xml:space="preserve"> in </w:t>
      </w:r>
      <w:r w:rsidR="000867D8" w:rsidRPr="000867D8">
        <w:t>paragraph (</w:t>
      </w:r>
      <w:r w:rsidRPr="000867D8">
        <w:t>d).</w:t>
      </w:r>
    </w:p>
    <w:p w:rsidR="001E5B98" w:rsidRPr="000867D8" w:rsidRDefault="009D5B47" w:rsidP="00844487">
      <w:pPr>
        <w:pStyle w:val="Penalty"/>
        <w:keepLines/>
      </w:pPr>
      <w:r w:rsidRPr="000867D8">
        <w:t>Penalty:</w:t>
      </w:r>
      <w:r w:rsidRPr="000867D8">
        <w:tab/>
        <w:t>0.2 penalty units.</w:t>
      </w:r>
    </w:p>
    <w:p w:rsidR="009D5B47" w:rsidRPr="000867D8" w:rsidRDefault="009D5B47" w:rsidP="009D5B47">
      <w:pPr>
        <w:pStyle w:val="subsection"/>
      </w:pPr>
      <w:r w:rsidRPr="000867D8">
        <w:tab/>
        <w:t>(</w:t>
      </w:r>
      <w:r w:rsidR="00C25519" w:rsidRPr="000867D8">
        <w:t>2</w:t>
      </w:r>
      <w:r w:rsidRPr="000867D8">
        <w:t>)</w:t>
      </w:r>
      <w:r w:rsidRPr="000867D8">
        <w:tab/>
        <w:t xml:space="preserve">If a person is </w:t>
      </w:r>
      <w:r w:rsidR="00B16BCE" w:rsidRPr="000867D8">
        <w:t>requested</w:t>
      </w:r>
      <w:r w:rsidRPr="000867D8">
        <w:t xml:space="preserve"> to write an acknowledg</w:t>
      </w:r>
      <w:r w:rsidR="00DF22CE" w:rsidRPr="000867D8">
        <w:t>e</w:t>
      </w:r>
      <w:r w:rsidRPr="000867D8">
        <w:t xml:space="preserve">ment in accordance with </w:t>
      </w:r>
      <w:r w:rsidR="000867D8" w:rsidRPr="000867D8">
        <w:t>subsection (</w:t>
      </w:r>
      <w:r w:rsidRPr="000867D8">
        <w:t>1) for the supply of a pharmaceutical benefit under an electronic prescription, or an authorisation that relates to an electronic prescription, that re</w:t>
      </w:r>
      <w:r w:rsidR="001E5B98" w:rsidRPr="000867D8">
        <w:t>quest</w:t>
      </w:r>
      <w:r w:rsidRPr="000867D8">
        <w:t xml:space="preserve"> is taken to have been </w:t>
      </w:r>
      <w:r w:rsidR="001E5B98" w:rsidRPr="000867D8">
        <w:t>complied with</w:t>
      </w:r>
      <w:r w:rsidRPr="000867D8">
        <w:t xml:space="preserve"> if:</w:t>
      </w:r>
    </w:p>
    <w:p w:rsidR="009D5B47" w:rsidRPr="000867D8" w:rsidRDefault="009D5B47" w:rsidP="009D5B47">
      <w:pPr>
        <w:pStyle w:val="paragraph"/>
      </w:pPr>
      <w:r w:rsidRPr="000867D8">
        <w:tab/>
        <w:t>(a)</w:t>
      </w:r>
      <w:r w:rsidRPr="000867D8">
        <w:tab/>
        <w:t>the acknowledg</w:t>
      </w:r>
      <w:r w:rsidR="00DF22CE" w:rsidRPr="000867D8">
        <w:t>e</w:t>
      </w:r>
      <w:r w:rsidRPr="000867D8">
        <w:t>ment is given, in accordance with approved information technology requirements (if any), by means of an approved electronic communication; or</w:t>
      </w:r>
    </w:p>
    <w:p w:rsidR="009D5B47" w:rsidRPr="000867D8" w:rsidRDefault="009D5B47" w:rsidP="009D5B47">
      <w:pPr>
        <w:pStyle w:val="paragraph"/>
      </w:pPr>
      <w:r w:rsidRPr="000867D8">
        <w:tab/>
        <w:t>(b)</w:t>
      </w:r>
      <w:r w:rsidRPr="000867D8">
        <w:tab/>
        <w:t>the person writes the acknowledg</w:t>
      </w:r>
      <w:r w:rsidR="00DF22CE" w:rsidRPr="000867D8">
        <w:t>e</w:t>
      </w:r>
      <w:r w:rsidRPr="000867D8">
        <w:t>ment on a print</w:t>
      </w:r>
      <w:r w:rsidR="000867D8">
        <w:noBreakHyphen/>
      </w:r>
      <w:r w:rsidRPr="000867D8">
        <w:t>out of the electronic prescription or the authorisation that relates to an electronic authorisation.</w:t>
      </w:r>
    </w:p>
    <w:p w:rsidR="001C6BCF" w:rsidRPr="000867D8" w:rsidRDefault="009D5B47" w:rsidP="009D5B47">
      <w:pPr>
        <w:pStyle w:val="subsection"/>
      </w:pPr>
      <w:r w:rsidRPr="000867D8">
        <w:tab/>
        <w:t>(</w:t>
      </w:r>
      <w:r w:rsidR="00C25519" w:rsidRPr="000867D8">
        <w:t>3</w:t>
      </w:r>
      <w:r w:rsidRPr="000867D8">
        <w:t>)</w:t>
      </w:r>
      <w:r w:rsidRPr="000867D8">
        <w:tab/>
      </w:r>
      <w:r w:rsidR="001C6BCF" w:rsidRPr="000867D8">
        <w:t>An approved supplier commits an offence if:</w:t>
      </w:r>
    </w:p>
    <w:p w:rsidR="001C6BCF" w:rsidRPr="000867D8" w:rsidRDefault="001C6BCF" w:rsidP="001C6BCF">
      <w:pPr>
        <w:pStyle w:val="paragraph"/>
      </w:pPr>
      <w:r w:rsidRPr="000867D8">
        <w:tab/>
        <w:t>(a)</w:t>
      </w:r>
      <w:r w:rsidRPr="000867D8">
        <w:tab/>
      </w:r>
      <w:r w:rsidR="009D5B47" w:rsidRPr="000867D8">
        <w:t>a person writes an acknowledg</w:t>
      </w:r>
      <w:r w:rsidR="00DF22CE" w:rsidRPr="000867D8">
        <w:t>e</w:t>
      </w:r>
      <w:r w:rsidR="009D5B47" w:rsidRPr="000867D8">
        <w:t xml:space="preserve">ment in accordance with </w:t>
      </w:r>
      <w:r w:rsidR="000867D8" w:rsidRPr="000867D8">
        <w:t>paragraph (</w:t>
      </w:r>
      <w:r w:rsidRPr="000867D8">
        <w:t>2)(b); and</w:t>
      </w:r>
    </w:p>
    <w:p w:rsidR="009D5B47" w:rsidRPr="000867D8" w:rsidRDefault="001C6BCF" w:rsidP="001C6BCF">
      <w:pPr>
        <w:pStyle w:val="paragraph"/>
      </w:pPr>
      <w:r w:rsidRPr="000867D8">
        <w:tab/>
        <w:t>(b)</w:t>
      </w:r>
      <w:r w:rsidRPr="000867D8">
        <w:tab/>
      </w:r>
      <w:r w:rsidR="009D5B47" w:rsidRPr="000867D8">
        <w:t xml:space="preserve">the approved supplier </w:t>
      </w:r>
      <w:r w:rsidRPr="000867D8">
        <w:t xml:space="preserve">does not </w:t>
      </w:r>
      <w:r w:rsidR="009D5B47" w:rsidRPr="000867D8">
        <w:t>write on the electronic prescription, or the authorisation that relates to an electronic prescription, that the person has written the acknowledg</w:t>
      </w:r>
      <w:r w:rsidR="00DF22CE" w:rsidRPr="000867D8">
        <w:t>e</w:t>
      </w:r>
      <w:r w:rsidR="009D5B47" w:rsidRPr="000867D8">
        <w:t>ment on a print</w:t>
      </w:r>
      <w:r w:rsidR="000867D8">
        <w:noBreakHyphen/>
      </w:r>
      <w:r w:rsidR="009D5B47" w:rsidRPr="000867D8">
        <w:t>out of the prescription or authorisation.</w:t>
      </w:r>
    </w:p>
    <w:p w:rsidR="009D5B47" w:rsidRPr="000867D8" w:rsidRDefault="009D5B47" w:rsidP="009D5B47">
      <w:pPr>
        <w:pStyle w:val="Penalty"/>
        <w:rPr>
          <w:color w:val="000000"/>
        </w:rPr>
      </w:pPr>
      <w:r w:rsidRPr="000867D8">
        <w:t>Penalty:</w:t>
      </w:r>
      <w:r w:rsidRPr="000867D8">
        <w:tab/>
        <w:t>0.2</w:t>
      </w:r>
      <w:r w:rsidRPr="000867D8">
        <w:rPr>
          <w:color w:val="000000"/>
        </w:rPr>
        <w:t xml:space="preserve"> penalty units.</w:t>
      </w:r>
    </w:p>
    <w:p w:rsidR="009D5B47" w:rsidRPr="000867D8" w:rsidRDefault="00A4190E" w:rsidP="00A4190E">
      <w:pPr>
        <w:pStyle w:val="subsection"/>
      </w:pPr>
      <w:r w:rsidRPr="000867D8">
        <w:tab/>
        <w:t>(4</w:t>
      </w:r>
      <w:r w:rsidR="009D5B47" w:rsidRPr="000867D8">
        <w:t>)</w:t>
      </w:r>
      <w:r w:rsidR="009D5B47" w:rsidRPr="000867D8">
        <w:tab/>
        <w:t>An approved supplier commits an offence if:</w:t>
      </w:r>
    </w:p>
    <w:p w:rsidR="009D5B47" w:rsidRPr="000867D8" w:rsidRDefault="009D5B47" w:rsidP="009D5B47">
      <w:pPr>
        <w:pStyle w:val="paragraph"/>
      </w:pPr>
      <w:r w:rsidRPr="000867D8">
        <w:tab/>
        <w:t>(a)</w:t>
      </w:r>
      <w:r w:rsidRPr="000867D8">
        <w:tab/>
        <w:t>the approved supplier supplies a pharmaceutical benefit under Part</w:t>
      </w:r>
      <w:r w:rsidR="000867D8" w:rsidRPr="000867D8">
        <w:t> </w:t>
      </w:r>
      <w:r w:rsidRPr="000867D8">
        <w:t>VII of the Act</w:t>
      </w:r>
      <w:r w:rsidR="00365C78" w:rsidRPr="000867D8">
        <w:t xml:space="preserve"> to a person (whether or not for the person’s own use)</w:t>
      </w:r>
      <w:r w:rsidRPr="000867D8">
        <w:t>; and</w:t>
      </w:r>
    </w:p>
    <w:p w:rsidR="00365C78" w:rsidRPr="000867D8" w:rsidRDefault="00365C78" w:rsidP="009D5B47">
      <w:pPr>
        <w:pStyle w:val="paragraph"/>
      </w:pPr>
      <w:r w:rsidRPr="000867D8">
        <w:tab/>
        <w:t>(b)</w:t>
      </w:r>
      <w:r w:rsidRPr="000867D8">
        <w:tab/>
        <w:t>the supply of the pharmaceutical benefit by the approved supplier is not a supply under subsection</w:t>
      </w:r>
      <w:r w:rsidR="000867D8" w:rsidRPr="000867D8">
        <w:t> </w:t>
      </w:r>
      <w:r w:rsidRPr="000867D8">
        <w:t>89A(1) of the Act; and</w:t>
      </w:r>
    </w:p>
    <w:p w:rsidR="00365C78" w:rsidRPr="000867D8" w:rsidRDefault="00365C78" w:rsidP="009D5B47">
      <w:pPr>
        <w:pStyle w:val="paragraph"/>
      </w:pPr>
      <w:r w:rsidRPr="000867D8">
        <w:tab/>
        <w:t>(c)</w:t>
      </w:r>
      <w:r w:rsidRPr="000867D8">
        <w:tab/>
        <w:t>the pharmaceutical benefit is not supplied by the approved supplier on the basis of a medication chart prescription; and</w:t>
      </w:r>
    </w:p>
    <w:p w:rsidR="009D5B47" w:rsidRPr="000867D8" w:rsidRDefault="00365C78" w:rsidP="009D5B47">
      <w:pPr>
        <w:pStyle w:val="paragraph"/>
      </w:pPr>
      <w:r w:rsidRPr="000867D8">
        <w:tab/>
        <w:t>(d</w:t>
      </w:r>
      <w:r w:rsidR="009D5B47" w:rsidRPr="000867D8">
        <w:t>)</w:t>
      </w:r>
      <w:r w:rsidR="009D5B47" w:rsidRPr="000867D8">
        <w:tab/>
        <w:t xml:space="preserve">it is not practicable for </w:t>
      </w:r>
      <w:r w:rsidRPr="000867D8">
        <w:t>the approved supplier to obtain from the person</w:t>
      </w:r>
      <w:r w:rsidR="009D5B47" w:rsidRPr="000867D8">
        <w:t xml:space="preserve"> a written acknowledgement that the person has received the benefit; and</w:t>
      </w:r>
    </w:p>
    <w:p w:rsidR="009D5B47" w:rsidRPr="000867D8" w:rsidRDefault="00365C78" w:rsidP="009D5B47">
      <w:pPr>
        <w:pStyle w:val="paragraph"/>
      </w:pPr>
      <w:r w:rsidRPr="000867D8">
        <w:lastRenderedPageBreak/>
        <w:tab/>
        <w:t>(e</w:t>
      </w:r>
      <w:r w:rsidR="009D5B47" w:rsidRPr="000867D8">
        <w:t>)</w:t>
      </w:r>
      <w:r w:rsidR="009D5B47" w:rsidRPr="000867D8">
        <w:tab/>
        <w:t>the approved supplier does not certify on the prescription, repeat authorisation or deferred supply authorisation on the basis of which the supply of the pharmaceutical benefit was made:</w:t>
      </w:r>
    </w:p>
    <w:p w:rsidR="009D5B47" w:rsidRPr="000867D8" w:rsidRDefault="009D5B47" w:rsidP="009D5B47">
      <w:pPr>
        <w:pStyle w:val="paragraphsub"/>
      </w:pPr>
      <w:r w:rsidRPr="000867D8">
        <w:tab/>
        <w:t>(i)</w:t>
      </w:r>
      <w:r w:rsidRPr="000867D8">
        <w:tab/>
        <w:t>the date on which the pharmaceutical benefit was supplied by the approved supplier; and</w:t>
      </w:r>
    </w:p>
    <w:p w:rsidR="009D5B47" w:rsidRPr="000867D8" w:rsidRDefault="009D5B47" w:rsidP="009D5B47">
      <w:pPr>
        <w:pStyle w:val="paragraphsub"/>
      </w:pPr>
      <w:r w:rsidRPr="000867D8">
        <w:tab/>
        <w:t>(ii)</w:t>
      </w:r>
      <w:r w:rsidRPr="000867D8">
        <w:tab/>
        <w:t xml:space="preserve">the reason why it was not practicable for the approved supplier to obtain the written acknowledgement </w:t>
      </w:r>
      <w:r w:rsidR="006A149C" w:rsidRPr="000867D8">
        <w:t>referred to</w:t>
      </w:r>
      <w:r w:rsidRPr="000867D8">
        <w:t xml:space="preserve"> in </w:t>
      </w:r>
      <w:r w:rsidR="000867D8" w:rsidRPr="000867D8">
        <w:t>paragraph (</w:t>
      </w:r>
      <w:r w:rsidR="00365C78" w:rsidRPr="000867D8">
        <w:t>d</w:t>
      </w:r>
      <w:r w:rsidRPr="000867D8">
        <w:t>).</w:t>
      </w:r>
    </w:p>
    <w:p w:rsidR="00144B67" w:rsidRPr="000867D8" w:rsidRDefault="009D5B47" w:rsidP="00844487">
      <w:pPr>
        <w:pStyle w:val="Penalty"/>
        <w:keepLines/>
      </w:pPr>
      <w:r w:rsidRPr="000867D8">
        <w:t>Penalty:</w:t>
      </w:r>
      <w:r w:rsidRPr="000867D8">
        <w:tab/>
        <w:t>0.2 penalty units.</w:t>
      </w:r>
    </w:p>
    <w:p w:rsidR="009D5B47" w:rsidRPr="000867D8" w:rsidRDefault="00A4190E" w:rsidP="009D5B47">
      <w:pPr>
        <w:pStyle w:val="SubsectionHead"/>
      </w:pPr>
      <w:r w:rsidRPr="000867D8">
        <w:t>Continued dispensing supplies</w:t>
      </w:r>
    </w:p>
    <w:p w:rsidR="009D5B47" w:rsidRPr="000867D8" w:rsidRDefault="00A4190E" w:rsidP="009D5B47">
      <w:pPr>
        <w:pStyle w:val="subsection"/>
      </w:pPr>
      <w:r w:rsidRPr="000867D8">
        <w:tab/>
        <w:t>(5</w:t>
      </w:r>
      <w:r w:rsidR="009D5B47" w:rsidRPr="000867D8">
        <w:t>)</w:t>
      </w:r>
      <w:r w:rsidR="009D5B47" w:rsidRPr="000867D8">
        <w:tab/>
        <w:t>A person commits an offence if:</w:t>
      </w:r>
    </w:p>
    <w:p w:rsidR="009D5B47" w:rsidRPr="000867D8" w:rsidRDefault="009D5B47" w:rsidP="009D5B47">
      <w:pPr>
        <w:pStyle w:val="paragraph"/>
      </w:pPr>
      <w:r w:rsidRPr="000867D8">
        <w:tab/>
        <w:t>(a)</w:t>
      </w:r>
      <w:r w:rsidRPr="000867D8">
        <w:tab/>
        <w:t>the person receives a pharmaceutical benefit (whether or not for the person’s own use) from an approved pharmacist under subsection</w:t>
      </w:r>
      <w:r w:rsidR="000867D8" w:rsidRPr="000867D8">
        <w:t> </w:t>
      </w:r>
      <w:r w:rsidRPr="000867D8">
        <w:t>89A(1) of the Act; and</w:t>
      </w:r>
    </w:p>
    <w:p w:rsidR="009D5B47" w:rsidRPr="000867D8" w:rsidRDefault="009D5B47" w:rsidP="009D5B47">
      <w:pPr>
        <w:pStyle w:val="paragraph"/>
      </w:pPr>
      <w:r w:rsidRPr="000867D8">
        <w:tab/>
        <w:t>(b)</w:t>
      </w:r>
      <w:r w:rsidRPr="000867D8">
        <w:tab/>
        <w:t>at the time of the supply, the approved pharmacist asks the person to write on the repeat authorisation form for the supply:</w:t>
      </w:r>
    </w:p>
    <w:p w:rsidR="009D5B47" w:rsidRPr="000867D8" w:rsidRDefault="009D5B47" w:rsidP="009D5B47">
      <w:pPr>
        <w:pStyle w:val="paragraphsub"/>
      </w:pPr>
      <w:r w:rsidRPr="000867D8">
        <w:tab/>
        <w:t>(i)</w:t>
      </w:r>
      <w:r w:rsidRPr="000867D8">
        <w:tab/>
        <w:t>an acknowledgement that the person has received the pharmaceutical benefit; and</w:t>
      </w:r>
    </w:p>
    <w:p w:rsidR="009D5B47" w:rsidRPr="000867D8" w:rsidRDefault="009D5B47" w:rsidP="009D5B47">
      <w:pPr>
        <w:pStyle w:val="paragraphsub"/>
      </w:pPr>
      <w:r w:rsidRPr="000867D8">
        <w:tab/>
        <w:t>(ii)</w:t>
      </w:r>
      <w:r w:rsidRPr="000867D8">
        <w:tab/>
        <w:t>the date on which the person received the benefit; and</w:t>
      </w:r>
    </w:p>
    <w:p w:rsidR="009D5B47" w:rsidRPr="000867D8" w:rsidRDefault="009D5B47" w:rsidP="009D5B47">
      <w:pPr>
        <w:pStyle w:val="paragraphsub"/>
      </w:pPr>
      <w:r w:rsidRPr="000867D8">
        <w:tab/>
        <w:t>(iii)</w:t>
      </w:r>
      <w:r w:rsidRPr="000867D8">
        <w:tab/>
        <w:t>if the benefit is not for the person’s own use—the person’s address; and</w:t>
      </w:r>
    </w:p>
    <w:p w:rsidR="009D5B47" w:rsidRPr="000867D8" w:rsidRDefault="009D5B47" w:rsidP="009D5B47">
      <w:pPr>
        <w:pStyle w:val="paragraph"/>
      </w:pPr>
      <w:r w:rsidRPr="000867D8">
        <w:tab/>
        <w:t>(c)</w:t>
      </w:r>
      <w:r w:rsidRPr="000867D8">
        <w:tab/>
        <w:t xml:space="preserve">it is practicable for the person to comply with the request </w:t>
      </w:r>
      <w:r w:rsidR="006A149C" w:rsidRPr="000867D8">
        <w:t>referred to</w:t>
      </w:r>
      <w:r w:rsidRPr="000867D8">
        <w:t xml:space="preserve"> in </w:t>
      </w:r>
      <w:r w:rsidR="000867D8" w:rsidRPr="000867D8">
        <w:t>paragraph (</w:t>
      </w:r>
      <w:r w:rsidRPr="000867D8">
        <w:t>b); and</w:t>
      </w:r>
    </w:p>
    <w:p w:rsidR="009D5B47" w:rsidRPr="000867D8" w:rsidRDefault="009D5B47" w:rsidP="009D5B47">
      <w:pPr>
        <w:pStyle w:val="paragraph"/>
      </w:pPr>
      <w:r w:rsidRPr="000867D8">
        <w:tab/>
        <w:t>(d)</w:t>
      </w:r>
      <w:r w:rsidRPr="000867D8">
        <w:tab/>
        <w:t xml:space="preserve">the person does not comply with the request </w:t>
      </w:r>
      <w:r w:rsidR="006A149C" w:rsidRPr="000867D8">
        <w:t>referred to</w:t>
      </w:r>
      <w:r w:rsidRPr="000867D8">
        <w:t xml:space="preserve"> in </w:t>
      </w:r>
      <w:r w:rsidR="000867D8" w:rsidRPr="000867D8">
        <w:t>paragraph (</w:t>
      </w:r>
      <w:r w:rsidRPr="000867D8">
        <w:t>b).</w:t>
      </w:r>
    </w:p>
    <w:p w:rsidR="009D5B47" w:rsidRPr="000867D8" w:rsidRDefault="009D5B47" w:rsidP="009D5B47">
      <w:pPr>
        <w:pStyle w:val="Penalty"/>
        <w:keepLines/>
      </w:pPr>
      <w:r w:rsidRPr="000867D8">
        <w:t>Penalty:</w:t>
      </w:r>
      <w:r w:rsidRPr="000867D8">
        <w:tab/>
        <w:t>0.2 penalty units.</w:t>
      </w:r>
    </w:p>
    <w:p w:rsidR="009D5B47" w:rsidRPr="000867D8" w:rsidRDefault="00A4190E" w:rsidP="009D5B47">
      <w:pPr>
        <w:pStyle w:val="subsection"/>
      </w:pPr>
      <w:r w:rsidRPr="000867D8">
        <w:tab/>
        <w:t>(6</w:t>
      </w:r>
      <w:r w:rsidR="009D5B47" w:rsidRPr="000867D8">
        <w:t>)</w:t>
      </w:r>
      <w:r w:rsidR="009D5B47" w:rsidRPr="000867D8">
        <w:tab/>
        <w:t>An approved pharmacist commits an offence if:</w:t>
      </w:r>
    </w:p>
    <w:p w:rsidR="009D5B47" w:rsidRPr="000867D8" w:rsidRDefault="009D5B47" w:rsidP="009D5B47">
      <w:pPr>
        <w:pStyle w:val="paragraph"/>
      </w:pPr>
      <w:r w:rsidRPr="000867D8">
        <w:tab/>
        <w:t>(a)</w:t>
      </w:r>
      <w:r w:rsidRPr="000867D8">
        <w:tab/>
        <w:t>the approved pharmacist supplies a pharmaceutical benefit to a person under subsection</w:t>
      </w:r>
      <w:r w:rsidR="000867D8" w:rsidRPr="000867D8">
        <w:t> </w:t>
      </w:r>
      <w:r w:rsidRPr="000867D8">
        <w:t>89A(1) of the Act; and</w:t>
      </w:r>
    </w:p>
    <w:p w:rsidR="009D5B47" w:rsidRPr="000867D8" w:rsidRDefault="009D5B47" w:rsidP="009D5B47">
      <w:pPr>
        <w:pStyle w:val="paragraph"/>
      </w:pPr>
      <w:r w:rsidRPr="000867D8">
        <w:tab/>
        <w:t>(b)</w:t>
      </w:r>
      <w:r w:rsidRPr="000867D8">
        <w:tab/>
        <w:t>it is not practicable for the approved pharmacist to obtain, from the person receiving the pharmaceutical benefit (whether or not for the person’s own use), a written acknowledgement that the person has received the benefit; and</w:t>
      </w:r>
    </w:p>
    <w:p w:rsidR="009D5B47" w:rsidRPr="000867D8" w:rsidRDefault="009D5B47" w:rsidP="009D5B47">
      <w:pPr>
        <w:pStyle w:val="paragraph"/>
      </w:pPr>
      <w:r w:rsidRPr="000867D8">
        <w:tab/>
        <w:t>(c)</w:t>
      </w:r>
      <w:r w:rsidRPr="000867D8">
        <w:tab/>
        <w:t>the approved pharmacist does not write on the repeat authorisation form for the supply:</w:t>
      </w:r>
    </w:p>
    <w:p w:rsidR="009D5B47" w:rsidRPr="000867D8" w:rsidRDefault="009D5B47" w:rsidP="009D5B47">
      <w:pPr>
        <w:pStyle w:val="paragraphsub"/>
      </w:pPr>
      <w:r w:rsidRPr="000867D8">
        <w:tab/>
        <w:t>(i)</w:t>
      </w:r>
      <w:r w:rsidRPr="000867D8">
        <w:tab/>
        <w:t>the date on which the pharmaceutical benefit was supplied by the approved pharmacist; and</w:t>
      </w:r>
    </w:p>
    <w:p w:rsidR="009D5B47" w:rsidRPr="000867D8" w:rsidRDefault="009D5B47" w:rsidP="009D5B47">
      <w:pPr>
        <w:pStyle w:val="paragraphsub"/>
      </w:pPr>
      <w:r w:rsidRPr="000867D8">
        <w:tab/>
        <w:t>(ii)</w:t>
      </w:r>
      <w:r w:rsidRPr="000867D8">
        <w:tab/>
        <w:t xml:space="preserve">the reason why it was not practicable for the approved pharmacist to obtain the written acknowledgement </w:t>
      </w:r>
      <w:r w:rsidR="006A149C" w:rsidRPr="000867D8">
        <w:t>referred to</w:t>
      </w:r>
      <w:r w:rsidRPr="000867D8">
        <w:t xml:space="preserve"> in </w:t>
      </w:r>
      <w:r w:rsidR="000867D8" w:rsidRPr="000867D8">
        <w:t>paragraph (</w:t>
      </w:r>
      <w:r w:rsidRPr="000867D8">
        <w:t>b).</w:t>
      </w:r>
    </w:p>
    <w:p w:rsidR="009D5B47" w:rsidRPr="000867D8" w:rsidRDefault="009D5B47" w:rsidP="009D5B47">
      <w:pPr>
        <w:pStyle w:val="Penalty"/>
        <w:keepLines/>
      </w:pPr>
      <w:r w:rsidRPr="000867D8">
        <w:t>Penalty:</w:t>
      </w:r>
      <w:r w:rsidRPr="000867D8">
        <w:tab/>
        <w:t>0.2 penalty units.</w:t>
      </w:r>
    </w:p>
    <w:p w:rsidR="00A4190E" w:rsidRPr="000867D8" w:rsidRDefault="00A4190E" w:rsidP="00A4190E">
      <w:pPr>
        <w:pStyle w:val="SubsectionHead"/>
      </w:pPr>
      <w:r w:rsidRPr="000867D8">
        <w:t>No supply made</w:t>
      </w:r>
    </w:p>
    <w:p w:rsidR="00A4190E" w:rsidRPr="000867D8" w:rsidRDefault="00A4190E" w:rsidP="00A4190E">
      <w:pPr>
        <w:pStyle w:val="subsection"/>
      </w:pPr>
      <w:r w:rsidRPr="000867D8">
        <w:tab/>
        <w:t>(7)</w:t>
      </w:r>
      <w:r w:rsidRPr="000867D8">
        <w:tab/>
        <w:t>An approved supplier commits an offence if:</w:t>
      </w:r>
    </w:p>
    <w:p w:rsidR="00A4190E" w:rsidRPr="000867D8" w:rsidRDefault="00A4190E" w:rsidP="00A4190E">
      <w:pPr>
        <w:pStyle w:val="paragraph"/>
      </w:pPr>
      <w:r w:rsidRPr="000867D8">
        <w:tab/>
        <w:t>(a)</w:t>
      </w:r>
      <w:r w:rsidRPr="000867D8">
        <w:tab/>
        <w:t>the approved supplier demands an acknowledgement of the supply of a pharmaceutical benefit to a person; and</w:t>
      </w:r>
    </w:p>
    <w:p w:rsidR="00A4190E" w:rsidRPr="000867D8" w:rsidRDefault="00A4190E" w:rsidP="00A4190E">
      <w:pPr>
        <w:pStyle w:val="paragraph"/>
      </w:pPr>
      <w:r w:rsidRPr="000867D8">
        <w:lastRenderedPageBreak/>
        <w:tab/>
        <w:t>(b)</w:t>
      </w:r>
      <w:r w:rsidRPr="000867D8">
        <w:tab/>
        <w:t>the approved supplier has not supplied the benefit to that person.</w:t>
      </w:r>
    </w:p>
    <w:p w:rsidR="00A4190E" w:rsidRPr="000867D8" w:rsidRDefault="00A4190E" w:rsidP="00A4190E">
      <w:pPr>
        <w:pStyle w:val="Penalty"/>
      </w:pPr>
      <w:r w:rsidRPr="000867D8">
        <w:t>Penalty:</w:t>
      </w:r>
      <w:r w:rsidRPr="000867D8">
        <w:tab/>
        <w:t>0.2 penalty units.</w:t>
      </w:r>
    </w:p>
    <w:p w:rsidR="00A4190E" w:rsidRPr="000867D8" w:rsidRDefault="00A4190E" w:rsidP="00A4190E">
      <w:pPr>
        <w:pStyle w:val="SubsectionHead"/>
      </w:pPr>
      <w:r w:rsidRPr="000867D8">
        <w:t>Strict liability</w:t>
      </w:r>
    </w:p>
    <w:p w:rsidR="001C6BCF" w:rsidRPr="000867D8" w:rsidRDefault="001C6BCF" w:rsidP="00844487">
      <w:pPr>
        <w:pStyle w:val="subsection"/>
      </w:pPr>
      <w:r w:rsidRPr="000867D8">
        <w:tab/>
        <w:t>(8)</w:t>
      </w:r>
      <w:r w:rsidRPr="000867D8">
        <w:tab/>
        <w:t xml:space="preserve">An offence against </w:t>
      </w:r>
      <w:r w:rsidR="000867D8" w:rsidRPr="000867D8">
        <w:t>subsection (</w:t>
      </w:r>
      <w:r w:rsidRPr="000867D8">
        <w:t>1), (3), (4), (5), (6) or (7)</w:t>
      </w:r>
      <w:r w:rsidR="009D5B47" w:rsidRPr="000867D8">
        <w:t xml:space="preserve"> is an offence of strict liability</w:t>
      </w:r>
      <w:r w:rsidR="00844487" w:rsidRPr="000867D8">
        <w:t>.</w:t>
      </w:r>
    </w:p>
    <w:p w:rsidR="009D5B47" w:rsidRPr="000867D8" w:rsidRDefault="00923B22" w:rsidP="009C5A92">
      <w:pPr>
        <w:pStyle w:val="ActHead2"/>
        <w:pageBreakBefore/>
      </w:pPr>
      <w:bookmarkStart w:id="74" w:name="_Toc474414593"/>
      <w:r w:rsidRPr="000867D8">
        <w:rPr>
          <w:rStyle w:val="CharPartNo"/>
        </w:rPr>
        <w:lastRenderedPageBreak/>
        <w:t>Part</w:t>
      </w:r>
      <w:r w:rsidR="000867D8" w:rsidRPr="000867D8">
        <w:rPr>
          <w:rStyle w:val="CharPartNo"/>
        </w:rPr>
        <w:t> </w:t>
      </w:r>
      <w:r w:rsidR="009B1F54" w:rsidRPr="000867D8">
        <w:rPr>
          <w:rStyle w:val="CharPartNo"/>
        </w:rPr>
        <w:t>6</w:t>
      </w:r>
      <w:r w:rsidR="009D5B47" w:rsidRPr="000867D8">
        <w:t>—</w:t>
      </w:r>
      <w:r w:rsidR="00FC1E2B" w:rsidRPr="000867D8">
        <w:rPr>
          <w:rStyle w:val="CharPartText"/>
        </w:rPr>
        <w:t>Other matters relating to prescriptions and supply etc.</w:t>
      </w:r>
      <w:bookmarkEnd w:id="74"/>
    </w:p>
    <w:p w:rsidR="007512B8" w:rsidRPr="000867D8" w:rsidRDefault="009D5B47" w:rsidP="00FC1E2B">
      <w:pPr>
        <w:pStyle w:val="Header"/>
      </w:pPr>
      <w:r w:rsidRPr="000867D8">
        <w:rPr>
          <w:rStyle w:val="CharDivNo"/>
        </w:rPr>
        <w:t xml:space="preserve"> </w:t>
      </w:r>
      <w:r w:rsidRPr="000867D8">
        <w:rPr>
          <w:rStyle w:val="CharDivText"/>
        </w:rPr>
        <w:t xml:space="preserve"> </w:t>
      </w:r>
    </w:p>
    <w:p w:rsidR="009D5B47" w:rsidRPr="000867D8" w:rsidRDefault="009A6D55" w:rsidP="007512B8">
      <w:pPr>
        <w:pStyle w:val="ActHead5"/>
      </w:pPr>
      <w:bookmarkStart w:id="75" w:name="_Toc474414594"/>
      <w:r w:rsidRPr="000867D8">
        <w:rPr>
          <w:rStyle w:val="CharSectno"/>
        </w:rPr>
        <w:t>58</w:t>
      </w:r>
      <w:r w:rsidR="009D5B47" w:rsidRPr="000867D8">
        <w:t xml:space="preserve">  Purpose of </w:t>
      </w:r>
      <w:r w:rsidR="00923B22" w:rsidRPr="000867D8">
        <w:t xml:space="preserve">this </w:t>
      </w:r>
      <w:r w:rsidR="009D5B47" w:rsidRPr="000867D8">
        <w:t>Part</w:t>
      </w:r>
      <w:bookmarkEnd w:id="75"/>
    </w:p>
    <w:p w:rsidR="009D5B47" w:rsidRPr="000867D8" w:rsidRDefault="009D5B47" w:rsidP="009D5B47">
      <w:pPr>
        <w:pStyle w:val="subsection"/>
      </w:pPr>
      <w:r w:rsidRPr="000867D8">
        <w:tab/>
      </w:r>
      <w:r w:rsidRPr="000867D8">
        <w:tab/>
        <w:t xml:space="preserve">Unless otherwise specified, this Part is made for </w:t>
      </w:r>
      <w:r w:rsidR="00923B22" w:rsidRPr="000867D8">
        <w:t xml:space="preserve">the purposes of </w:t>
      </w:r>
      <w:r w:rsidRPr="000867D8">
        <w:t>section</w:t>
      </w:r>
      <w:r w:rsidR="00923B22" w:rsidRPr="000867D8">
        <w:t>s</w:t>
      </w:r>
      <w:r w:rsidR="000867D8" w:rsidRPr="000867D8">
        <w:t> </w:t>
      </w:r>
      <w:r w:rsidRPr="000867D8">
        <w:t xml:space="preserve">105 </w:t>
      </w:r>
      <w:r w:rsidR="00923B22" w:rsidRPr="000867D8">
        <w:t>and</w:t>
      </w:r>
      <w:r w:rsidRPr="000867D8">
        <w:t xml:space="preserve"> 140 of the Act.</w:t>
      </w:r>
    </w:p>
    <w:p w:rsidR="009D5B47" w:rsidRPr="000867D8" w:rsidRDefault="009A6D55" w:rsidP="009D5B47">
      <w:pPr>
        <w:pStyle w:val="ActHead5"/>
      </w:pPr>
      <w:bookmarkStart w:id="76" w:name="_Toc474414595"/>
      <w:r w:rsidRPr="000867D8">
        <w:rPr>
          <w:rStyle w:val="CharSectno"/>
        </w:rPr>
        <w:t>59</w:t>
      </w:r>
      <w:r w:rsidR="009D5B47" w:rsidRPr="000867D8">
        <w:t xml:space="preserve">  Keeping documents—other than for continued dispensing</w:t>
      </w:r>
      <w:r w:rsidR="00495E23" w:rsidRPr="000867D8">
        <w:t xml:space="preserve"> supplies</w:t>
      </w:r>
      <w:r w:rsidR="009D5B47" w:rsidRPr="000867D8">
        <w:t xml:space="preserve"> or medication chart prescriptions</w:t>
      </w:r>
      <w:bookmarkEnd w:id="76"/>
    </w:p>
    <w:p w:rsidR="007512B8" w:rsidRPr="000867D8" w:rsidRDefault="009D5B47" w:rsidP="009D5B47">
      <w:pPr>
        <w:pStyle w:val="subsection"/>
      </w:pPr>
      <w:r w:rsidRPr="000867D8">
        <w:tab/>
      </w:r>
      <w:r w:rsidR="007512B8" w:rsidRPr="000867D8">
        <w:t>(1)</w:t>
      </w:r>
      <w:r w:rsidR="007512B8" w:rsidRPr="000867D8">
        <w:tab/>
      </w:r>
      <w:r w:rsidR="00A163F8" w:rsidRPr="000867D8">
        <w:t>A</w:t>
      </w:r>
      <w:r w:rsidR="00DF22CE" w:rsidRPr="000867D8">
        <w:t>n</w:t>
      </w:r>
      <w:r w:rsidR="00A163F8" w:rsidRPr="000867D8">
        <w:t xml:space="preserve"> approved supplier commits an offence if:</w:t>
      </w:r>
    </w:p>
    <w:p w:rsidR="009D5B47" w:rsidRPr="000867D8" w:rsidRDefault="00A163F8" w:rsidP="00A163F8">
      <w:pPr>
        <w:pStyle w:val="paragraph"/>
      </w:pPr>
      <w:r w:rsidRPr="000867D8">
        <w:tab/>
        <w:t>(a)</w:t>
      </w:r>
      <w:r w:rsidRPr="000867D8">
        <w:tab/>
      </w:r>
      <w:r w:rsidR="00D322DA" w:rsidRPr="000867D8">
        <w:t xml:space="preserve">the approved </w:t>
      </w:r>
      <w:r w:rsidR="00540FC3" w:rsidRPr="000867D8">
        <w:t>supplier</w:t>
      </w:r>
      <w:r w:rsidR="00D322DA" w:rsidRPr="000867D8">
        <w:t xml:space="preserve"> </w:t>
      </w:r>
      <w:r w:rsidRPr="000867D8">
        <w:t xml:space="preserve">supplies a pharmaceutical benefit, other than </w:t>
      </w:r>
      <w:r w:rsidR="009D5B47" w:rsidRPr="000867D8">
        <w:t>a pharmaceutical benefit that is:</w:t>
      </w:r>
    </w:p>
    <w:p w:rsidR="009D5B47" w:rsidRPr="000867D8" w:rsidRDefault="009D5B47" w:rsidP="00A163F8">
      <w:pPr>
        <w:pStyle w:val="paragraphsub"/>
      </w:pPr>
      <w:r w:rsidRPr="000867D8">
        <w:tab/>
      </w:r>
      <w:r w:rsidR="00A163F8" w:rsidRPr="000867D8">
        <w:t>(i</w:t>
      </w:r>
      <w:r w:rsidRPr="000867D8">
        <w:t>)</w:t>
      </w:r>
      <w:r w:rsidRPr="000867D8">
        <w:tab/>
        <w:t>a dangerous drug; or</w:t>
      </w:r>
    </w:p>
    <w:p w:rsidR="009D5B47" w:rsidRPr="000867D8" w:rsidRDefault="00A163F8" w:rsidP="00A163F8">
      <w:pPr>
        <w:pStyle w:val="paragraphsub"/>
      </w:pPr>
      <w:r w:rsidRPr="000867D8">
        <w:tab/>
        <w:t>(ii</w:t>
      </w:r>
      <w:r w:rsidR="009D5B47" w:rsidRPr="000867D8">
        <w:t>)</w:t>
      </w:r>
      <w:r w:rsidR="009D5B47" w:rsidRPr="000867D8">
        <w:tab/>
        <w:t>supplied under subsection</w:t>
      </w:r>
      <w:r w:rsidR="000867D8" w:rsidRPr="000867D8">
        <w:t> </w:t>
      </w:r>
      <w:r w:rsidR="00495E23" w:rsidRPr="000867D8">
        <w:t>89A(1) of the Act</w:t>
      </w:r>
      <w:r w:rsidR="009D5B47" w:rsidRPr="000867D8">
        <w:t>; or</w:t>
      </w:r>
    </w:p>
    <w:p w:rsidR="009D5B47" w:rsidRPr="000867D8" w:rsidRDefault="00A163F8" w:rsidP="00A163F8">
      <w:pPr>
        <w:pStyle w:val="paragraphsub"/>
      </w:pPr>
      <w:r w:rsidRPr="000867D8">
        <w:tab/>
        <w:t>(iii</w:t>
      </w:r>
      <w:r w:rsidR="009D5B47" w:rsidRPr="000867D8">
        <w:t>)</w:t>
      </w:r>
      <w:r w:rsidR="009D5B47" w:rsidRPr="000867D8">
        <w:tab/>
        <w:t>supplied on the basis of a medication chart prescription;</w:t>
      </w:r>
      <w:r w:rsidRPr="000867D8">
        <w:t xml:space="preserve"> and</w:t>
      </w:r>
    </w:p>
    <w:p w:rsidR="009D5B47" w:rsidRPr="000867D8" w:rsidRDefault="00A163F8" w:rsidP="00A163F8">
      <w:pPr>
        <w:pStyle w:val="paragraph"/>
      </w:pPr>
      <w:r w:rsidRPr="000867D8">
        <w:tab/>
        <w:t>(b)</w:t>
      </w:r>
      <w:r w:rsidRPr="000867D8">
        <w:tab/>
      </w:r>
      <w:r w:rsidR="00D322DA" w:rsidRPr="000867D8">
        <w:t xml:space="preserve">the approved </w:t>
      </w:r>
      <w:r w:rsidR="00540FC3" w:rsidRPr="000867D8">
        <w:t>supplier</w:t>
      </w:r>
      <w:r w:rsidR="00D322DA" w:rsidRPr="000867D8">
        <w:t xml:space="preserve"> does not</w:t>
      </w:r>
      <w:r w:rsidRPr="000867D8">
        <w:t xml:space="preserve"> </w:t>
      </w:r>
      <w:r w:rsidR="009D5B47" w:rsidRPr="000867D8">
        <w:t xml:space="preserve">keep a document required by </w:t>
      </w:r>
      <w:r w:rsidR="000867D8" w:rsidRPr="000867D8">
        <w:t>subsection (</w:t>
      </w:r>
      <w:r w:rsidRPr="000867D8">
        <w:t>3</w:t>
      </w:r>
      <w:r w:rsidR="009D5B47" w:rsidRPr="000867D8">
        <w:t>), (</w:t>
      </w:r>
      <w:r w:rsidRPr="000867D8">
        <w:t>4</w:t>
      </w:r>
      <w:r w:rsidR="009D5B47" w:rsidRPr="000867D8">
        <w:t>) or (</w:t>
      </w:r>
      <w:r w:rsidRPr="000867D8">
        <w:t>5</w:t>
      </w:r>
      <w:r w:rsidR="009D5B47" w:rsidRPr="000867D8">
        <w:t xml:space="preserve">) that relates to the supply for at least 2 years </w:t>
      </w:r>
      <w:r w:rsidR="00240CE5" w:rsidRPr="000867D8">
        <w:t xml:space="preserve">from the date the pharmaceutical benefit was supplied by the approved </w:t>
      </w:r>
      <w:r w:rsidR="00540FC3" w:rsidRPr="000867D8">
        <w:t>supplier</w:t>
      </w:r>
      <w:r w:rsidR="009D5B47" w:rsidRPr="000867D8">
        <w:t>.</w:t>
      </w:r>
    </w:p>
    <w:p w:rsidR="009D5B47" w:rsidRPr="000867D8" w:rsidRDefault="009D5B47" w:rsidP="009D5B47">
      <w:pPr>
        <w:pStyle w:val="Penalty"/>
      </w:pPr>
      <w:r w:rsidRPr="000867D8">
        <w:t>Penalty:</w:t>
      </w:r>
      <w:r w:rsidRPr="000867D8">
        <w:tab/>
        <w:t>0.2 penalty units.</w:t>
      </w:r>
    </w:p>
    <w:p w:rsidR="009D5B47" w:rsidRPr="000867D8" w:rsidRDefault="00A163F8" w:rsidP="009D5B47">
      <w:pPr>
        <w:pStyle w:val="subsection"/>
      </w:pPr>
      <w:r w:rsidRPr="000867D8">
        <w:tab/>
        <w:t>(2</w:t>
      </w:r>
      <w:r w:rsidR="009D5B47" w:rsidRPr="000867D8">
        <w:t>)</w:t>
      </w:r>
      <w:r w:rsidR="009D5B47" w:rsidRPr="000867D8">
        <w:tab/>
        <w:t xml:space="preserve">An offence against </w:t>
      </w:r>
      <w:r w:rsidR="000867D8" w:rsidRPr="000867D8">
        <w:t>subsection (</w:t>
      </w:r>
      <w:r w:rsidR="009D5B47" w:rsidRPr="000867D8">
        <w:t>1) is an offence of strict liability.</w:t>
      </w:r>
    </w:p>
    <w:p w:rsidR="00AE2747" w:rsidRPr="000867D8" w:rsidRDefault="00AE2747" w:rsidP="00AE2747">
      <w:pPr>
        <w:pStyle w:val="notetext"/>
      </w:pPr>
      <w:r w:rsidRPr="000867D8">
        <w:t>Note</w:t>
      </w:r>
      <w:r w:rsidR="00554D71" w:rsidRPr="000867D8">
        <w:t xml:space="preserve"> 1</w:t>
      </w:r>
      <w:r w:rsidRPr="000867D8">
        <w:t>:</w:t>
      </w:r>
      <w:r w:rsidRPr="000867D8">
        <w:tab/>
        <w:t xml:space="preserve">For a pharmaceutical benefit supplied as </w:t>
      </w:r>
      <w:r w:rsidR="006A149C" w:rsidRPr="000867D8">
        <w:t>referred to</w:t>
      </w:r>
      <w:r w:rsidRPr="000867D8">
        <w:t xml:space="preserve"> in </w:t>
      </w:r>
      <w:r w:rsidR="000867D8" w:rsidRPr="000867D8">
        <w:t>subparagraph (</w:t>
      </w:r>
      <w:r w:rsidRPr="000867D8">
        <w:t>1)(a)(ii) or (iii), see sections</w:t>
      </w:r>
      <w:r w:rsidR="000867D8" w:rsidRPr="000867D8">
        <w:t> </w:t>
      </w:r>
      <w:r w:rsidR="009A6D55" w:rsidRPr="000867D8">
        <w:t>60</w:t>
      </w:r>
      <w:r w:rsidRPr="000867D8">
        <w:t xml:space="preserve"> and </w:t>
      </w:r>
      <w:r w:rsidR="009A6D55" w:rsidRPr="000867D8">
        <w:t>61</w:t>
      </w:r>
      <w:r w:rsidRPr="000867D8">
        <w:t>.</w:t>
      </w:r>
    </w:p>
    <w:p w:rsidR="00D27ADA" w:rsidRPr="000867D8" w:rsidRDefault="00554D71" w:rsidP="00440B8C">
      <w:pPr>
        <w:pStyle w:val="notetext"/>
      </w:pPr>
      <w:r w:rsidRPr="000867D8">
        <w:t>Note 2:</w:t>
      </w:r>
      <w:r w:rsidRPr="000867D8">
        <w:tab/>
        <w:t>The document may be kept in an electronic form (see subsection</w:t>
      </w:r>
      <w:r w:rsidR="000867D8" w:rsidRPr="000867D8">
        <w:t> </w:t>
      </w:r>
      <w:r w:rsidRPr="000867D8">
        <w:t xml:space="preserve">12(2) of the </w:t>
      </w:r>
      <w:r w:rsidRPr="000867D8">
        <w:rPr>
          <w:i/>
        </w:rPr>
        <w:t>Electronic Transactions Act 1999</w:t>
      </w:r>
      <w:r w:rsidRPr="000867D8">
        <w:t>).</w:t>
      </w:r>
    </w:p>
    <w:p w:rsidR="009D5B47" w:rsidRPr="000867D8" w:rsidRDefault="009D5B47" w:rsidP="009D5B47">
      <w:pPr>
        <w:pStyle w:val="SubsectionHead"/>
      </w:pPr>
      <w:r w:rsidRPr="000867D8">
        <w:t>Electronic prescriptions</w:t>
      </w:r>
    </w:p>
    <w:p w:rsidR="009D5B47" w:rsidRPr="000867D8" w:rsidRDefault="00A163F8" w:rsidP="009D5B47">
      <w:pPr>
        <w:pStyle w:val="subsection"/>
      </w:pPr>
      <w:r w:rsidRPr="000867D8">
        <w:tab/>
        <w:t>(3</w:t>
      </w:r>
      <w:r w:rsidR="009D5B47" w:rsidRPr="000867D8">
        <w:t>)</w:t>
      </w:r>
      <w:r w:rsidR="009D5B47" w:rsidRPr="000867D8">
        <w:tab/>
        <w:t xml:space="preserve">For </w:t>
      </w:r>
      <w:r w:rsidRPr="000867D8">
        <w:t xml:space="preserve">the purposes </w:t>
      </w:r>
      <w:r w:rsidR="000867D8" w:rsidRPr="000867D8">
        <w:t>subsection (</w:t>
      </w:r>
      <w:r w:rsidR="009D5B47" w:rsidRPr="000867D8">
        <w:t>1), if the supply was on the basis of an electronic prescription, the approved supplier must keep:</w:t>
      </w:r>
    </w:p>
    <w:p w:rsidR="009D5B47" w:rsidRPr="000867D8" w:rsidRDefault="009D5B47" w:rsidP="009D5B47">
      <w:pPr>
        <w:pStyle w:val="paragraph"/>
      </w:pPr>
      <w:r w:rsidRPr="000867D8">
        <w:tab/>
        <w:t>(a)</w:t>
      </w:r>
      <w:r w:rsidRPr="000867D8">
        <w:tab/>
        <w:t>the electronic prescription; and</w:t>
      </w:r>
    </w:p>
    <w:p w:rsidR="009D5B47" w:rsidRPr="000867D8" w:rsidRDefault="009D5B47" w:rsidP="009D5B47">
      <w:pPr>
        <w:pStyle w:val="paragraph"/>
      </w:pPr>
      <w:r w:rsidRPr="000867D8">
        <w:tab/>
        <w:t>(b)</w:t>
      </w:r>
      <w:r w:rsidRPr="000867D8">
        <w:tab/>
        <w:t>any repeat authorisation or deferred supply authorisation on the basis of which the supply was made.</w:t>
      </w:r>
    </w:p>
    <w:p w:rsidR="009D5B47" w:rsidRPr="000867D8" w:rsidRDefault="009D5B47" w:rsidP="009D5B47">
      <w:pPr>
        <w:pStyle w:val="SubsectionHead"/>
      </w:pPr>
      <w:r w:rsidRPr="000867D8">
        <w:t>Paper</w:t>
      </w:r>
      <w:r w:rsidR="000867D8">
        <w:noBreakHyphen/>
      </w:r>
      <w:r w:rsidRPr="000867D8">
        <w:t>based prescriptions</w:t>
      </w:r>
    </w:p>
    <w:p w:rsidR="009D5B47" w:rsidRPr="000867D8" w:rsidRDefault="009D5B47" w:rsidP="009D5B47">
      <w:pPr>
        <w:pStyle w:val="subsection"/>
      </w:pPr>
      <w:r w:rsidRPr="000867D8">
        <w:tab/>
        <w:t>(</w:t>
      </w:r>
      <w:r w:rsidR="00A163F8" w:rsidRPr="000867D8">
        <w:t>4</w:t>
      </w:r>
      <w:r w:rsidRPr="000867D8">
        <w:t>)</w:t>
      </w:r>
      <w:r w:rsidRPr="000867D8">
        <w:tab/>
        <w:t xml:space="preserve">For </w:t>
      </w:r>
      <w:r w:rsidR="00A163F8" w:rsidRPr="000867D8">
        <w:t xml:space="preserve">the purposes of </w:t>
      </w:r>
      <w:r w:rsidR="000867D8" w:rsidRPr="000867D8">
        <w:t>subsection (</w:t>
      </w:r>
      <w:r w:rsidRPr="000867D8">
        <w:t>1), the approved supplier must keep a document referred to in an item in the following table if:</w:t>
      </w:r>
    </w:p>
    <w:p w:rsidR="009D5B47" w:rsidRPr="000867D8" w:rsidRDefault="009D5B47" w:rsidP="009D5B47">
      <w:pPr>
        <w:pStyle w:val="paragraph"/>
      </w:pPr>
      <w:r w:rsidRPr="000867D8">
        <w:tab/>
        <w:t>(a)</w:t>
      </w:r>
      <w:r w:rsidRPr="000867D8">
        <w:tab/>
        <w:t>the supply was on the basis of a paper</w:t>
      </w:r>
      <w:r w:rsidR="000867D8">
        <w:noBreakHyphen/>
      </w:r>
      <w:r w:rsidRPr="000867D8">
        <w:t>based prescription; and</w:t>
      </w:r>
    </w:p>
    <w:p w:rsidR="009D5B47" w:rsidRPr="000867D8" w:rsidRDefault="009D5B47" w:rsidP="009D5B47">
      <w:pPr>
        <w:pStyle w:val="paragraph"/>
      </w:pPr>
      <w:r w:rsidRPr="000867D8">
        <w:tab/>
        <w:t>(b)</w:t>
      </w:r>
      <w:r w:rsidRPr="000867D8">
        <w:tab/>
        <w:t>the supply is of a kind referred to in that item.</w:t>
      </w:r>
    </w:p>
    <w:p w:rsidR="009D5B47" w:rsidRPr="000867D8" w:rsidRDefault="009D5B47" w:rsidP="009D5B47">
      <w:pPr>
        <w:pStyle w:val="notetext"/>
      </w:pPr>
      <w:r w:rsidRPr="000867D8">
        <w:t>Note:</w:t>
      </w:r>
      <w:r w:rsidRPr="000867D8">
        <w:tab/>
        <w:t>If a supply is covered by more than one item in the table, then documents must be kept under each of those items.</w:t>
      </w:r>
    </w:p>
    <w:p w:rsidR="009D5B47" w:rsidRPr="000867D8" w:rsidRDefault="009D5B47" w:rsidP="009D5B47">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60"/>
        <w:gridCol w:w="4425"/>
        <w:gridCol w:w="3244"/>
      </w:tblGrid>
      <w:tr w:rsidR="009D5B47" w:rsidRPr="000867D8" w:rsidTr="00461341">
        <w:trPr>
          <w:tblHeader/>
        </w:trPr>
        <w:tc>
          <w:tcPr>
            <w:tcW w:w="5000" w:type="pct"/>
            <w:gridSpan w:val="3"/>
            <w:tcBorders>
              <w:top w:val="single" w:sz="12" w:space="0" w:color="auto"/>
              <w:bottom w:val="single" w:sz="6" w:space="0" w:color="auto"/>
            </w:tcBorders>
            <w:shd w:val="clear" w:color="auto" w:fill="auto"/>
          </w:tcPr>
          <w:p w:rsidR="009D5B47" w:rsidRPr="000867D8" w:rsidRDefault="009D5B47" w:rsidP="00CB50A8">
            <w:pPr>
              <w:pStyle w:val="TableHeading"/>
            </w:pPr>
            <w:r w:rsidRPr="000867D8">
              <w:lastRenderedPageBreak/>
              <w:t>Documents to be kept for paper</w:t>
            </w:r>
            <w:r w:rsidR="000867D8">
              <w:noBreakHyphen/>
            </w:r>
            <w:r w:rsidRPr="000867D8">
              <w:t>based prescriptions</w:t>
            </w:r>
          </w:p>
        </w:tc>
      </w:tr>
      <w:tr w:rsidR="009D5B47" w:rsidRPr="000867D8" w:rsidTr="00461341">
        <w:trPr>
          <w:tblHeader/>
        </w:trPr>
        <w:tc>
          <w:tcPr>
            <w:tcW w:w="504" w:type="pct"/>
            <w:tcBorders>
              <w:top w:val="single" w:sz="6" w:space="0" w:color="auto"/>
              <w:bottom w:val="single" w:sz="12" w:space="0" w:color="auto"/>
            </w:tcBorders>
            <w:shd w:val="clear" w:color="auto" w:fill="auto"/>
          </w:tcPr>
          <w:p w:rsidR="009D5B47" w:rsidRPr="000867D8" w:rsidRDefault="009D5B47" w:rsidP="00CB50A8">
            <w:pPr>
              <w:pStyle w:val="TableHeading"/>
            </w:pPr>
            <w:r w:rsidRPr="000867D8">
              <w:t>Item</w:t>
            </w:r>
          </w:p>
        </w:tc>
        <w:tc>
          <w:tcPr>
            <w:tcW w:w="2594" w:type="pct"/>
            <w:tcBorders>
              <w:top w:val="single" w:sz="6" w:space="0" w:color="auto"/>
              <w:bottom w:val="single" w:sz="12" w:space="0" w:color="auto"/>
            </w:tcBorders>
            <w:shd w:val="clear" w:color="auto" w:fill="auto"/>
          </w:tcPr>
          <w:p w:rsidR="009D5B47" w:rsidRPr="000867D8" w:rsidRDefault="009D5B47" w:rsidP="00CB50A8">
            <w:pPr>
              <w:pStyle w:val="TableHeading"/>
            </w:pPr>
            <w:r w:rsidRPr="000867D8">
              <w:t>Kind of supply</w:t>
            </w:r>
          </w:p>
        </w:tc>
        <w:tc>
          <w:tcPr>
            <w:tcW w:w="1902" w:type="pct"/>
            <w:tcBorders>
              <w:top w:val="single" w:sz="6" w:space="0" w:color="auto"/>
              <w:bottom w:val="single" w:sz="12" w:space="0" w:color="auto"/>
            </w:tcBorders>
            <w:shd w:val="clear" w:color="auto" w:fill="auto"/>
          </w:tcPr>
          <w:p w:rsidR="009D5B47" w:rsidRPr="000867D8" w:rsidRDefault="009D5B47" w:rsidP="00CB50A8">
            <w:pPr>
              <w:pStyle w:val="TableHeading"/>
            </w:pPr>
            <w:r w:rsidRPr="000867D8">
              <w:t>Document</w:t>
            </w:r>
          </w:p>
        </w:tc>
      </w:tr>
      <w:tr w:rsidR="009D5B47" w:rsidRPr="000867D8" w:rsidTr="00461341">
        <w:tc>
          <w:tcPr>
            <w:tcW w:w="504" w:type="pct"/>
            <w:tcBorders>
              <w:top w:val="single" w:sz="12" w:space="0" w:color="auto"/>
            </w:tcBorders>
            <w:shd w:val="clear" w:color="auto" w:fill="auto"/>
          </w:tcPr>
          <w:p w:rsidR="009D5B47" w:rsidRPr="000867D8" w:rsidRDefault="009D5B47" w:rsidP="00CB50A8">
            <w:pPr>
              <w:pStyle w:val="Tabletext"/>
            </w:pPr>
            <w:r w:rsidRPr="000867D8">
              <w:t>1</w:t>
            </w:r>
          </w:p>
        </w:tc>
        <w:tc>
          <w:tcPr>
            <w:tcW w:w="2594" w:type="pct"/>
            <w:tcBorders>
              <w:top w:val="single" w:sz="12" w:space="0" w:color="auto"/>
            </w:tcBorders>
            <w:shd w:val="clear" w:color="auto" w:fill="auto"/>
          </w:tcPr>
          <w:p w:rsidR="009D5B47" w:rsidRPr="000867D8" w:rsidRDefault="009D5B47" w:rsidP="00CB50A8">
            <w:pPr>
              <w:pStyle w:val="Tabletext"/>
            </w:pPr>
            <w:r w:rsidRPr="000867D8">
              <w:t>Both of the following apply in relation to the supply:</w:t>
            </w:r>
          </w:p>
          <w:p w:rsidR="009D5B47" w:rsidRPr="000867D8" w:rsidRDefault="009D5B47" w:rsidP="00CB50A8">
            <w:pPr>
              <w:pStyle w:val="Tablea"/>
            </w:pPr>
            <w:r w:rsidRPr="000867D8">
              <w:t>(a) the supply was the first or only supply of a pharmaceutical benefit authorised by the prescription;</w:t>
            </w:r>
          </w:p>
          <w:p w:rsidR="009D5B47" w:rsidRPr="000867D8" w:rsidRDefault="009D5B47" w:rsidP="00CB50A8">
            <w:pPr>
              <w:pStyle w:val="Tablea"/>
            </w:pPr>
            <w:r w:rsidRPr="000867D8">
              <w:t>(b) a CTS claim is made for the supply.</w:t>
            </w:r>
          </w:p>
        </w:tc>
        <w:tc>
          <w:tcPr>
            <w:tcW w:w="1902" w:type="pct"/>
            <w:tcBorders>
              <w:top w:val="single" w:sz="12" w:space="0" w:color="auto"/>
            </w:tcBorders>
            <w:shd w:val="clear" w:color="auto" w:fill="auto"/>
          </w:tcPr>
          <w:p w:rsidR="009D5B47" w:rsidRPr="000867D8" w:rsidRDefault="00A163F8" w:rsidP="00A163F8">
            <w:pPr>
              <w:pStyle w:val="Tabletext"/>
            </w:pPr>
            <w:r w:rsidRPr="000867D8">
              <w:t>The Medicare</w:t>
            </w:r>
            <w:r w:rsidR="009D5B47" w:rsidRPr="000867D8">
              <w:t>/DVA copy.</w:t>
            </w:r>
          </w:p>
        </w:tc>
      </w:tr>
      <w:tr w:rsidR="009D5B47" w:rsidRPr="000867D8" w:rsidTr="00461341">
        <w:tc>
          <w:tcPr>
            <w:tcW w:w="504" w:type="pct"/>
            <w:tcBorders>
              <w:bottom w:val="single" w:sz="4" w:space="0" w:color="auto"/>
            </w:tcBorders>
            <w:shd w:val="clear" w:color="auto" w:fill="auto"/>
          </w:tcPr>
          <w:p w:rsidR="009D5B47" w:rsidRPr="000867D8" w:rsidRDefault="009D5B47" w:rsidP="00CB50A8">
            <w:pPr>
              <w:pStyle w:val="Tabletext"/>
            </w:pPr>
            <w:r w:rsidRPr="000867D8">
              <w:t>2</w:t>
            </w:r>
          </w:p>
        </w:tc>
        <w:tc>
          <w:tcPr>
            <w:tcW w:w="2594" w:type="pct"/>
            <w:tcBorders>
              <w:bottom w:val="single" w:sz="4" w:space="0" w:color="auto"/>
            </w:tcBorders>
            <w:shd w:val="clear" w:color="auto" w:fill="auto"/>
          </w:tcPr>
          <w:p w:rsidR="009D5B47" w:rsidRPr="000867D8" w:rsidRDefault="009D5B47" w:rsidP="00CB50A8">
            <w:pPr>
              <w:pStyle w:val="Tabletext"/>
            </w:pPr>
            <w:r w:rsidRPr="000867D8">
              <w:t>Both of the following apply in relation to the supply:</w:t>
            </w:r>
          </w:p>
          <w:p w:rsidR="009D5B47" w:rsidRPr="000867D8" w:rsidRDefault="009D5B47" w:rsidP="00CB50A8">
            <w:pPr>
              <w:pStyle w:val="Tablea"/>
            </w:pPr>
            <w:r w:rsidRPr="000867D8">
              <w:t>(a) the supply was on the basis of a repeat authorisation or a deferred supply authorisation;</w:t>
            </w:r>
          </w:p>
          <w:p w:rsidR="009D5B47" w:rsidRPr="000867D8" w:rsidRDefault="009D5B47" w:rsidP="00CB50A8">
            <w:pPr>
              <w:pStyle w:val="Tablea"/>
            </w:pPr>
            <w:r w:rsidRPr="000867D8">
              <w:t>(b) a CTS claim is made for the supply.</w:t>
            </w:r>
          </w:p>
        </w:tc>
        <w:tc>
          <w:tcPr>
            <w:tcW w:w="1902" w:type="pct"/>
            <w:tcBorders>
              <w:bottom w:val="single" w:sz="4" w:space="0" w:color="auto"/>
            </w:tcBorders>
            <w:shd w:val="clear" w:color="auto" w:fill="auto"/>
          </w:tcPr>
          <w:p w:rsidR="009D5B47" w:rsidRPr="000867D8" w:rsidRDefault="009D5B47" w:rsidP="00CB50A8">
            <w:pPr>
              <w:pStyle w:val="Tabletext"/>
            </w:pPr>
            <w:r w:rsidRPr="000867D8">
              <w:t>The repeat authorisation or deferred supply authorisation.</w:t>
            </w:r>
          </w:p>
        </w:tc>
      </w:tr>
      <w:tr w:rsidR="009D5B47" w:rsidRPr="000867D8" w:rsidTr="00461341">
        <w:tc>
          <w:tcPr>
            <w:tcW w:w="504" w:type="pct"/>
            <w:tcBorders>
              <w:bottom w:val="single" w:sz="12" w:space="0" w:color="auto"/>
            </w:tcBorders>
            <w:shd w:val="clear" w:color="auto" w:fill="auto"/>
          </w:tcPr>
          <w:p w:rsidR="009D5B47" w:rsidRPr="000867D8" w:rsidRDefault="009D5B47" w:rsidP="00CB50A8">
            <w:pPr>
              <w:pStyle w:val="Tabletext"/>
            </w:pPr>
            <w:r w:rsidRPr="000867D8">
              <w:t>3</w:t>
            </w:r>
          </w:p>
        </w:tc>
        <w:tc>
          <w:tcPr>
            <w:tcW w:w="2594" w:type="pct"/>
            <w:tcBorders>
              <w:bottom w:val="single" w:sz="12" w:space="0" w:color="auto"/>
            </w:tcBorders>
            <w:shd w:val="clear" w:color="auto" w:fill="auto"/>
          </w:tcPr>
          <w:p w:rsidR="009D5B47" w:rsidRPr="000867D8" w:rsidRDefault="009D5B47" w:rsidP="00CB50A8">
            <w:pPr>
              <w:pStyle w:val="Tabletext"/>
            </w:pPr>
            <w:r w:rsidRPr="000867D8">
              <w:t>After the supply, there are no remaining supplies of pharmaceutical benefits that are authorised by the prescription.</w:t>
            </w:r>
          </w:p>
        </w:tc>
        <w:tc>
          <w:tcPr>
            <w:tcW w:w="1902" w:type="pct"/>
            <w:tcBorders>
              <w:bottom w:val="single" w:sz="12" w:space="0" w:color="auto"/>
            </w:tcBorders>
            <w:shd w:val="clear" w:color="auto" w:fill="auto"/>
          </w:tcPr>
          <w:p w:rsidR="009D5B47" w:rsidRPr="000867D8" w:rsidRDefault="009D5B47" w:rsidP="00CB50A8">
            <w:pPr>
              <w:pStyle w:val="Tabletext"/>
            </w:pPr>
            <w:r w:rsidRPr="000867D8">
              <w:t>The pharmacist/patient copy.</w:t>
            </w:r>
          </w:p>
        </w:tc>
      </w:tr>
    </w:tbl>
    <w:p w:rsidR="009D5B47" w:rsidRPr="000867D8" w:rsidRDefault="009D5B47" w:rsidP="009D5B47">
      <w:pPr>
        <w:pStyle w:val="Tabletext"/>
      </w:pPr>
    </w:p>
    <w:p w:rsidR="009D5B47" w:rsidRPr="000867D8" w:rsidRDefault="009D5B47" w:rsidP="009D5B47">
      <w:pPr>
        <w:pStyle w:val="SubsectionHead"/>
      </w:pPr>
      <w:r w:rsidRPr="000867D8">
        <w:t xml:space="preserve">Orders lodged under </w:t>
      </w:r>
      <w:r w:rsidR="006B0685" w:rsidRPr="000867D8">
        <w:t>section</w:t>
      </w:r>
      <w:r w:rsidR="000867D8" w:rsidRPr="000867D8">
        <w:t> </w:t>
      </w:r>
      <w:r w:rsidR="009A6D55" w:rsidRPr="000867D8">
        <w:t>33</w:t>
      </w:r>
    </w:p>
    <w:p w:rsidR="00572029" w:rsidRPr="000867D8" w:rsidRDefault="009D5B47" w:rsidP="00572029">
      <w:pPr>
        <w:pStyle w:val="subsection"/>
      </w:pPr>
      <w:r w:rsidRPr="000867D8">
        <w:tab/>
        <w:t>(</w:t>
      </w:r>
      <w:r w:rsidR="00A163F8" w:rsidRPr="000867D8">
        <w:t>5</w:t>
      </w:r>
      <w:r w:rsidRPr="000867D8">
        <w:t>)</w:t>
      </w:r>
      <w:r w:rsidRPr="000867D8">
        <w:tab/>
        <w:t xml:space="preserve">For </w:t>
      </w:r>
      <w:r w:rsidR="00A163F8" w:rsidRPr="000867D8">
        <w:t xml:space="preserve">the purposes of </w:t>
      </w:r>
      <w:r w:rsidR="000867D8" w:rsidRPr="000867D8">
        <w:t>subsection (</w:t>
      </w:r>
      <w:r w:rsidRPr="000867D8">
        <w:t xml:space="preserve">1), if the supply is on the basis of an order lodged under </w:t>
      </w:r>
      <w:r w:rsidR="00A163F8" w:rsidRPr="000867D8">
        <w:t>section</w:t>
      </w:r>
      <w:r w:rsidR="000867D8" w:rsidRPr="000867D8">
        <w:t> </w:t>
      </w:r>
      <w:r w:rsidR="009A6D55" w:rsidRPr="000867D8">
        <w:t>33</w:t>
      </w:r>
      <w:r w:rsidRPr="000867D8">
        <w:t>, t</w:t>
      </w:r>
      <w:r w:rsidR="00572029" w:rsidRPr="000867D8">
        <w:t>he approved supplier must keep:</w:t>
      </w:r>
    </w:p>
    <w:p w:rsidR="009D5B47" w:rsidRPr="000867D8" w:rsidRDefault="009D5B47" w:rsidP="00572029">
      <w:pPr>
        <w:pStyle w:val="paragraph"/>
      </w:pPr>
      <w:r w:rsidRPr="000867D8">
        <w:tab/>
        <w:t>(a)</w:t>
      </w:r>
      <w:r w:rsidRPr="000867D8">
        <w:tab/>
        <w:t>if a CTS claim is made for the supply—the order; and</w:t>
      </w:r>
    </w:p>
    <w:p w:rsidR="009D5B47" w:rsidRPr="000867D8" w:rsidRDefault="009D5B47" w:rsidP="009D5B47">
      <w:pPr>
        <w:pStyle w:val="paragraph"/>
      </w:pPr>
      <w:r w:rsidRPr="000867D8">
        <w:tab/>
        <w:t>(b)</w:t>
      </w:r>
      <w:r w:rsidRPr="000867D8">
        <w:tab/>
        <w:t>if a claim is made for the supply using the manual system referred to in section</w:t>
      </w:r>
      <w:r w:rsidR="000867D8" w:rsidRPr="000867D8">
        <w:t> </w:t>
      </w:r>
      <w:r w:rsidRPr="000867D8">
        <w:t>99AAA of the Act—the duplicate of the order.</w:t>
      </w:r>
    </w:p>
    <w:p w:rsidR="009D5B47" w:rsidRPr="000867D8" w:rsidRDefault="009D5B47" w:rsidP="009D5B47">
      <w:pPr>
        <w:pStyle w:val="SubsectionHead"/>
        <w:rPr>
          <w:b/>
        </w:rPr>
      </w:pPr>
      <w:r w:rsidRPr="000867D8">
        <w:t>Definition</w:t>
      </w:r>
    </w:p>
    <w:p w:rsidR="009D5B47" w:rsidRPr="000867D8" w:rsidRDefault="00572029" w:rsidP="009D5B47">
      <w:pPr>
        <w:pStyle w:val="subsection"/>
      </w:pPr>
      <w:r w:rsidRPr="000867D8">
        <w:tab/>
        <w:t>(6</w:t>
      </w:r>
      <w:r w:rsidR="009D5B47" w:rsidRPr="000867D8">
        <w:t>)</w:t>
      </w:r>
      <w:r w:rsidR="009D5B47" w:rsidRPr="000867D8">
        <w:tab/>
        <w:t xml:space="preserve">In this </w:t>
      </w:r>
      <w:r w:rsidRPr="000867D8">
        <w:t>section</w:t>
      </w:r>
      <w:r w:rsidR="009D5B47" w:rsidRPr="000867D8">
        <w:t>:</w:t>
      </w:r>
    </w:p>
    <w:p w:rsidR="009D5B47" w:rsidRPr="000867D8" w:rsidRDefault="009D5B47" w:rsidP="009D5B47">
      <w:pPr>
        <w:pStyle w:val="Definition"/>
      </w:pPr>
      <w:r w:rsidRPr="000867D8">
        <w:rPr>
          <w:b/>
          <w:i/>
        </w:rPr>
        <w:t>dangerous drug</w:t>
      </w:r>
      <w:r w:rsidRPr="000867D8">
        <w:t xml:space="preserve"> means a drug or medicinal preparation in respect of which the law of the State or Territory in which the prescription is written provides that a pharmacist who dispenses that drug or medicinal preparation, or who dispenses it on the last of a number of occasions of supply indicated in a prescription for its supply, must take possession of the prescription and cancel it or deliver it to the authority administering that law.</w:t>
      </w:r>
    </w:p>
    <w:p w:rsidR="009D5B47" w:rsidRPr="000867D8" w:rsidRDefault="009A6D55" w:rsidP="009D5B47">
      <w:pPr>
        <w:pStyle w:val="ActHead5"/>
      </w:pPr>
      <w:bookmarkStart w:id="77" w:name="_Toc474414596"/>
      <w:r w:rsidRPr="000867D8">
        <w:rPr>
          <w:rStyle w:val="CharSectno"/>
        </w:rPr>
        <w:t>60</w:t>
      </w:r>
      <w:r w:rsidR="009D5B47" w:rsidRPr="000867D8">
        <w:t xml:space="preserve">  Keeping documents—continued dispensing</w:t>
      </w:r>
      <w:r w:rsidR="00495E23" w:rsidRPr="000867D8">
        <w:t xml:space="preserve"> supplies</w:t>
      </w:r>
      <w:bookmarkEnd w:id="77"/>
    </w:p>
    <w:p w:rsidR="009D5B47" w:rsidRPr="000867D8" w:rsidRDefault="00D322DA" w:rsidP="009D5B47">
      <w:pPr>
        <w:pStyle w:val="subsection"/>
      </w:pPr>
      <w:r w:rsidRPr="000867D8">
        <w:tab/>
        <w:t>(1</w:t>
      </w:r>
      <w:r w:rsidR="009D5B47" w:rsidRPr="000867D8">
        <w:t>)</w:t>
      </w:r>
      <w:r w:rsidR="009D5B47" w:rsidRPr="000867D8">
        <w:tab/>
        <w:t>An approved pharmacist commits an offence if:</w:t>
      </w:r>
    </w:p>
    <w:p w:rsidR="009D5B47" w:rsidRPr="000867D8" w:rsidRDefault="009D5B47" w:rsidP="009D5B47">
      <w:pPr>
        <w:pStyle w:val="paragraph"/>
      </w:pPr>
      <w:r w:rsidRPr="000867D8">
        <w:tab/>
        <w:t>(a)</w:t>
      </w:r>
      <w:r w:rsidRPr="000867D8">
        <w:tab/>
        <w:t>the approved pharmacist supplies a pharmaceutical benefit to a person under subsection</w:t>
      </w:r>
      <w:r w:rsidR="000867D8" w:rsidRPr="000867D8">
        <w:t> </w:t>
      </w:r>
      <w:r w:rsidRPr="000867D8">
        <w:t>89A(1) of the Act; and</w:t>
      </w:r>
    </w:p>
    <w:p w:rsidR="009D5B47" w:rsidRPr="000867D8" w:rsidRDefault="009D5B47" w:rsidP="009D5B47">
      <w:pPr>
        <w:pStyle w:val="paragraph"/>
      </w:pPr>
      <w:r w:rsidRPr="000867D8">
        <w:tab/>
        <w:t>(b)</w:t>
      </w:r>
      <w:r w:rsidRPr="000867D8">
        <w:tab/>
        <w:t xml:space="preserve">the approved pharmacist does not keep the following information for at least 2 years </w:t>
      </w:r>
      <w:r w:rsidR="00240CE5" w:rsidRPr="000867D8">
        <w:t xml:space="preserve">from the date the pharmaceutical benefit was supplied </w:t>
      </w:r>
      <w:r w:rsidRPr="000867D8">
        <w:t>by the approved pharmacist:</w:t>
      </w:r>
    </w:p>
    <w:p w:rsidR="009D5B47" w:rsidRPr="000867D8" w:rsidRDefault="009D5B47" w:rsidP="009D5B47">
      <w:pPr>
        <w:pStyle w:val="paragraphsub"/>
      </w:pPr>
      <w:r w:rsidRPr="000867D8">
        <w:tab/>
        <w:t>(i)</w:t>
      </w:r>
      <w:r w:rsidRPr="000867D8">
        <w:tab/>
        <w:t>information that supports the claim for payment made under section</w:t>
      </w:r>
      <w:r w:rsidR="000867D8" w:rsidRPr="000867D8">
        <w:t> </w:t>
      </w:r>
      <w:r w:rsidRPr="000867D8">
        <w:t>99AAA of the Act in relation to the supply of the pharmaceutical benefit, including the repeat authorisation form;</w:t>
      </w:r>
    </w:p>
    <w:p w:rsidR="009D5B47" w:rsidRPr="000867D8" w:rsidRDefault="009D5B47" w:rsidP="009D5B47">
      <w:pPr>
        <w:pStyle w:val="paragraphsub"/>
      </w:pPr>
      <w:r w:rsidRPr="000867D8">
        <w:lastRenderedPageBreak/>
        <w:tab/>
        <w:t>(ii)</w:t>
      </w:r>
      <w:r w:rsidRPr="000867D8">
        <w:tab/>
        <w:t xml:space="preserve">information, about the supply of the pharmaceutical benefit, that </w:t>
      </w:r>
      <w:r w:rsidR="00684743" w:rsidRPr="000867D8">
        <w:t>the approved pharmacist gives</w:t>
      </w:r>
      <w:r w:rsidRPr="000867D8">
        <w:t xml:space="preserve"> to the PBS prescriber who most recently prescribed the pharmaceutical benefit to the person.</w:t>
      </w:r>
    </w:p>
    <w:p w:rsidR="009D5B47" w:rsidRPr="000867D8" w:rsidRDefault="009D5B47" w:rsidP="009D5B47">
      <w:pPr>
        <w:pStyle w:val="Penalty"/>
        <w:keepLines/>
      </w:pPr>
      <w:r w:rsidRPr="000867D8">
        <w:t>Penalty:</w:t>
      </w:r>
      <w:r w:rsidRPr="000867D8">
        <w:tab/>
        <w:t>0.2 penalty units.</w:t>
      </w:r>
    </w:p>
    <w:p w:rsidR="009D5B47" w:rsidRPr="000867D8" w:rsidRDefault="009D5B47" w:rsidP="009D5B47">
      <w:pPr>
        <w:pStyle w:val="subsection"/>
      </w:pPr>
      <w:r w:rsidRPr="000867D8">
        <w:tab/>
        <w:t>(</w:t>
      </w:r>
      <w:r w:rsidR="00D322DA" w:rsidRPr="000867D8">
        <w:t>2</w:t>
      </w:r>
      <w:r w:rsidRPr="000867D8">
        <w:t>)</w:t>
      </w:r>
      <w:r w:rsidRPr="000867D8">
        <w:tab/>
        <w:t xml:space="preserve">An offence against </w:t>
      </w:r>
      <w:r w:rsidR="000867D8" w:rsidRPr="000867D8">
        <w:t>subsection (</w:t>
      </w:r>
      <w:r w:rsidR="00D322DA" w:rsidRPr="000867D8">
        <w:t>1)</w:t>
      </w:r>
      <w:r w:rsidRPr="000867D8">
        <w:t xml:space="preserve"> is an offence of strict liability.</w:t>
      </w:r>
    </w:p>
    <w:p w:rsidR="008A57EC" w:rsidRPr="000867D8" w:rsidRDefault="00684743" w:rsidP="006A1F5C">
      <w:pPr>
        <w:pStyle w:val="notetext"/>
      </w:pPr>
      <w:r w:rsidRPr="000867D8">
        <w:t>Note:</w:t>
      </w:r>
      <w:r w:rsidRPr="000867D8">
        <w:tab/>
        <w:t>The information may be kept in an electronic form (see subsection</w:t>
      </w:r>
      <w:r w:rsidR="000867D8" w:rsidRPr="000867D8">
        <w:t> </w:t>
      </w:r>
      <w:r w:rsidRPr="000867D8">
        <w:t xml:space="preserve">12(2) of the </w:t>
      </w:r>
      <w:r w:rsidRPr="000867D8">
        <w:rPr>
          <w:i/>
        </w:rPr>
        <w:t>Electronic Transactions Act 1999</w:t>
      </w:r>
      <w:r w:rsidRPr="000867D8">
        <w:t>).</w:t>
      </w:r>
    </w:p>
    <w:p w:rsidR="009D5B47" w:rsidRPr="000867D8" w:rsidRDefault="009A6D55" w:rsidP="009D5B47">
      <w:pPr>
        <w:pStyle w:val="ActHead5"/>
      </w:pPr>
      <w:bookmarkStart w:id="78" w:name="_Toc474414597"/>
      <w:r w:rsidRPr="000867D8">
        <w:rPr>
          <w:rStyle w:val="CharSectno"/>
        </w:rPr>
        <w:t>61</w:t>
      </w:r>
      <w:r w:rsidR="009D5B47" w:rsidRPr="000867D8">
        <w:t xml:space="preserve">  Keeping documents—medication chart prescriptions</w:t>
      </w:r>
      <w:bookmarkEnd w:id="78"/>
    </w:p>
    <w:p w:rsidR="009D5B47" w:rsidRPr="000867D8" w:rsidRDefault="009D5B47" w:rsidP="009D5B47">
      <w:pPr>
        <w:pStyle w:val="subsection"/>
      </w:pPr>
      <w:r w:rsidRPr="000867D8">
        <w:tab/>
        <w:t>(1)</w:t>
      </w:r>
      <w:r w:rsidRPr="000867D8">
        <w:tab/>
        <w:t>An approved supplier commits an offence if:</w:t>
      </w:r>
    </w:p>
    <w:p w:rsidR="009D5B47" w:rsidRPr="000867D8" w:rsidRDefault="009D5B47" w:rsidP="009D5B47">
      <w:pPr>
        <w:pStyle w:val="paragraph"/>
      </w:pPr>
      <w:r w:rsidRPr="000867D8">
        <w:tab/>
        <w:t>(a)</w:t>
      </w:r>
      <w:r w:rsidRPr="000867D8">
        <w:tab/>
        <w:t>the approved supplier supplies a pharmaceutical benefit on the basis of a medication chart prescription; and</w:t>
      </w:r>
    </w:p>
    <w:p w:rsidR="009D5B47" w:rsidRPr="000867D8" w:rsidRDefault="009D5B47" w:rsidP="009D5B47">
      <w:pPr>
        <w:pStyle w:val="paragraph"/>
      </w:pPr>
      <w:r w:rsidRPr="000867D8">
        <w:tab/>
        <w:t>(b)</w:t>
      </w:r>
      <w:r w:rsidRPr="000867D8">
        <w:tab/>
        <w:t xml:space="preserve">the approved supplier does not keep the medication chart, or the copy of the medication chart, on which the approved supplier wrote the details </w:t>
      </w:r>
      <w:r w:rsidR="006A149C" w:rsidRPr="000867D8">
        <w:t>referred to</w:t>
      </w:r>
      <w:r w:rsidRPr="000867D8">
        <w:t xml:space="preserve"> in paragraph</w:t>
      </w:r>
      <w:r w:rsidR="000867D8" w:rsidRPr="000867D8">
        <w:t> </w:t>
      </w:r>
      <w:r w:rsidR="009A6D55" w:rsidRPr="000867D8">
        <w:t>45</w:t>
      </w:r>
      <w:r w:rsidR="006A71A3" w:rsidRPr="000867D8">
        <w:t>(2)(c</w:t>
      </w:r>
      <w:r w:rsidRPr="000867D8">
        <w:t xml:space="preserve">) in relation to the prescription, for at least 2 years </w:t>
      </w:r>
      <w:r w:rsidR="00240CE5" w:rsidRPr="000867D8">
        <w:t>from the date the pharmaceutical benefit was supplied by the approved supplier</w:t>
      </w:r>
      <w:r w:rsidRPr="000867D8">
        <w:t>.</w:t>
      </w:r>
    </w:p>
    <w:p w:rsidR="009D5B47" w:rsidRPr="000867D8" w:rsidRDefault="009D5B47" w:rsidP="009D5B47">
      <w:pPr>
        <w:pStyle w:val="Penalty"/>
      </w:pPr>
      <w:r w:rsidRPr="000867D8">
        <w:t>Penalty:</w:t>
      </w:r>
      <w:r w:rsidRPr="000867D8">
        <w:tab/>
        <w:t>0.2 penalty units.</w:t>
      </w:r>
    </w:p>
    <w:p w:rsidR="009D5B47" w:rsidRPr="000867D8" w:rsidRDefault="00D322DA" w:rsidP="009D5B47">
      <w:pPr>
        <w:pStyle w:val="subsection"/>
      </w:pPr>
      <w:r w:rsidRPr="000867D8">
        <w:tab/>
        <w:t>(2</w:t>
      </w:r>
      <w:r w:rsidR="009D5B47" w:rsidRPr="000867D8">
        <w:t>)</w:t>
      </w:r>
      <w:r w:rsidR="009D5B47" w:rsidRPr="000867D8">
        <w:tab/>
        <w:t xml:space="preserve">An offence against </w:t>
      </w:r>
      <w:r w:rsidR="000867D8" w:rsidRPr="000867D8">
        <w:t>subsection (</w:t>
      </w:r>
      <w:r w:rsidRPr="000867D8">
        <w:t>1)</w:t>
      </w:r>
      <w:r w:rsidR="009D5B47" w:rsidRPr="000867D8">
        <w:t xml:space="preserve"> is an offence of strict liability.</w:t>
      </w:r>
    </w:p>
    <w:p w:rsidR="00D322DA" w:rsidRPr="000867D8" w:rsidRDefault="00554D71" w:rsidP="001310C2">
      <w:pPr>
        <w:pStyle w:val="notetext"/>
      </w:pPr>
      <w:r w:rsidRPr="000867D8">
        <w:t>Note:</w:t>
      </w:r>
      <w:r w:rsidRPr="000867D8">
        <w:tab/>
        <w:t>The medication chart, or copy of the medication chart, may be kept in an electronic form (see subsection</w:t>
      </w:r>
      <w:r w:rsidR="000867D8" w:rsidRPr="000867D8">
        <w:t> </w:t>
      </w:r>
      <w:r w:rsidRPr="000867D8">
        <w:t xml:space="preserve">12(2) of the </w:t>
      </w:r>
      <w:r w:rsidRPr="000867D8">
        <w:rPr>
          <w:i/>
        </w:rPr>
        <w:t>Electronic Transactions Act 1999</w:t>
      </w:r>
      <w:r w:rsidRPr="000867D8">
        <w:t>).</w:t>
      </w:r>
    </w:p>
    <w:p w:rsidR="009D5B47" w:rsidRPr="000867D8" w:rsidRDefault="009A6D55" w:rsidP="009D5B47">
      <w:pPr>
        <w:pStyle w:val="ActHead5"/>
      </w:pPr>
      <w:bookmarkStart w:id="79" w:name="_Toc474414598"/>
      <w:r w:rsidRPr="000867D8">
        <w:rPr>
          <w:rStyle w:val="CharSectno"/>
        </w:rPr>
        <w:t>62</w:t>
      </w:r>
      <w:r w:rsidR="009D5B47" w:rsidRPr="000867D8">
        <w:t xml:space="preserve">  Proper stocks to be kept</w:t>
      </w:r>
      <w:bookmarkEnd w:id="79"/>
    </w:p>
    <w:p w:rsidR="009D5B47" w:rsidRPr="000867D8" w:rsidRDefault="009D5B47" w:rsidP="009D5B47">
      <w:pPr>
        <w:pStyle w:val="subsection"/>
      </w:pPr>
      <w:r w:rsidRPr="000867D8">
        <w:tab/>
        <w:t>(1)</w:t>
      </w:r>
      <w:r w:rsidRPr="000867D8">
        <w:tab/>
        <w:t xml:space="preserve">An approved pharmacist </w:t>
      </w:r>
      <w:r w:rsidR="00D322DA" w:rsidRPr="000867D8">
        <w:t>commits an offence if he or she does not</w:t>
      </w:r>
      <w:r w:rsidRPr="000867D8">
        <w:t>, as far as practicable, keep in stock an adequate supply of all drugs and medicinal preparations that he or she may reasonably be expected to be called upon to supply as pharmaceutical benefits, or to use as ingredients of pharmaceutical benefits.</w:t>
      </w:r>
    </w:p>
    <w:p w:rsidR="009D5B47" w:rsidRPr="000867D8" w:rsidRDefault="009D5B47" w:rsidP="009D5B47">
      <w:pPr>
        <w:pStyle w:val="Penalty"/>
      </w:pPr>
      <w:r w:rsidRPr="000867D8">
        <w:t>Penalty:</w:t>
      </w:r>
      <w:r w:rsidRPr="000867D8">
        <w:tab/>
        <w:t>0.2 penalty units.</w:t>
      </w:r>
    </w:p>
    <w:p w:rsidR="006A71A3" w:rsidRPr="000867D8" w:rsidRDefault="009D5B47" w:rsidP="001310C2">
      <w:pPr>
        <w:pStyle w:val="subsection"/>
      </w:pPr>
      <w:r w:rsidRPr="000867D8">
        <w:tab/>
        <w:t>(2)</w:t>
      </w:r>
      <w:r w:rsidRPr="000867D8">
        <w:tab/>
        <w:t xml:space="preserve">An offence against </w:t>
      </w:r>
      <w:r w:rsidR="000867D8" w:rsidRPr="000867D8">
        <w:t>subsection (</w:t>
      </w:r>
      <w:r w:rsidRPr="000867D8">
        <w:t>1) is an offence of strict liability</w:t>
      </w:r>
      <w:r w:rsidR="001310C2" w:rsidRPr="000867D8">
        <w:t>.</w:t>
      </w:r>
    </w:p>
    <w:p w:rsidR="009D5B47" w:rsidRPr="000867D8" w:rsidRDefault="009A6D55" w:rsidP="009D5B47">
      <w:pPr>
        <w:pStyle w:val="ActHead5"/>
      </w:pPr>
      <w:bookmarkStart w:id="80" w:name="_Toc474414599"/>
      <w:r w:rsidRPr="000867D8">
        <w:rPr>
          <w:rStyle w:val="CharSectno"/>
        </w:rPr>
        <w:t>63</w:t>
      </w:r>
      <w:r w:rsidR="009D5B47" w:rsidRPr="000867D8">
        <w:t xml:space="preserve">  Standards of composition and purity of pharmaceutical benefits and </w:t>
      </w:r>
      <w:r w:rsidR="00C6218A" w:rsidRPr="000867D8">
        <w:t>ingredients</w:t>
      </w:r>
      <w:bookmarkEnd w:id="80"/>
    </w:p>
    <w:p w:rsidR="000B7092" w:rsidRPr="000867D8" w:rsidRDefault="009D5B47" w:rsidP="009D5B47">
      <w:pPr>
        <w:pStyle w:val="subsection"/>
      </w:pPr>
      <w:r w:rsidRPr="000867D8">
        <w:tab/>
        <w:t>(1)</w:t>
      </w:r>
      <w:r w:rsidRPr="000867D8">
        <w:tab/>
      </w:r>
      <w:r w:rsidR="000B7092" w:rsidRPr="000867D8">
        <w:t>This section is made for the purposes of paragraph</w:t>
      </w:r>
      <w:r w:rsidR="000867D8" w:rsidRPr="000867D8">
        <w:t> </w:t>
      </w:r>
      <w:r w:rsidR="000B7092" w:rsidRPr="000867D8">
        <w:t>103(5)(f) of the Act.</w:t>
      </w:r>
    </w:p>
    <w:p w:rsidR="009D5B47" w:rsidRPr="000867D8" w:rsidRDefault="000B7092" w:rsidP="009D5B47">
      <w:pPr>
        <w:pStyle w:val="subsection"/>
      </w:pPr>
      <w:r w:rsidRPr="000867D8">
        <w:tab/>
        <w:t>(2)</w:t>
      </w:r>
      <w:r w:rsidRPr="000867D8">
        <w:tab/>
      </w:r>
      <w:r w:rsidR="009D5B47" w:rsidRPr="000867D8">
        <w:t>If:</w:t>
      </w:r>
    </w:p>
    <w:p w:rsidR="009D5B47" w:rsidRPr="000867D8" w:rsidRDefault="009D5B47" w:rsidP="009D5B47">
      <w:pPr>
        <w:pStyle w:val="paragraph"/>
      </w:pPr>
      <w:r w:rsidRPr="000867D8">
        <w:tab/>
        <w:t>(a)</w:t>
      </w:r>
      <w:r w:rsidRPr="000867D8">
        <w:tab/>
        <w:t xml:space="preserve">under the </w:t>
      </w:r>
      <w:r w:rsidRPr="000867D8">
        <w:rPr>
          <w:i/>
        </w:rPr>
        <w:t>Therapeutic Goods Act 1989</w:t>
      </w:r>
      <w:r w:rsidRPr="000867D8">
        <w:t>, a drug, medicine or substance must be of a particular standard of composition or purity; and</w:t>
      </w:r>
    </w:p>
    <w:p w:rsidR="009D5B47" w:rsidRPr="000867D8" w:rsidRDefault="009D5B47" w:rsidP="009D5B47">
      <w:pPr>
        <w:pStyle w:val="paragraph"/>
      </w:pPr>
      <w:r w:rsidRPr="000867D8">
        <w:tab/>
        <w:t>(b)</w:t>
      </w:r>
      <w:r w:rsidRPr="000867D8">
        <w:tab/>
        <w:t>the drug, medicine or substance is to be supplied as a pharmaceutical benefit;</w:t>
      </w:r>
    </w:p>
    <w:p w:rsidR="009D5B47" w:rsidRPr="000867D8" w:rsidRDefault="009D5B47" w:rsidP="009D5B47">
      <w:pPr>
        <w:pStyle w:val="subsection2"/>
      </w:pPr>
      <w:r w:rsidRPr="000867D8">
        <w:t>the standard of composition or purity of the drug, medicine or substance is the standard for the purposes of the Act.</w:t>
      </w:r>
    </w:p>
    <w:p w:rsidR="009D5B47" w:rsidRPr="000867D8" w:rsidRDefault="000B7092" w:rsidP="009D5B47">
      <w:pPr>
        <w:pStyle w:val="subsection"/>
      </w:pPr>
      <w:r w:rsidRPr="000867D8">
        <w:lastRenderedPageBreak/>
        <w:tab/>
        <w:t>(3</w:t>
      </w:r>
      <w:r w:rsidR="009D5B47" w:rsidRPr="000867D8">
        <w:t>)</w:t>
      </w:r>
      <w:r w:rsidR="009D5B47" w:rsidRPr="000867D8">
        <w:tab/>
        <w:t>If:</w:t>
      </w:r>
    </w:p>
    <w:p w:rsidR="009D5B47" w:rsidRPr="000867D8" w:rsidRDefault="009D5B47" w:rsidP="009D5B47">
      <w:pPr>
        <w:pStyle w:val="paragraph"/>
      </w:pPr>
      <w:r w:rsidRPr="000867D8">
        <w:tab/>
        <w:t>(a)</w:t>
      </w:r>
      <w:r w:rsidRPr="000867D8">
        <w:tab/>
        <w:t xml:space="preserve">under the </w:t>
      </w:r>
      <w:r w:rsidRPr="000867D8">
        <w:rPr>
          <w:i/>
        </w:rPr>
        <w:t>Therapeutic Goods Act 1989</w:t>
      </w:r>
      <w:r w:rsidRPr="000867D8">
        <w:t>, a drug, medicine or substance must be of a particular standard of composition or purity; and</w:t>
      </w:r>
    </w:p>
    <w:p w:rsidR="009D5B47" w:rsidRPr="000867D8" w:rsidRDefault="009D5B47" w:rsidP="009D5B47">
      <w:pPr>
        <w:pStyle w:val="paragraph"/>
      </w:pPr>
      <w:r w:rsidRPr="000867D8">
        <w:tab/>
        <w:t>(b)</w:t>
      </w:r>
      <w:r w:rsidRPr="000867D8">
        <w:tab/>
        <w:t xml:space="preserve">the drug, medicine or substance is used as an </w:t>
      </w:r>
      <w:r w:rsidR="000B7092" w:rsidRPr="000867D8">
        <w:t>ingredient</w:t>
      </w:r>
      <w:r w:rsidRPr="000867D8">
        <w:t xml:space="preserve"> in another drug, medicine or substance (</w:t>
      </w:r>
      <w:r w:rsidR="00E33516" w:rsidRPr="000867D8">
        <w:t xml:space="preserve">the </w:t>
      </w:r>
      <w:r w:rsidR="00E33516" w:rsidRPr="000867D8">
        <w:rPr>
          <w:b/>
          <w:i/>
        </w:rPr>
        <w:t>finished product</w:t>
      </w:r>
      <w:r w:rsidRPr="000867D8">
        <w:t>); and</w:t>
      </w:r>
    </w:p>
    <w:p w:rsidR="009D5B47" w:rsidRPr="000867D8" w:rsidRDefault="009D5B47" w:rsidP="009D5B47">
      <w:pPr>
        <w:pStyle w:val="paragraph"/>
      </w:pPr>
      <w:r w:rsidRPr="000867D8">
        <w:tab/>
        <w:t>(c)</w:t>
      </w:r>
      <w:r w:rsidRPr="000867D8">
        <w:tab/>
        <w:t>the finished product is to be supplied as a pharmaceutical benefit;</w:t>
      </w:r>
    </w:p>
    <w:p w:rsidR="009D5B47" w:rsidRPr="000867D8" w:rsidRDefault="009D5B47" w:rsidP="009D5B47">
      <w:pPr>
        <w:pStyle w:val="subsection2"/>
      </w:pPr>
      <w:r w:rsidRPr="000867D8">
        <w:t xml:space="preserve">the standard of composition or purity of the drug, medicine or substance used as an </w:t>
      </w:r>
      <w:r w:rsidR="007C54A6" w:rsidRPr="000867D8">
        <w:t>ingredient</w:t>
      </w:r>
      <w:r w:rsidRPr="000867D8">
        <w:t xml:space="preserve"> is the standard for the purposes of the Act.</w:t>
      </w:r>
    </w:p>
    <w:p w:rsidR="009D5B47" w:rsidRPr="000867D8" w:rsidRDefault="009A6D55" w:rsidP="009D5B47">
      <w:pPr>
        <w:pStyle w:val="ActHead5"/>
      </w:pPr>
      <w:bookmarkStart w:id="81" w:name="_Toc474414600"/>
      <w:r w:rsidRPr="000867D8">
        <w:rPr>
          <w:rStyle w:val="CharSectno"/>
        </w:rPr>
        <w:t>64</w:t>
      </w:r>
      <w:r w:rsidR="009D5B47" w:rsidRPr="000867D8">
        <w:t xml:space="preserve">  Labelling of pharmaceutical benefits—full cost</w:t>
      </w:r>
      <w:bookmarkEnd w:id="81"/>
    </w:p>
    <w:p w:rsidR="009D5B47" w:rsidRPr="000867D8" w:rsidRDefault="009D5B47" w:rsidP="009D5B47">
      <w:pPr>
        <w:pStyle w:val="subsection"/>
      </w:pPr>
      <w:r w:rsidRPr="000867D8">
        <w:tab/>
        <w:t>(1)</w:t>
      </w:r>
      <w:r w:rsidRPr="000867D8">
        <w:tab/>
        <w:t>A pharmaceutical benefit supplied by an approved supplier m</w:t>
      </w:r>
      <w:r w:rsidR="00E33516" w:rsidRPr="000867D8">
        <w:t>ust be labelled with the words “full cost”</w:t>
      </w:r>
      <w:r w:rsidRPr="000867D8">
        <w:t xml:space="preserve"> followed by the full cost of the pharmaceutical benefit.</w:t>
      </w:r>
    </w:p>
    <w:p w:rsidR="009D5B47" w:rsidRPr="000867D8" w:rsidRDefault="009D5B47" w:rsidP="009D5B47">
      <w:pPr>
        <w:pStyle w:val="subsection"/>
      </w:pPr>
      <w:r w:rsidRPr="000867D8">
        <w:tab/>
        <w:t>(2)</w:t>
      </w:r>
      <w:r w:rsidRPr="000867D8">
        <w:tab/>
      </w:r>
      <w:r w:rsidR="000867D8" w:rsidRPr="000867D8">
        <w:t>Subsection (</w:t>
      </w:r>
      <w:r w:rsidRPr="000867D8">
        <w:t>1) does not apply to:</w:t>
      </w:r>
    </w:p>
    <w:p w:rsidR="009D5B47" w:rsidRPr="000867D8" w:rsidRDefault="009D5B47" w:rsidP="009D5B47">
      <w:pPr>
        <w:pStyle w:val="paragraph"/>
      </w:pPr>
      <w:r w:rsidRPr="000867D8">
        <w:tab/>
        <w:t>(a)</w:t>
      </w:r>
      <w:r w:rsidRPr="000867D8">
        <w:tab/>
        <w:t>an approved supplier to which section</w:t>
      </w:r>
      <w:r w:rsidR="000867D8" w:rsidRPr="000867D8">
        <w:t> </w:t>
      </w:r>
      <w:r w:rsidRPr="000867D8">
        <w:t>99AAB of the Act applies; or</w:t>
      </w:r>
    </w:p>
    <w:p w:rsidR="009D5B47" w:rsidRPr="000867D8" w:rsidRDefault="009D5B47" w:rsidP="009D5B47">
      <w:pPr>
        <w:pStyle w:val="paragraph"/>
      </w:pPr>
      <w:r w:rsidRPr="000867D8">
        <w:tab/>
        <w:t>(b)</w:t>
      </w:r>
      <w:r w:rsidRPr="000867D8">
        <w:tab/>
        <w:t>an approved hospital authority; or</w:t>
      </w:r>
    </w:p>
    <w:p w:rsidR="009D5B47" w:rsidRPr="000867D8" w:rsidRDefault="009D5B47" w:rsidP="009D5B47">
      <w:pPr>
        <w:pStyle w:val="paragraph"/>
      </w:pPr>
      <w:r w:rsidRPr="000867D8">
        <w:tab/>
        <w:t>(c)</w:t>
      </w:r>
      <w:r w:rsidRPr="000867D8">
        <w:tab/>
        <w:t>a pharmaceutical benefit obtained under subsection</w:t>
      </w:r>
      <w:r w:rsidR="000867D8" w:rsidRPr="000867D8">
        <w:t> </w:t>
      </w:r>
      <w:r w:rsidRPr="000867D8">
        <w:t>93(2), 93AA(2) or 93AB(2) of the Act; or</w:t>
      </w:r>
    </w:p>
    <w:p w:rsidR="009D5B47" w:rsidRPr="000867D8" w:rsidRDefault="009D5B47" w:rsidP="009D5B47">
      <w:pPr>
        <w:pStyle w:val="paragraph"/>
      </w:pPr>
      <w:r w:rsidRPr="000867D8">
        <w:tab/>
        <w:t>(d)</w:t>
      </w:r>
      <w:r w:rsidRPr="000867D8">
        <w:tab/>
        <w:t>a pharmaceutical benefit to which subsection</w:t>
      </w:r>
      <w:r w:rsidR="000867D8" w:rsidRPr="000867D8">
        <w:t> </w:t>
      </w:r>
      <w:r w:rsidRPr="000867D8">
        <w:t>99(2A), (2AB) or (2B) of the Act applies; or</w:t>
      </w:r>
    </w:p>
    <w:p w:rsidR="009D5B47" w:rsidRPr="000867D8" w:rsidRDefault="009D5B47" w:rsidP="009D5B47">
      <w:pPr>
        <w:pStyle w:val="paragraph"/>
      </w:pPr>
      <w:r w:rsidRPr="000867D8">
        <w:tab/>
        <w:t>(e)</w:t>
      </w:r>
      <w:r w:rsidRPr="000867D8">
        <w:tab/>
        <w:t>the supply of a pharmaceutical benefit on the basis of a medication chart prescription.</w:t>
      </w:r>
    </w:p>
    <w:p w:rsidR="009D5B47" w:rsidRPr="000867D8" w:rsidRDefault="009D5B47" w:rsidP="009D5B47">
      <w:pPr>
        <w:pStyle w:val="subsection"/>
      </w:pPr>
      <w:r w:rsidRPr="000867D8">
        <w:tab/>
        <w:t>(3)</w:t>
      </w:r>
      <w:r w:rsidRPr="000867D8">
        <w:tab/>
        <w:t xml:space="preserve">For </w:t>
      </w:r>
      <w:r w:rsidR="00E33516" w:rsidRPr="000867D8">
        <w:t xml:space="preserve">the purposes of </w:t>
      </w:r>
      <w:r w:rsidR="000867D8" w:rsidRPr="000867D8">
        <w:t>subsection (</w:t>
      </w:r>
      <w:r w:rsidR="00E33516" w:rsidRPr="000867D8">
        <w:t>1)</w:t>
      </w:r>
      <w:r w:rsidRPr="000867D8">
        <w:t xml:space="preserve">, the </w:t>
      </w:r>
      <w:r w:rsidRPr="000867D8">
        <w:rPr>
          <w:b/>
          <w:i/>
        </w:rPr>
        <w:t>full cost</w:t>
      </w:r>
      <w:r w:rsidRPr="000867D8">
        <w:t xml:space="preserve"> of a pharmaceutical benefit is the sum of:</w:t>
      </w:r>
    </w:p>
    <w:p w:rsidR="009D5B47" w:rsidRPr="000867D8" w:rsidRDefault="009D5B47" w:rsidP="009D5B47">
      <w:pPr>
        <w:pStyle w:val="paragraph"/>
      </w:pPr>
      <w:r w:rsidRPr="000867D8">
        <w:tab/>
        <w:t>(a)</w:t>
      </w:r>
      <w:r w:rsidRPr="000867D8">
        <w:tab/>
        <w:t>the Commonwealth price of the pharmaceutical benefit; and</w:t>
      </w:r>
    </w:p>
    <w:p w:rsidR="009D5B47" w:rsidRPr="000867D8" w:rsidRDefault="009D5B47" w:rsidP="009D5B47">
      <w:pPr>
        <w:pStyle w:val="paragraph"/>
      </w:pPr>
      <w:r w:rsidRPr="000867D8">
        <w:tab/>
        <w:t>(b)</w:t>
      </w:r>
      <w:r w:rsidRPr="000867D8">
        <w:tab/>
        <w:t>the special patient contribution charged under subsection</w:t>
      </w:r>
      <w:r w:rsidR="000867D8" w:rsidRPr="000867D8">
        <w:t> </w:t>
      </w:r>
      <w:r w:rsidRPr="000867D8">
        <w:t>87(2A) of the Act.</w:t>
      </w:r>
    </w:p>
    <w:p w:rsidR="009D5B47" w:rsidRPr="000867D8" w:rsidRDefault="009A6D55" w:rsidP="00A86D14">
      <w:pPr>
        <w:pStyle w:val="ActHead5"/>
      </w:pPr>
      <w:bookmarkStart w:id="82" w:name="_Toc474414601"/>
      <w:r w:rsidRPr="000867D8">
        <w:rPr>
          <w:rStyle w:val="CharSectno"/>
        </w:rPr>
        <w:t>65</w:t>
      </w:r>
      <w:r w:rsidR="009D5B47" w:rsidRPr="000867D8">
        <w:t xml:space="preserve">  Surrender of forms</w:t>
      </w:r>
      <w:bookmarkEnd w:id="82"/>
    </w:p>
    <w:p w:rsidR="00E33516" w:rsidRPr="000867D8" w:rsidRDefault="00E33516" w:rsidP="00E33516">
      <w:pPr>
        <w:pStyle w:val="subsection"/>
      </w:pPr>
      <w:r w:rsidRPr="000867D8">
        <w:tab/>
        <w:t>(1)</w:t>
      </w:r>
      <w:r w:rsidRPr="000867D8">
        <w:tab/>
        <w:t xml:space="preserve">The Secretary may, by notice in writing served on a person (the </w:t>
      </w:r>
      <w:r w:rsidRPr="000867D8">
        <w:rPr>
          <w:b/>
          <w:i/>
        </w:rPr>
        <w:t>first person</w:t>
      </w:r>
      <w:r w:rsidRPr="000867D8">
        <w:t xml:space="preserve">), require </w:t>
      </w:r>
      <w:r w:rsidR="006A71A3" w:rsidRPr="000867D8">
        <w:t>the first person</w:t>
      </w:r>
      <w:r w:rsidRPr="000867D8">
        <w:t xml:space="preserve"> to surrender to the Secretary or to a person specified in the notice, within a time specified in the notice, any forms that:</w:t>
      </w:r>
    </w:p>
    <w:p w:rsidR="00CB222E" w:rsidRPr="000867D8" w:rsidRDefault="00E33516" w:rsidP="00E33516">
      <w:pPr>
        <w:pStyle w:val="paragraph"/>
      </w:pPr>
      <w:r w:rsidRPr="000867D8">
        <w:tab/>
        <w:t>(a)</w:t>
      </w:r>
      <w:r w:rsidRPr="000867D8">
        <w:tab/>
        <w:t xml:space="preserve">have been supplied to </w:t>
      </w:r>
      <w:r w:rsidR="006A71A3" w:rsidRPr="000867D8">
        <w:t>the first person</w:t>
      </w:r>
      <w:r w:rsidRPr="000867D8">
        <w:t xml:space="preserve"> by</w:t>
      </w:r>
      <w:r w:rsidR="006A71A3" w:rsidRPr="000867D8">
        <w:t>,</w:t>
      </w:r>
      <w:r w:rsidRPr="000867D8">
        <w:t xml:space="preserve"> or on behalf of</w:t>
      </w:r>
      <w:r w:rsidR="006A71A3" w:rsidRPr="000867D8">
        <w:t>,</w:t>
      </w:r>
      <w:r w:rsidRPr="000867D8">
        <w:t xml:space="preserve"> the Commonwealth under</w:t>
      </w:r>
      <w:r w:rsidR="006A71A3" w:rsidRPr="000867D8">
        <w:t>,</w:t>
      </w:r>
      <w:r w:rsidRPr="000867D8">
        <w:t xml:space="preserve"> or for the purpose</w:t>
      </w:r>
      <w:r w:rsidR="00742400" w:rsidRPr="000867D8">
        <w:t>s</w:t>
      </w:r>
      <w:r w:rsidRPr="000867D8">
        <w:t xml:space="preserve"> of</w:t>
      </w:r>
      <w:r w:rsidR="00CB222E" w:rsidRPr="000867D8">
        <w:t>:</w:t>
      </w:r>
    </w:p>
    <w:p w:rsidR="00CB222E" w:rsidRPr="000867D8" w:rsidRDefault="00CB222E" w:rsidP="00CB222E">
      <w:pPr>
        <w:pStyle w:val="paragraphsub"/>
      </w:pPr>
      <w:r w:rsidRPr="000867D8">
        <w:tab/>
        <w:t>(i)</w:t>
      </w:r>
      <w:r w:rsidRPr="000867D8">
        <w:tab/>
      </w:r>
      <w:r w:rsidR="00E33516" w:rsidRPr="000867D8">
        <w:t>Part</w:t>
      </w:r>
      <w:r w:rsidR="000867D8" w:rsidRPr="000867D8">
        <w:t> </w:t>
      </w:r>
      <w:r w:rsidR="00E33516" w:rsidRPr="000867D8">
        <w:t>VII of th</w:t>
      </w:r>
      <w:r w:rsidRPr="000867D8">
        <w:t>e</w:t>
      </w:r>
      <w:r w:rsidR="00E33516" w:rsidRPr="000867D8">
        <w:t xml:space="preserve"> Act</w:t>
      </w:r>
      <w:r w:rsidRPr="000867D8">
        <w:t>;</w:t>
      </w:r>
      <w:r w:rsidR="00E33516" w:rsidRPr="000867D8">
        <w:t xml:space="preserve"> or</w:t>
      </w:r>
    </w:p>
    <w:p w:rsidR="006A71A3" w:rsidRPr="000867D8" w:rsidRDefault="00CB222E" w:rsidP="00CB222E">
      <w:pPr>
        <w:pStyle w:val="paragraphsub"/>
      </w:pPr>
      <w:r w:rsidRPr="000867D8">
        <w:tab/>
        <w:t>(ii)</w:t>
      </w:r>
      <w:r w:rsidRPr="000867D8">
        <w:tab/>
      </w:r>
      <w:r w:rsidR="00E33516" w:rsidRPr="000867D8">
        <w:t>this instrument</w:t>
      </w:r>
      <w:r w:rsidR="006A71A3" w:rsidRPr="000867D8">
        <w:t>;</w:t>
      </w:r>
      <w:r w:rsidR="00E33516" w:rsidRPr="000867D8">
        <w:t xml:space="preserve"> and</w:t>
      </w:r>
    </w:p>
    <w:p w:rsidR="00E33516" w:rsidRPr="000867D8" w:rsidRDefault="006A71A3" w:rsidP="00E33516">
      <w:pPr>
        <w:pStyle w:val="paragraph"/>
      </w:pPr>
      <w:r w:rsidRPr="000867D8">
        <w:tab/>
        <w:t>(b)</w:t>
      </w:r>
      <w:r w:rsidRPr="000867D8">
        <w:tab/>
      </w:r>
      <w:r w:rsidR="00E33516" w:rsidRPr="000867D8">
        <w:t xml:space="preserve">are in the possession of the </w:t>
      </w:r>
      <w:r w:rsidRPr="000867D8">
        <w:t xml:space="preserve">first </w:t>
      </w:r>
      <w:r w:rsidR="00E33516" w:rsidRPr="000867D8">
        <w:t>person.</w:t>
      </w:r>
    </w:p>
    <w:p w:rsidR="00E33516" w:rsidRPr="000867D8" w:rsidRDefault="009D5B47" w:rsidP="009D5B47">
      <w:pPr>
        <w:pStyle w:val="subsection"/>
      </w:pPr>
      <w:r w:rsidRPr="000867D8">
        <w:tab/>
        <w:t>(2)</w:t>
      </w:r>
      <w:r w:rsidRPr="000867D8">
        <w:tab/>
        <w:t xml:space="preserve">A person </w:t>
      </w:r>
      <w:r w:rsidR="00E33516" w:rsidRPr="000867D8">
        <w:t>commits an offence if:</w:t>
      </w:r>
    </w:p>
    <w:p w:rsidR="00E33516" w:rsidRPr="000867D8" w:rsidRDefault="00E33516" w:rsidP="00E33516">
      <w:pPr>
        <w:pStyle w:val="paragraph"/>
      </w:pPr>
      <w:r w:rsidRPr="000867D8">
        <w:tab/>
        <w:t>(a)</w:t>
      </w:r>
      <w:r w:rsidRPr="000867D8">
        <w:tab/>
      </w:r>
      <w:r w:rsidR="009D5B47" w:rsidRPr="000867D8">
        <w:t xml:space="preserve">a notice is served </w:t>
      </w:r>
      <w:r w:rsidRPr="000867D8">
        <w:t xml:space="preserve">on the person under </w:t>
      </w:r>
      <w:r w:rsidR="000867D8" w:rsidRPr="000867D8">
        <w:t>subsection (</w:t>
      </w:r>
      <w:r w:rsidR="009D5B47" w:rsidRPr="000867D8">
        <w:t>1)</w:t>
      </w:r>
      <w:r w:rsidRPr="000867D8">
        <w:t>; and</w:t>
      </w:r>
    </w:p>
    <w:p w:rsidR="009D5B47" w:rsidRPr="000867D8" w:rsidRDefault="00E33516" w:rsidP="00E33516">
      <w:pPr>
        <w:pStyle w:val="paragraph"/>
      </w:pPr>
      <w:r w:rsidRPr="000867D8">
        <w:tab/>
        <w:t>(b)</w:t>
      </w:r>
      <w:r w:rsidRPr="000867D8">
        <w:tab/>
        <w:t>the person does not</w:t>
      </w:r>
      <w:r w:rsidR="009D5B47" w:rsidRPr="000867D8">
        <w:t xml:space="preserve"> comply with th</w:t>
      </w:r>
      <w:r w:rsidRPr="000867D8">
        <w:t>e</w:t>
      </w:r>
      <w:r w:rsidR="009D5B47" w:rsidRPr="000867D8">
        <w:t xml:space="preserve"> notice.</w:t>
      </w:r>
    </w:p>
    <w:p w:rsidR="009D5B47" w:rsidRPr="000867D8" w:rsidRDefault="009D5B47" w:rsidP="009D5B47">
      <w:pPr>
        <w:pStyle w:val="Penalty"/>
      </w:pPr>
      <w:r w:rsidRPr="000867D8">
        <w:t>Penalty:</w:t>
      </w:r>
      <w:r w:rsidRPr="000867D8">
        <w:tab/>
        <w:t>0.2 penalty units.</w:t>
      </w:r>
    </w:p>
    <w:p w:rsidR="006A71A3" w:rsidRPr="000867D8" w:rsidRDefault="009D5B47" w:rsidP="001310C2">
      <w:pPr>
        <w:pStyle w:val="subsection"/>
      </w:pPr>
      <w:r w:rsidRPr="000867D8">
        <w:tab/>
        <w:t>(3)</w:t>
      </w:r>
      <w:r w:rsidRPr="000867D8">
        <w:tab/>
        <w:t xml:space="preserve">An offence against </w:t>
      </w:r>
      <w:r w:rsidR="000867D8" w:rsidRPr="000867D8">
        <w:t>subsection (</w:t>
      </w:r>
      <w:r w:rsidRPr="000867D8">
        <w:t>2) is an offence of strict liability</w:t>
      </w:r>
      <w:r w:rsidR="001310C2" w:rsidRPr="000867D8">
        <w:t>.</w:t>
      </w:r>
    </w:p>
    <w:p w:rsidR="009D5B47" w:rsidRPr="000867D8" w:rsidRDefault="001B3C1A" w:rsidP="009C5A92">
      <w:pPr>
        <w:pStyle w:val="ActHead2"/>
        <w:pageBreakBefore/>
      </w:pPr>
      <w:bookmarkStart w:id="83" w:name="_Toc474414602"/>
      <w:r w:rsidRPr="000867D8">
        <w:rPr>
          <w:rStyle w:val="CharPartNo"/>
        </w:rPr>
        <w:lastRenderedPageBreak/>
        <w:t>Part</w:t>
      </w:r>
      <w:r w:rsidR="000867D8" w:rsidRPr="000867D8">
        <w:rPr>
          <w:rStyle w:val="CharPartNo"/>
        </w:rPr>
        <w:t> </w:t>
      </w:r>
      <w:r w:rsidR="009B1F54" w:rsidRPr="000867D8">
        <w:rPr>
          <w:rStyle w:val="CharPartNo"/>
        </w:rPr>
        <w:t>7</w:t>
      </w:r>
      <w:r w:rsidR="009D5B47" w:rsidRPr="000867D8">
        <w:t>—</w:t>
      </w:r>
      <w:r w:rsidR="009D5B47" w:rsidRPr="000867D8">
        <w:rPr>
          <w:rStyle w:val="CharPartText"/>
        </w:rPr>
        <w:t>Price reduction and price disclosure</w:t>
      </w:r>
      <w:bookmarkEnd w:id="83"/>
    </w:p>
    <w:p w:rsidR="009D5B47" w:rsidRPr="000867D8" w:rsidRDefault="009D5B47" w:rsidP="009D5B47">
      <w:pPr>
        <w:pStyle w:val="ActHead3"/>
      </w:pPr>
      <w:bookmarkStart w:id="84" w:name="_Toc474414603"/>
      <w:r w:rsidRPr="000867D8">
        <w:rPr>
          <w:rStyle w:val="CharDivNo"/>
        </w:rPr>
        <w:t>Division</w:t>
      </w:r>
      <w:r w:rsidR="000867D8" w:rsidRPr="000867D8">
        <w:rPr>
          <w:rStyle w:val="CharDivNo"/>
        </w:rPr>
        <w:t> </w:t>
      </w:r>
      <w:r w:rsidRPr="000867D8">
        <w:rPr>
          <w:rStyle w:val="CharDivNo"/>
        </w:rPr>
        <w:t>1</w:t>
      </w:r>
      <w:r w:rsidRPr="000867D8">
        <w:t>—</w:t>
      </w:r>
      <w:r w:rsidRPr="000867D8">
        <w:rPr>
          <w:rStyle w:val="CharDivText"/>
        </w:rPr>
        <w:t>Price reduction</w:t>
      </w:r>
      <w:bookmarkEnd w:id="84"/>
    </w:p>
    <w:p w:rsidR="009D5B47" w:rsidRPr="000867D8" w:rsidRDefault="009A6D55" w:rsidP="009D5B47">
      <w:pPr>
        <w:pStyle w:val="ActHead5"/>
      </w:pPr>
      <w:bookmarkStart w:id="85" w:name="_Toc474414604"/>
      <w:r w:rsidRPr="000867D8">
        <w:rPr>
          <w:rStyle w:val="CharSectno"/>
        </w:rPr>
        <w:t>66</w:t>
      </w:r>
      <w:r w:rsidR="009D5B47" w:rsidRPr="000867D8">
        <w:t xml:space="preserve">  Reduction day</w:t>
      </w:r>
      <w:bookmarkEnd w:id="85"/>
    </w:p>
    <w:p w:rsidR="009D5B47" w:rsidRPr="000867D8" w:rsidRDefault="009D5B47" w:rsidP="009D5B47">
      <w:pPr>
        <w:pStyle w:val="subsection"/>
      </w:pPr>
      <w:r w:rsidRPr="000867D8">
        <w:tab/>
      </w:r>
      <w:r w:rsidRPr="000867D8">
        <w:tab/>
        <w:t xml:space="preserve">For </w:t>
      </w:r>
      <w:r w:rsidR="001B3C1A" w:rsidRPr="000867D8">
        <w:t xml:space="preserve">the purposes of </w:t>
      </w:r>
      <w:r w:rsidRPr="000867D8">
        <w:t>paragraph</w:t>
      </w:r>
      <w:r w:rsidR="000867D8" w:rsidRPr="000867D8">
        <w:t> </w:t>
      </w:r>
      <w:r w:rsidRPr="000867D8">
        <w:t>99ADH(2)(b) of the Act, 1</w:t>
      </w:r>
      <w:r w:rsidR="000867D8" w:rsidRPr="000867D8">
        <w:t> </w:t>
      </w:r>
      <w:r w:rsidRPr="000867D8">
        <w:t>August and 1</w:t>
      </w:r>
      <w:r w:rsidR="000867D8" w:rsidRPr="000867D8">
        <w:t> </w:t>
      </w:r>
      <w:r w:rsidRPr="000867D8">
        <w:t>December in any year are prescribed.</w:t>
      </w:r>
    </w:p>
    <w:p w:rsidR="009D5B47" w:rsidRPr="000867D8" w:rsidRDefault="009D5B47" w:rsidP="009C5A92">
      <w:pPr>
        <w:pStyle w:val="ActHead3"/>
        <w:pageBreakBefore/>
      </w:pPr>
      <w:bookmarkStart w:id="86" w:name="_Toc474414605"/>
      <w:r w:rsidRPr="000867D8">
        <w:rPr>
          <w:rStyle w:val="CharDivNo"/>
        </w:rPr>
        <w:lastRenderedPageBreak/>
        <w:t>Division</w:t>
      </w:r>
      <w:r w:rsidR="000867D8" w:rsidRPr="000867D8">
        <w:rPr>
          <w:rStyle w:val="CharDivNo"/>
        </w:rPr>
        <w:t> </w:t>
      </w:r>
      <w:r w:rsidRPr="000867D8">
        <w:rPr>
          <w:rStyle w:val="CharDivNo"/>
        </w:rPr>
        <w:t>2</w:t>
      </w:r>
      <w:r w:rsidRPr="000867D8">
        <w:t>—</w:t>
      </w:r>
      <w:r w:rsidRPr="000867D8">
        <w:rPr>
          <w:rStyle w:val="CharDivText"/>
        </w:rPr>
        <w:t>Price disclosure</w:t>
      </w:r>
      <w:bookmarkEnd w:id="86"/>
    </w:p>
    <w:p w:rsidR="009D5B47" w:rsidRPr="000867D8" w:rsidRDefault="009D5B47" w:rsidP="009D5B47">
      <w:pPr>
        <w:pStyle w:val="ActHead4"/>
      </w:pPr>
      <w:bookmarkStart w:id="87" w:name="_Toc474414606"/>
      <w:r w:rsidRPr="000867D8">
        <w:rPr>
          <w:rStyle w:val="CharSubdNo"/>
        </w:rPr>
        <w:t>Subdivision</w:t>
      </w:r>
      <w:r w:rsidR="00322BE6" w:rsidRPr="000867D8">
        <w:rPr>
          <w:rStyle w:val="CharSubdNo"/>
        </w:rPr>
        <w:t xml:space="preserve"> </w:t>
      </w:r>
      <w:r w:rsidR="00EA3576" w:rsidRPr="000867D8">
        <w:rPr>
          <w:rStyle w:val="CharSubdNo"/>
        </w:rPr>
        <w:t>A</w:t>
      </w:r>
      <w:r w:rsidRPr="000867D8">
        <w:t>—</w:t>
      </w:r>
      <w:r w:rsidRPr="000867D8">
        <w:rPr>
          <w:rStyle w:val="CharSubdText"/>
        </w:rPr>
        <w:t>Interpretation</w:t>
      </w:r>
      <w:bookmarkEnd w:id="87"/>
    </w:p>
    <w:p w:rsidR="009D5B47" w:rsidRPr="000867D8" w:rsidRDefault="009A6D55" w:rsidP="009D5B47">
      <w:pPr>
        <w:pStyle w:val="ActHead5"/>
      </w:pPr>
      <w:bookmarkStart w:id="88" w:name="_Toc474414607"/>
      <w:r w:rsidRPr="000867D8">
        <w:rPr>
          <w:rStyle w:val="CharSectno"/>
        </w:rPr>
        <w:t>67</w:t>
      </w:r>
      <w:r w:rsidR="009D5B47" w:rsidRPr="000867D8">
        <w:t xml:space="preserve">  Meaning of </w:t>
      </w:r>
      <w:r w:rsidR="009D5B47" w:rsidRPr="000867D8">
        <w:rPr>
          <w:i/>
        </w:rPr>
        <w:t>data collection period</w:t>
      </w:r>
      <w:bookmarkEnd w:id="88"/>
    </w:p>
    <w:p w:rsidR="009D5B47" w:rsidRPr="000867D8" w:rsidRDefault="009D5B47" w:rsidP="009D5B47">
      <w:pPr>
        <w:pStyle w:val="SubsectionHead"/>
      </w:pPr>
      <w:r w:rsidRPr="000867D8">
        <w:t>Start of first data collection period</w:t>
      </w:r>
    </w:p>
    <w:p w:rsidR="009D5B47" w:rsidRPr="000867D8" w:rsidRDefault="009D5B47" w:rsidP="009D5B47">
      <w:pPr>
        <w:pStyle w:val="subsection"/>
      </w:pPr>
      <w:r w:rsidRPr="000867D8">
        <w:tab/>
        <w:t>(1)</w:t>
      </w:r>
      <w:r w:rsidRPr="000867D8">
        <w:tab/>
        <w:t xml:space="preserve">The first </w:t>
      </w:r>
      <w:r w:rsidRPr="000867D8">
        <w:rPr>
          <w:b/>
          <w:i/>
        </w:rPr>
        <w:t>data collection period</w:t>
      </w:r>
      <w:r w:rsidRPr="000867D8">
        <w:t xml:space="preserve"> for a brand of a pharmaceutical item starts on the brand’s start day.</w:t>
      </w:r>
    </w:p>
    <w:p w:rsidR="009D5B47" w:rsidRPr="000867D8" w:rsidRDefault="009D5B47" w:rsidP="009D5B47">
      <w:pPr>
        <w:pStyle w:val="SubsectionHead"/>
        <w:rPr>
          <w:i w:val="0"/>
        </w:rPr>
      </w:pPr>
      <w:r w:rsidRPr="000867D8">
        <w:t>End of first data collection period</w:t>
      </w:r>
    </w:p>
    <w:p w:rsidR="009D5B47" w:rsidRPr="000867D8" w:rsidRDefault="009D5B47" w:rsidP="009D5B47">
      <w:pPr>
        <w:pStyle w:val="subsection"/>
      </w:pPr>
      <w:r w:rsidRPr="000867D8">
        <w:tab/>
        <w:t>(2)</w:t>
      </w:r>
      <w:r w:rsidRPr="000867D8">
        <w:tab/>
        <w:t xml:space="preserve">If, on the day before the start day for the brand (the </w:t>
      </w:r>
      <w:r w:rsidRPr="000867D8">
        <w:rPr>
          <w:b/>
          <w:i/>
        </w:rPr>
        <w:t>starting brand</w:t>
      </w:r>
      <w:r w:rsidRPr="000867D8">
        <w:t xml:space="preserve">) the price disclosure requirements apply to a related brand of the starting brand, the starting brand’s first </w:t>
      </w:r>
      <w:r w:rsidRPr="000867D8">
        <w:rPr>
          <w:b/>
          <w:i/>
        </w:rPr>
        <w:t>data collection period</w:t>
      </w:r>
      <w:r w:rsidRPr="000867D8">
        <w:t xml:space="preserve"> ends when the data collection period for any of the related brands ends.</w:t>
      </w:r>
    </w:p>
    <w:p w:rsidR="009D5B47" w:rsidRPr="000867D8" w:rsidRDefault="009D5B47" w:rsidP="009D5B47">
      <w:pPr>
        <w:pStyle w:val="subsection"/>
      </w:pPr>
      <w:r w:rsidRPr="000867D8">
        <w:tab/>
        <w:t>(3)</w:t>
      </w:r>
      <w:r w:rsidRPr="000867D8">
        <w:tab/>
        <w:t xml:space="preserve">Otherwise, the starting brand’s first </w:t>
      </w:r>
      <w:r w:rsidRPr="000867D8">
        <w:rPr>
          <w:b/>
          <w:i/>
        </w:rPr>
        <w:t>data collection period</w:t>
      </w:r>
      <w:r w:rsidRPr="000867D8">
        <w:t xml:space="preserve"> ends on:</w:t>
      </w:r>
    </w:p>
    <w:p w:rsidR="009D5B47" w:rsidRPr="000867D8" w:rsidRDefault="009D5B47" w:rsidP="009D5B47">
      <w:pPr>
        <w:pStyle w:val="paragraph"/>
      </w:pPr>
      <w:r w:rsidRPr="000867D8">
        <w:tab/>
        <w:t>(a)</w:t>
      </w:r>
      <w:r w:rsidRPr="000867D8">
        <w:tab/>
        <w:t>if the start day occurs between 2</w:t>
      </w:r>
      <w:r w:rsidR="000867D8" w:rsidRPr="000867D8">
        <w:t> </w:t>
      </w:r>
      <w:r w:rsidRPr="000867D8">
        <w:t>April and 1</w:t>
      </w:r>
      <w:r w:rsidR="000867D8" w:rsidRPr="000867D8">
        <w:t> </w:t>
      </w:r>
      <w:r w:rsidRPr="000867D8">
        <w:t>October—the next 31</w:t>
      </w:r>
      <w:r w:rsidR="000867D8" w:rsidRPr="000867D8">
        <w:t> </w:t>
      </w:r>
      <w:r w:rsidRPr="000867D8">
        <w:t>March; or</w:t>
      </w:r>
    </w:p>
    <w:p w:rsidR="009D5B47" w:rsidRPr="000867D8" w:rsidRDefault="009D5B47" w:rsidP="009D5B47">
      <w:pPr>
        <w:pStyle w:val="paragraph"/>
      </w:pPr>
      <w:r w:rsidRPr="000867D8">
        <w:tab/>
        <w:t>(b)</w:t>
      </w:r>
      <w:r w:rsidRPr="000867D8">
        <w:tab/>
        <w:t>if the start day occurs between 2</w:t>
      </w:r>
      <w:r w:rsidR="000867D8" w:rsidRPr="000867D8">
        <w:t> </w:t>
      </w:r>
      <w:r w:rsidRPr="000867D8">
        <w:t>October and 1</w:t>
      </w:r>
      <w:r w:rsidR="000867D8" w:rsidRPr="000867D8">
        <w:t> </w:t>
      </w:r>
      <w:r w:rsidRPr="000867D8">
        <w:t>April—the next 30</w:t>
      </w:r>
      <w:r w:rsidR="000867D8" w:rsidRPr="000867D8">
        <w:t> </w:t>
      </w:r>
      <w:r w:rsidRPr="000867D8">
        <w:t>September.</w:t>
      </w:r>
    </w:p>
    <w:p w:rsidR="009D5B47" w:rsidRPr="000867D8" w:rsidRDefault="009D5B47" w:rsidP="009D5B47">
      <w:pPr>
        <w:pStyle w:val="SubsectionHead"/>
        <w:rPr>
          <w:i w:val="0"/>
        </w:rPr>
      </w:pPr>
      <w:r w:rsidRPr="000867D8">
        <w:t>Start and end of subsequent data collection periods</w:t>
      </w:r>
    </w:p>
    <w:p w:rsidR="009D5B47" w:rsidRPr="000867D8" w:rsidRDefault="009D5B47" w:rsidP="009D5B47">
      <w:pPr>
        <w:pStyle w:val="subsection"/>
      </w:pPr>
      <w:r w:rsidRPr="000867D8">
        <w:tab/>
        <w:t>(4)</w:t>
      </w:r>
      <w:r w:rsidRPr="000867D8">
        <w:tab/>
        <w:t xml:space="preserve">After the first data collection period for a listed brand of a pharmaceutical item, each subsequent </w:t>
      </w:r>
      <w:r w:rsidRPr="000867D8">
        <w:rPr>
          <w:b/>
          <w:i/>
        </w:rPr>
        <w:t>data collection period</w:t>
      </w:r>
      <w:r w:rsidRPr="000867D8">
        <w:t xml:space="preserve"> for the brand:</w:t>
      </w:r>
    </w:p>
    <w:p w:rsidR="009D5B47" w:rsidRPr="000867D8" w:rsidRDefault="009D5B47" w:rsidP="009D5B47">
      <w:pPr>
        <w:pStyle w:val="paragraph"/>
      </w:pPr>
      <w:r w:rsidRPr="000867D8">
        <w:tab/>
        <w:t>(a)</w:t>
      </w:r>
      <w:r w:rsidRPr="000867D8">
        <w:tab/>
        <w:t>starts immediately after the end of the previous data collection period; and</w:t>
      </w:r>
    </w:p>
    <w:p w:rsidR="009D5B47" w:rsidRPr="000867D8" w:rsidRDefault="009D5B47" w:rsidP="009D5B47">
      <w:pPr>
        <w:pStyle w:val="paragraph"/>
      </w:pPr>
      <w:r w:rsidRPr="000867D8">
        <w:tab/>
        <w:t>(b)</w:t>
      </w:r>
      <w:r w:rsidRPr="000867D8">
        <w:tab/>
        <w:t>ends on the next 31</w:t>
      </w:r>
      <w:r w:rsidR="000867D8" w:rsidRPr="000867D8">
        <w:t> </w:t>
      </w:r>
      <w:r w:rsidRPr="000867D8">
        <w:t>March or 30</w:t>
      </w:r>
      <w:r w:rsidR="000867D8" w:rsidRPr="000867D8">
        <w:t> </w:t>
      </w:r>
      <w:r w:rsidRPr="000867D8">
        <w:t>September, whichever is sooner.</w:t>
      </w:r>
    </w:p>
    <w:p w:rsidR="009D5B47" w:rsidRPr="000867D8" w:rsidRDefault="009D5B47" w:rsidP="009D5B47">
      <w:pPr>
        <w:pStyle w:val="notetext"/>
      </w:pPr>
      <w:r w:rsidRPr="000867D8">
        <w:t>Example 1:</w:t>
      </w:r>
      <w:r w:rsidRPr="000867D8">
        <w:tab/>
        <w:t xml:space="preserve">If a brand to which </w:t>
      </w:r>
      <w:r w:rsidR="000867D8" w:rsidRPr="000867D8">
        <w:t>subsection (</w:t>
      </w:r>
      <w:r w:rsidRPr="000867D8">
        <w:t>2) applies has a start day of 1</w:t>
      </w:r>
      <w:r w:rsidR="000867D8" w:rsidRPr="000867D8">
        <w:t> </w:t>
      </w:r>
      <w:r w:rsidRPr="000867D8">
        <w:t>July 2014, and the data collection period for a related brand ends on 30</w:t>
      </w:r>
      <w:r w:rsidR="000867D8" w:rsidRPr="000867D8">
        <w:t> </w:t>
      </w:r>
      <w:r w:rsidRPr="000867D8">
        <w:t>September 2014:</w:t>
      </w:r>
    </w:p>
    <w:p w:rsidR="009D5B47" w:rsidRPr="000867D8" w:rsidRDefault="009D5B47" w:rsidP="009D5B47">
      <w:pPr>
        <w:pStyle w:val="notepara"/>
      </w:pPr>
      <w:r w:rsidRPr="000867D8">
        <w:t>(a)</w:t>
      </w:r>
      <w:r w:rsidRPr="000867D8">
        <w:tab/>
        <w:t>the first data collection period starts on 1</w:t>
      </w:r>
      <w:r w:rsidR="000867D8" w:rsidRPr="000867D8">
        <w:t> </w:t>
      </w:r>
      <w:r w:rsidRPr="000867D8">
        <w:t>July 2014; and</w:t>
      </w:r>
    </w:p>
    <w:p w:rsidR="009D5B47" w:rsidRPr="000867D8" w:rsidRDefault="009D5B47" w:rsidP="009D5B47">
      <w:pPr>
        <w:pStyle w:val="notepara"/>
      </w:pPr>
      <w:r w:rsidRPr="000867D8">
        <w:t>(b)</w:t>
      </w:r>
      <w:r w:rsidRPr="000867D8">
        <w:tab/>
        <w:t>the first data collection period ends on 30</w:t>
      </w:r>
      <w:r w:rsidR="000867D8" w:rsidRPr="000867D8">
        <w:t> </w:t>
      </w:r>
      <w:r w:rsidRPr="000867D8">
        <w:t>September 2014; and</w:t>
      </w:r>
    </w:p>
    <w:p w:rsidR="009D5B47" w:rsidRPr="000867D8" w:rsidRDefault="009D5B47" w:rsidP="009D5B47">
      <w:pPr>
        <w:pStyle w:val="notepara"/>
      </w:pPr>
      <w:r w:rsidRPr="000867D8">
        <w:t>(c)</w:t>
      </w:r>
      <w:r w:rsidRPr="000867D8">
        <w:tab/>
        <w:t>subsequent data collection periods will be the 6 month periods that start on 1</w:t>
      </w:r>
      <w:r w:rsidR="000867D8" w:rsidRPr="000867D8">
        <w:t> </w:t>
      </w:r>
      <w:r w:rsidRPr="000867D8">
        <w:t>October 2014, 1</w:t>
      </w:r>
      <w:r w:rsidR="000867D8" w:rsidRPr="000867D8">
        <w:t> </w:t>
      </w:r>
      <w:r w:rsidRPr="000867D8">
        <w:t>April 2015, 1</w:t>
      </w:r>
      <w:r w:rsidR="000867D8" w:rsidRPr="000867D8">
        <w:t> </w:t>
      </w:r>
      <w:r w:rsidRPr="000867D8">
        <w:t>October 2015 and so on.</w:t>
      </w:r>
    </w:p>
    <w:p w:rsidR="009D5B47" w:rsidRPr="000867D8" w:rsidRDefault="009D5B47" w:rsidP="009D5B47">
      <w:pPr>
        <w:pStyle w:val="notetext"/>
      </w:pPr>
      <w:r w:rsidRPr="000867D8">
        <w:t>Example 2:</w:t>
      </w:r>
      <w:r w:rsidRPr="000867D8">
        <w:tab/>
        <w:t xml:space="preserve">If a brand to which </w:t>
      </w:r>
      <w:r w:rsidR="000867D8" w:rsidRPr="000867D8">
        <w:t>subsection (</w:t>
      </w:r>
      <w:r w:rsidRPr="000867D8">
        <w:t>3) applies has a start day of 1</w:t>
      </w:r>
      <w:r w:rsidR="000867D8" w:rsidRPr="000867D8">
        <w:t> </w:t>
      </w:r>
      <w:r w:rsidRPr="000867D8">
        <w:t>August 2014:</w:t>
      </w:r>
    </w:p>
    <w:p w:rsidR="009D5B47" w:rsidRPr="000867D8" w:rsidRDefault="009D5B47" w:rsidP="009D5B47">
      <w:pPr>
        <w:pStyle w:val="notepara"/>
      </w:pPr>
      <w:r w:rsidRPr="000867D8">
        <w:t>(a)</w:t>
      </w:r>
      <w:r w:rsidRPr="000867D8">
        <w:tab/>
        <w:t>the first data collection period starts on 1</w:t>
      </w:r>
      <w:r w:rsidR="000867D8" w:rsidRPr="000867D8">
        <w:t> </w:t>
      </w:r>
      <w:r w:rsidRPr="000867D8">
        <w:t>August 2014; and</w:t>
      </w:r>
    </w:p>
    <w:p w:rsidR="009D5B47" w:rsidRPr="000867D8" w:rsidRDefault="009D5B47" w:rsidP="009D5B47">
      <w:pPr>
        <w:pStyle w:val="notepara"/>
      </w:pPr>
      <w:r w:rsidRPr="000867D8">
        <w:t>(b)</w:t>
      </w:r>
      <w:r w:rsidRPr="000867D8">
        <w:tab/>
        <w:t>the first data collection period ends on 31</w:t>
      </w:r>
      <w:r w:rsidR="000867D8" w:rsidRPr="000867D8">
        <w:t> </w:t>
      </w:r>
      <w:r w:rsidRPr="000867D8">
        <w:t>March 2015; and</w:t>
      </w:r>
    </w:p>
    <w:p w:rsidR="009D5B47" w:rsidRPr="000867D8" w:rsidRDefault="009D5B47" w:rsidP="009D5B47">
      <w:pPr>
        <w:pStyle w:val="notepara"/>
      </w:pPr>
      <w:r w:rsidRPr="000867D8">
        <w:t>(c)</w:t>
      </w:r>
      <w:r w:rsidRPr="000867D8">
        <w:tab/>
        <w:t>subsequent data collection periods will be the 6 month periods that start on 1</w:t>
      </w:r>
      <w:r w:rsidR="000867D8" w:rsidRPr="000867D8">
        <w:t> </w:t>
      </w:r>
      <w:r w:rsidRPr="000867D8">
        <w:t>April 2015, 1</w:t>
      </w:r>
      <w:r w:rsidR="000867D8" w:rsidRPr="000867D8">
        <w:t> </w:t>
      </w:r>
      <w:r w:rsidRPr="000867D8">
        <w:t>October 2015, 1</w:t>
      </w:r>
      <w:r w:rsidR="000867D8" w:rsidRPr="000867D8">
        <w:t> </w:t>
      </w:r>
      <w:r w:rsidRPr="000867D8">
        <w:t>April 2016 and so on.</w:t>
      </w:r>
    </w:p>
    <w:p w:rsidR="009D5B47" w:rsidRPr="000867D8" w:rsidRDefault="009D5B47" w:rsidP="009D5B47">
      <w:pPr>
        <w:pStyle w:val="notetext"/>
      </w:pPr>
      <w:r w:rsidRPr="000867D8">
        <w:t>Example 3:</w:t>
      </w:r>
      <w:r w:rsidRPr="000867D8">
        <w:tab/>
        <w:t xml:space="preserve">If a brand to which </w:t>
      </w:r>
      <w:r w:rsidR="000867D8" w:rsidRPr="000867D8">
        <w:t>subsection (</w:t>
      </w:r>
      <w:r w:rsidRPr="000867D8">
        <w:t>3) applies has a start day of 1</w:t>
      </w:r>
      <w:r w:rsidR="000867D8" w:rsidRPr="000867D8">
        <w:t> </w:t>
      </w:r>
      <w:r w:rsidRPr="000867D8">
        <w:t>December 2014:</w:t>
      </w:r>
    </w:p>
    <w:p w:rsidR="009D5B47" w:rsidRPr="000867D8" w:rsidRDefault="009D5B47" w:rsidP="009D5B47">
      <w:pPr>
        <w:pStyle w:val="notepara"/>
      </w:pPr>
      <w:r w:rsidRPr="000867D8">
        <w:t>(a)</w:t>
      </w:r>
      <w:r w:rsidRPr="000867D8">
        <w:tab/>
        <w:t>the first data collection period starts on 1</w:t>
      </w:r>
      <w:r w:rsidR="000867D8" w:rsidRPr="000867D8">
        <w:t> </w:t>
      </w:r>
      <w:r w:rsidRPr="000867D8">
        <w:t>December 2014; and</w:t>
      </w:r>
    </w:p>
    <w:p w:rsidR="009D5B47" w:rsidRPr="000867D8" w:rsidRDefault="009D5B47" w:rsidP="009D5B47">
      <w:pPr>
        <w:pStyle w:val="notepara"/>
      </w:pPr>
      <w:r w:rsidRPr="000867D8">
        <w:t>(b)</w:t>
      </w:r>
      <w:r w:rsidRPr="000867D8">
        <w:tab/>
        <w:t>the first data collection period ends on 30</w:t>
      </w:r>
      <w:r w:rsidR="000867D8" w:rsidRPr="000867D8">
        <w:t> </w:t>
      </w:r>
      <w:r w:rsidRPr="000867D8">
        <w:t>September 2015; and</w:t>
      </w:r>
    </w:p>
    <w:p w:rsidR="00585AA9" w:rsidRPr="000867D8" w:rsidRDefault="009D5B47" w:rsidP="001310C2">
      <w:pPr>
        <w:pStyle w:val="notepara"/>
      </w:pPr>
      <w:r w:rsidRPr="000867D8">
        <w:t>(c)</w:t>
      </w:r>
      <w:r w:rsidRPr="000867D8">
        <w:tab/>
        <w:t>subsequent data collection periods will be the 6 month periods that start on 1</w:t>
      </w:r>
      <w:r w:rsidR="000867D8" w:rsidRPr="000867D8">
        <w:t> </w:t>
      </w:r>
      <w:r w:rsidRPr="000867D8">
        <w:t>October 2015, 1</w:t>
      </w:r>
      <w:r w:rsidR="000867D8" w:rsidRPr="000867D8">
        <w:t> </w:t>
      </w:r>
      <w:r w:rsidRPr="000867D8">
        <w:t>April 2016, 1</w:t>
      </w:r>
      <w:r w:rsidR="000867D8" w:rsidRPr="000867D8">
        <w:t> </w:t>
      </w:r>
      <w:r w:rsidRPr="000867D8">
        <w:t>October 2016 and so on.</w:t>
      </w:r>
    </w:p>
    <w:p w:rsidR="009D5B47" w:rsidRPr="000867D8" w:rsidRDefault="009A6D55" w:rsidP="009D5B47">
      <w:pPr>
        <w:pStyle w:val="ActHead5"/>
      </w:pPr>
      <w:bookmarkStart w:id="89" w:name="_Toc474414608"/>
      <w:r w:rsidRPr="000867D8">
        <w:rPr>
          <w:rStyle w:val="CharSectno"/>
        </w:rPr>
        <w:lastRenderedPageBreak/>
        <w:t>68</w:t>
      </w:r>
      <w:r w:rsidR="009D5B47" w:rsidRPr="000867D8">
        <w:t xml:space="preserve">  Meaning of </w:t>
      </w:r>
      <w:r w:rsidR="009D5B47" w:rsidRPr="000867D8">
        <w:rPr>
          <w:i/>
        </w:rPr>
        <w:t>price sampling day</w:t>
      </w:r>
      <w:bookmarkEnd w:id="89"/>
    </w:p>
    <w:p w:rsidR="009D5B47" w:rsidRPr="000867D8" w:rsidRDefault="009D5B47" w:rsidP="009D5B47">
      <w:pPr>
        <w:pStyle w:val="subsection"/>
      </w:pPr>
      <w:r w:rsidRPr="000867D8">
        <w:tab/>
      </w:r>
      <w:r w:rsidRPr="000867D8">
        <w:tab/>
        <w:t xml:space="preserve">A day is a </w:t>
      </w:r>
      <w:r w:rsidRPr="000867D8">
        <w:rPr>
          <w:b/>
          <w:i/>
        </w:rPr>
        <w:t>price sampling day</w:t>
      </w:r>
      <w:r w:rsidRPr="000867D8">
        <w:t xml:space="preserve"> for a data collection period for a brand of a pharmaceutical item if the day:</w:t>
      </w:r>
    </w:p>
    <w:p w:rsidR="009D5B47" w:rsidRPr="000867D8" w:rsidRDefault="009D5B47" w:rsidP="009D5B47">
      <w:pPr>
        <w:pStyle w:val="paragraph"/>
      </w:pPr>
      <w:r w:rsidRPr="000867D8">
        <w:tab/>
        <w:t>(a)</w:t>
      </w:r>
      <w:r w:rsidRPr="000867D8">
        <w:tab/>
        <w:t>is the first day of a calendar month; and</w:t>
      </w:r>
    </w:p>
    <w:p w:rsidR="009D5B47" w:rsidRPr="000867D8" w:rsidRDefault="009D5B47" w:rsidP="009D5B47">
      <w:pPr>
        <w:pStyle w:val="paragraph"/>
      </w:pPr>
      <w:r w:rsidRPr="000867D8">
        <w:tab/>
        <w:t>(b)</w:t>
      </w:r>
      <w:r w:rsidRPr="000867D8">
        <w:tab/>
        <w:t>the day is within whichever of the following periods commenced earlier:</w:t>
      </w:r>
    </w:p>
    <w:p w:rsidR="009D5B47" w:rsidRPr="000867D8" w:rsidRDefault="009D5B47" w:rsidP="009D5B47">
      <w:pPr>
        <w:pStyle w:val="paragraphsub"/>
      </w:pPr>
      <w:r w:rsidRPr="000867D8">
        <w:tab/>
        <w:t>(i)</w:t>
      </w:r>
      <w:r w:rsidRPr="000867D8">
        <w:tab/>
        <w:t>the data collection period;</w:t>
      </w:r>
    </w:p>
    <w:p w:rsidR="009D5B47" w:rsidRPr="000867D8" w:rsidRDefault="009D5B47" w:rsidP="009D5B47">
      <w:pPr>
        <w:pStyle w:val="paragraphsub"/>
      </w:pPr>
      <w:r w:rsidRPr="000867D8">
        <w:tab/>
        <w:t>(ii)</w:t>
      </w:r>
      <w:r w:rsidRPr="000867D8">
        <w:tab/>
        <w:t>the data collection period for another brand of the same pharmaceutical item.</w:t>
      </w:r>
    </w:p>
    <w:p w:rsidR="009D5B47" w:rsidRPr="000867D8" w:rsidRDefault="009A6D55" w:rsidP="009D5B47">
      <w:pPr>
        <w:pStyle w:val="ActHead5"/>
      </w:pPr>
      <w:bookmarkStart w:id="90" w:name="_Toc474414609"/>
      <w:r w:rsidRPr="000867D8">
        <w:rPr>
          <w:rStyle w:val="CharSectno"/>
        </w:rPr>
        <w:t>69</w:t>
      </w:r>
      <w:r w:rsidR="009D5B47" w:rsidRPr="000867D8">
        <w:t xml:space="preserve">  Special rules for certain listed brands</w:t>
      </w:r>
      <w:bookmarkEnd w:id="90"/>
    </w:p>
    <w:p w:rsidR="009D5B47" w:rsidRPr="000867D8" w:rsidRDefault="009D5B47" w:rsidP="009D5B47">
      <w:pPr>
        <w:pStyle w:val="subsection"/>
      </w:pPr>
      <w:r w:rsidRPr="000867D8">
        <w:tab/>
        <w:t>(1)</w:t>
      </w:r>
      <w:r w:rsidRPr="000867D8">
        <w:tab/>
      </w:r>
      <w:r w:rsidR="000867D8" w:rsidRPr="000867D8">
        <w:t>Subsections (</w:t>
      </w:r>
      <w:r w:rsidRPr="000867D8">
        <w:t>3), (4) and (5) apply to a listed brand of a pharmaceutical item if:</w:t>
      </w:r>
    </w:p>
    <w:p w:rsidR="009D5B47" w:rsidRPr="000867D8" w:rsidRDefault="009D5B47" w:rsidP="009D5B47">
      <w:pPr>
        <w:pStyle w:val="paragraph"/>
      </w:pPr>
      <w:r w:rsidRPr="000867D8">
        <w:tab/>
        <w:t>(a)</w:t>
      </w:r>
      <w:r w:rsidRPr="000867D8">
        <w:tab/>
        <w:t>paragraphs 99ADB(3B)(a) and (b) of the Act apply to the listed brand; and</w:t>
      </w:r>
    </w:p>
    <w:p w:rsidR="009D5B47" w:rsidRPr="000867D8" w:rsidRDefault="009D5B47" w:rsidP="009D5B47">
      <w:pPr>
        <w:pStyle w:val="paragraph"/>
      </w:pPr>
      <w:r w:rsidRPr="000867D8">
        <w:tab/>
        <w:t>(b)</w:t>
      </w:r>
      <w:r w:rsidRPr="000867D8">
        <w:tab/>
        <w:t>a weighted average disclosed price does not exist for another listed brand of the same pharmaceutical item for the data collection period.</w:t>
      </w:r>
    </w:p>
    <w:p w:rsidR="009D5B47" w:rsidRPr="000867D8" w:rsidRDefault="009D5B47" w:rsidP="009D5B47">
      <w:pPr>
        <w:pStyle w:val="subsection"/>
      </w:pPr>
      <w:r w:rsidRPr="000867D8">
        <w:tab/>
        <w:t>(2)</w:t>
      </w:r>
      <w:r w:rsidRPr="000867D8">
        <w:tab/>
      </w:r>
      <w:r w:rsidR="000867D8" w:rsidRPr="000867D8">
        <w:t>Subsections (</w:t>
      </w:r>
      <w:r w:rsidRPr="000867D8">
        <w:t>4) and (5) apply to a listed brand of a pharmaceutical item if:</w:t>
      </w:r>
    </w:p>
    <w:p w:rsidR="009D5B47" w:rsidRPr="000867D8" w:rsidRDefault="009D5B47" w:rsidP="009D5B47">
      <w:pPr>
        <w:pStyle w:val="paragraph"/>
      </w:pPr>
      <w:r w:rsidRPr="000867D8">
        <w:tab/>
        <w:t>(a)</w:t>
      </w:r>
      <w:r w:rsidRPr="000867D8">
        <w:tab/>
        <w:t>the start day for the listed brand is the relevant day; and</w:t>
      </w:r>
    </w:p>
    <w:p w:rsidR="009D5B47" w:rsidRPr="000867D8" w:rsidRDefault="009D5B47" w:rsidP="009D5B47">
      <w:pPr>
        <w:pStyle w:val="paragraph"/>
      </w:pPr>
      <w:r w:rsidRPr="000867D8">
        <w:tab/>
        <w:t>(b)</w:t>
      </w:r>
      <w:r w:rsidRPr="000867D8">
        <w:tab/>
        <w:t>a weighted average disclosed price does not exist for another listed brand of the same pharmaceutical item for the data collection period.</w:t>
      </w:r>
    </w:p>
    <w:p w:rsidR="009D5B47" w:rsidRPr="000867D8" w:rsidRDefault="009D5B47" w:rsidP="009D5B47">
      <w:pPr>
        <w:pStyle w:val="SubsectionHead"/>
      </w:pPr>
      <w:r w:rsidRPr="000867D8">
        <w:t>Approved ex</w:t>
      </w:r>
      <w:r w:rsidR="000867D8">
        <w:noBreakHyphen/>
      </w:r>
      <w:r w:rsidRPr="000867D8">
        <w:t>manufacturer price on relevant day</w:t>
      </w:r>
    </w:p>
    <w:p w:rsidR="009D5B47" w:rsidRPr="000867D8" w:rsidRDefault="009D5B47" w:rsidP="009D5B47">
      <w:pPr>
        <w:pStyle w:val="subsection"/>
      </w:pPr>
      <w:r w:rsidRPr="000867D8">
        <w:rPr>
          <w:b/>
          <w:i/>
        </w:rPr>
        <w:tab/>
      </w:r>
      <w:r w:rsidRPr="000867D8">
        <w:t>(3)</w:t>
      </w:r>
      <w:r w:rsidRPr="000867D8">
        <w:tab/>
        <w:t xml:space="preserve">For </w:t>
      </w:r>
      <w:r w:rsidR="00DF22CE" w:rsidRPr="000867D8">
        <w:t xml:space="preserve">the purposes of </w:t>
      </w:r>
      <w:r w:rsidRPr="000867D8">
        <w:t>paragraph</w:t>
      </w:r>
      <w:r w:rsidR="000867D8" w:rsidRPr="000867D8">
        <w:t> </w:t>
      </w:r>
      <w:r w:rsidRPr="000867D8">
        <w:t>99ADB(3B)(c) of the Act, the approved ex</w:t>
      </w:r>
      <w:r w:rsidR="000867D8">
        <w:noBreakHyphen/>
      </w:r>
      <w:r w:rsidRPr="000867D8">
        <w:t>manufacturer price</w:t>
      </w:r>
      <w:r w:rsidRPr="000867D8">
        <w:rPr>
          <w:b/>
          <w:i/>
        </w:rPr>
        <w:t xml:space="preserve"> </w:t>
      </w:r>
      <w:r w:rsidRPr="000867D8">
        <w:t>of the listed brand of the pharmaceutical item on the relevant day is the approved ex</w:t>
      </w:r>
      <w:r w:rsidR="000867D8">
        <w:noBreakHyphen/>
      </w:r>
      <w:r w:rsidRPr="000867D8">
        <w:t>manufacturer price of the brand on the start day minus any amount that would have been added, and plus any amount that would have been deducted, because of a price adjustment, had the brand been a listed brand in the period:</w:t>
      </w:r>
    </w:p>
    <w:p w:rsidR="009D5B47" w:rsidRPr="000867D8" w:rsidRDefault="009D5B47" w:rsidP="009D5B47">
      <w:pPr>
        <w:pStyle w:val="paragraph"/>
      </w:pPr>
      <w:r w:rsidRPr="000867D8">
        <w:tab/>
        <w:t>(a)</w:t>
      </w:r>
      <w:r w:rsidRPr="000867D8">
        <w:tab/>
        <w:t>starting on the relevant day; and</w:t>
      </w:r>
    </w:p>
    <w:p w:rsidR="009D5B47" w:rsidRPr="000867D8" w:rsidRDefault="009D5B47" w:rsidP="009D5B47">
      <w:pPr>
        <w:pStyle w:val="paragraph"/>
      </w:pPr>
      <w:r w:rsidRPr="000867D8">
        <w:tab/>
        <w:t>(b)</w:t>
      </w:r>
      <w:r w:rsidRPr="000867D8">
        <w:tab/>
        <w:t>ending immediately before the brand’s start day.</w:t>
      </w:r>
    </w:p>
    <w:p w:rsidR="009D5B47" w:rsidRPr="000867D8" w:rsidRDefault="009D5B47" w:rsidP="009D5B47">
      <w:pPr>
        <w:pStyle w:val="SubsectionHead"/>
      </w:pPr>
      <w:r w:rsidRPr="000867D8">
        <w:t>Deemed data collection period and approved ex</w:t>
      </w:r>
      <w:r w:rsidR="000867D8">
        <w:noBreakHyphen/>
      </w:r>
      <w:r w:rsidRPr="000867D8">
        <w:t>manufacturer price for determining weighted average disclosed price</w:t>
      </w:r>
    </w:p>
    <w:p w:rsidR="009D5B47" w:rsidRPr="000867D8" w:rsidRDefault="009D5B47" w:rsidP="009D5B47">
      <w:pPr>
        <w:pStyle w:val="subsection"/>
      </w:pPr>
      <w:r w:rsidRPr="000867D8">
        <w:tab/>
        <w:t>(4)</w:t>
      </w:r>
      <w:r w:rsidRPr="000867D8">
        <w:tab/>
        <w:t>For the purpose of determining the weighted average disclosed price of the listed brand under Subdivision</w:t>
      </w:r>
      <w:r w:rsidR="00D84DF6" w:rsidRPr="000867D8">
        <w:t xml:space="preserve"> </w:t>
      </w:r>
      <w:r w:rsidR="00CB222E" w:rsidRPr="000867D8">
        <w:t>B</w:t>
      </w:r>
      <w:r w:rsidRPr="000867D8">
        <w:t>, the brand is taken to have had a data collection period:</w:t>
      </w:r>
    </w:p>
    <w:p w:rsidR="009D5B47" w:rsidRPr="000867D8" w:rsidRDefault="009D5B47" w:rsidP="009D5B47">
      <w:pPr>
        <w:pStyle w:val="paragraph"/>
      </w:pPr>
      <w:r w:rsidRPr="000867D8">
        <w:tab/>
        <w:t>(a)</w:t>
      </w:r>
      <w:r w:rsidRPr="000867D8">
        <w:tab/>
        <w:t>beginning on the earliest day on which the data collection period began for any related brand of the listed brand; and</w:t>
      </w:r>
    </w:p>
    <w:p w:rsidR="009D5B47" w:rsidRPr="000867D8" w:rsidRDefault="009D5B47" w:rsidP="009D5B47">
      <w:pPr>
        <w:pStyle w:val="paragraph"/>
      </w:pPr>
      <w:r w:rsidRPr="000867D8">
        <w:tab/>
        <w:t>(b)</w:t>
      </w:r>
      <w:r w:rsidRPr="000867D8">
        <w:tab/>
        <w:t>ending on the day before the relevant day.</w:t>
      </w:r>
    </w:p>
    <w:p w:rsidR="009D5B47" w:rsidRPr="000867D8" w:rsidRDefault="009D5B47" w:rsidP="009D5B47">
      <w:pPr>
        <w:pStyle w:val="subsection"/>
      </w:pPr>
      <w:r w:rsidRPr="000867D8">
        <w:tab/>
        <w:t>(5)</w:t>
      </w:r>
      <w:r w:rsidRPr="000867D8">
        <w:tab/>
        <w:t>For the purpose of determining the weighted average disclosed price of the listed brand under Subdivision</w:t>
      </w:r>
      <w:r w:rsidR="00D84DF6" w:rsidRPr="000867D8">
        <w:t xml:space="preserve"> </w:t>
      </w:r>
      <w:r w:rsidR="00CB222E" w:rsidRPr="000867D8">
        <w:t>B</w:t>
      </w:r>
      <w:r w:rsidRPr="000867D8">
        <w:t>, the approved ex</w:t>
      </w:r>
      <w:r w:rsidR="000867D8">
        <w:noBreakHyphen/>
      </w:r>
      <w:r w:rsidRPr="000867D8">
        <w:t>manufacturer price of the listed brand on a price sampling day is taken to have been the approved ex</w:t>
      </w:r>
      <w:r w:rsidR="000867D8">
        <w:noBreakHyphen/>
      </w:r>
      <w:r w:rsidRPr="000867D8">
        <w:t>manufacturer price of the listed brand on the brand’s start day minus any amount that would have been added, and plus any amount that would have been deducted, because of a price adjustment, had the brand been a listed brand in the period:</w:t>
      </w:r>
    </w:p>
    <w:p w:rsidR="009D5B47" w:rsidRPr="000867D8" w:rsidRDefault="009D5B47" w:rsidP="009D5B47">
      <w:pPr>
        <w:pStyle w:val="paragraph"/>
      </w:pPr>
      <w:r w:rsidRPr="000867D8">
        <w:lastRenderedPageBreak/>
        <w:tab/>
        <w:t>(a)</w:t>
      </w:r>
      <w:r w:rsidRPr="000867D8">
        <w:tab/>
        <w:t>starting on the price sampling day; and</w:t>
      </w:r>
    </w:p>
    <w:p w:rsidR="009D5B47" w:rsidRPr="000867D8" w:rsidRDefault="009D5B47" w:rsidP="009D5B47">
      <w:pPr>
        <w:pStyle w:val="paragraph"/>
      </w:pPr>
      <w:r w:rsidRPr="000867D8">
        <w:tab/>
        <w:t>(b)</w:t>
      </w:r>
      <w:r w:rsidRPr="000867D8">
        <w:tab/>
        <w:t>ending immediately before the brand’s start day.</w:t>
      </w:r>
    </w:p>
    <w:p w:rsidR="009D5B47" w:rsidRPr="000867D8" w:rsidRDefault="009D5B47" w:rsidP="009D5B47">
      <w:pPr>
        <w:pStyle w:val="notetext"/>
      </w:pPr>
      <w:r w:rsidRPr="000867D8">
        <w:t>Note:</w:t>
      </w:r>
      <w:r w:rsidRPr="000867D8">
        <w:tab/>
        <w:t>This enables an average approved ex</w:t>
      </w:r>
      <w:r w:rsidR="000867D8">
        <w:noBreakHyphen/>
      </w:r>
      <w:r w:rsidRPr="000867D8">
        <w:t>manufacturer price to be worked out for the purpose of determining the weighted average disclosed price.</w:t>
      </w:r>
    </w:p>
    <w:p w:rsidR="009D5B47" w:rsidRPr="000867D8" w:rsidRDefault="009D5B47" w:rsidP="009D5B47">
      <w:pPr>
        <w:pStyle w:val="ActHead4"/>
      </w:pPr>
      <w:bookmarkStart w:id="91" w:name="_Toc474414610"/>
      <w:r w:rsidRPr="000867D8">
        <w:rPr>
          <w:rStyle w:val="CharSubdNo"/>
        </w:rPr>
        <w:t>Subdivision</w:t>
      </w:r>
      <w:r w:rsidR="00322BE6" w:rsidRPr="000867D8">
        <w:rPr>
          <w:rStyle w:val="CharSubdNo"/>
        </w:rPr>
        <w:t xml:space="preserve"> </w:t>
      </w:r>
      <w:r w:rsidR="00EA3576" w:rsidRPr="000867D8">
        <w:rPr>
          <w:rStyle w:val="CharSubdNo"/>
        </w:rPr>
        <w:t>B</w:t>
      </w:r>
      <w:r w:rsidRPr="000867D8">
        <w:t>—</w:t>
      </w:r>
      <w:r w:rsidRPr="000867D8">
        <w:rPr>
          <w:rStyle w:val="CharSubdText"/>
        </w:rPr>
        <w:t>Weighted average disclosed price</w:t>
      </w:r>
      <w:bookmarkEnd w:id="91"/>
    </w:p>
    <w:p w:rsidR="009D5B47" w:rsidRPr="000867D8" w:rsidRDefault="009A6D55" w:rsidP="009D5B47">
      <w:pPr>
        <w:pStyle w:val="ActHead5"/>
      </w:pPr>
      <w:bookmarkStart w:id="92" w:name="_Toc474414611"/>
      <w:r w:rsidRPr="000867D8">
        <w:rPr>
          <w:rStyle w:val="CharSectno"/>
        </w:rPr>
        <w:t>70</w:t>
      </w:r>
      <w:r w:rsidR="009D5B47" w:rsidRPr="000867D8">
        <w:t xml:space="preserve">  Method for determining weighted average disclosed price of listed brand of pharmaceutical item</w:t>
      </w:r>
      <w:bookmarkEnd w:id="92"/>
    </w:p>
    <w:p w:rsidR="009D5B47" w:rsidRPr="000867D8" w:rsidRDefault="009D5B47" w:rsidP="009D5B47">
      <w:pPr>
        <w:pStyle w:val="subsection"/>
      </w:pPr>
      <w:r w:rsidRPr="000867D8">
        <w:tab/>
        <w:t>(1)</w:t>
      </w:r>
      <w:r w:rsidRPr="000867D8">
        <w:tab/>
        <w:t xml:space="preserve">This Subdivision is made for </w:t>
      </w:r>
      <w:r w:rsidR="00155688" w:rsidRPr="000867D8">
        <w:t xml:space="preserve">the purposes of </w:t>
      </w:r>
      <w:r w:rsidRPr="000867D8">
        <w:t>subsection</w:t>
      </w:r>
      <w:r w:rsidR="000867D8" w:rsidRPr="000867D8">
        <w:t> </w:t>
      </w:r>
      <w:r w:rsidRPr="000867D8">
        <w:t>99ADB(6) of the Act.</w:t>
      </w:r>
    </w:p>
    <w:p w:rsidR="009D5B47" w:rsidRPr="000867D8" w:rsidRDefault="009D5B47" w:rsidP="009D5B47">
      <w:pPr>
        <w:pStyle w:val="subsection"/>
      </w:pPr>
      <w:r w:rsidRPr="000867D8">
        <w:tab/>
        <w:t>(2)</w:t>
      </w:r>
      <w:r w:rsidRPr="000867D8">
        <w:tab/>
      </w:r>
      <w:r w:rsidR="00155688" w:rsidRPr="000867D8">
        <w:t>Sections</w:t>
      </w:r>
      <w:r w:rsidR="000867D8" w:rsidRPr="000867D8">
        <w:t> </w:t>
      </w:r>
      <w:r w:rsidR="009A6D55" w:rsidRPr="000867D8">
        <w:t>71</w:t>
      </w:r>
      <w:r w:rsidRPr="000867D8">
        <w:t xml:space="preserve"> to </w:t>
      </w:r>
      <w:r w:rsidR="009A6D55" w:rsidRPr="000867D8">
        <w:t>81</w:t>
      </w:r>
      <w:r w:rsidRPr="000867D8">
        <w:t xml:space="preserve"> prescribe the method for determining the weighted average disclosed price of a listed brand of a pharmaceutical item in respect of a data collection period for the listed brand.</w:t>
      </w:r>
    </w:p>
    <w:p w:rsidR="009D5B47" w:rsidRPr="000867D8" w:rsidRDefault="009D5B47" w:rsidP="009D5B47">
      <w:pPr>
        <w:pStyle w:val="subsection"/>
      </w:pPr>
      <w:r w:rsidRPr="000867D8">
        <w:tab/>
        <w:t>(3)</w:t>
      </w:r>
      <w:r w:rsidRPr="000867D8">
        <w:tab/>
        <w:t xml:space="preserve">When using the method, the Minister may disregard information provided under </w:t>
      </w:r>
      <w:r w:rsidR="00155688" w:rsidRPr="000867D8">
        <w:t>section</w:t>
      </w:r>
      <w:r w:rsidR="000867D8" w:rsidRPr="000867D8">
        <w:t> </w:t>
      </w:r>
      <w:r w:rsidR="009A6D55" w:rsidRPr="000867D8">
        <w:t>85</w:t>
      </w:r>
      <w:r w:rsidRPr="000867D8">
        <w:t xml:space="preserve"> for a data collection period if the information is incomplete.</w:t>
      </w:r>
    </w:p>
    <w:p w:rsidR="009D5B47" w:rsidRPr="000867D8" w:rsidRDefault="009D5B47" w:rsidP="009D5B47">
      <w:pPr>
        <w:pStyle w:val="notetext"/>
      </w:pPr>
      <w:r w:rsidRPr="000867D8">
        <w:t>Note 1:</w:t>
      </w:r>
      <w:r w:rsidRPr="000867D8">
        <w:tab/>
        <w:t>Section</w:t>
      </w:r>
      <w:r w:rsidR="000867D8" w:rsidRPr="000867D8">
        <w:t> </w:t>
      </w:r>
      <w:r w:rsidRPr="000867D8">
        <w:t>99ADA of the Act provides that Division</w:t>
      </w:r>
      <w:r w:rsidR="000867D8" w:rsidRPr="000867D8">
        <w:t> </w:t>
      </w:r>
      <w:r w:rsidRPr="000867D8">
        <w:t>3B (Price disclosure) of Part</w:t>
      </w:r>
      <w:r w:rsidR="000867D8" w:rsidRPr="000867D8">
        <w:t> </w:t>
      </w:r>
      <w:r w:rsidRPr="000867D8">
        <w:t>VII of the Act does not apply to brands of exempt items.</w:t>
      </w:r>
    </w:p>
    <w:p w:rsidR="009D5B47" w:rsidRPr="000867D8" w:rsidRDefault="009D5B47" w:rsidP="009D5B47">
      <w:pPr>
        <w:pStyle w:val="notetext"/>
      </w:pPr>
      <w:r w:rsidRPr="000867D8">
        <w:t>Note 2:</w:t>
      </w:r>
      <w:r w:rsidRPr="000867D8">
        <w:tab/>
        <w:t>Subdivision</w:t>
      </w:r>
      <w:r w:rsidR="00D84DF6" w:rsidRPr="000867D8">
        <w:t xml:space="preserve"> </w:t>
      </w:r>
      <w:r w:rsidR="00585AA9" w:rsidRPr="000867D8">
        <w:t>C</w:t>
      </w:r>
      <w:r w:rsidRPr="000867D8">
        <w:t xml:space="preserve"> prescribes information that must not be taken into account in determining a weighted average disclosed price.</w:t>
      </w:r>
    </w:p>
    <w:p w:rsidR="009D5B47" w:rsidRPr="000867D8" w:rsidRDefault="009A6D55" w:rsidP="009D5B47">
      <w:pPr>
        <w:pStyle w:val="ActHead5"/>
      </w:pPr>
      <w:bookmarkStart w:id="93" w:name="_Toc474414612"/>
      <w:r w:rsidRPr="000867D8">
        <w:rPr>
          <w:rStyle w:val="CharSectno"/>
        </w:rPr>
        <w:t>71</w:t>
      </w:r>
      <w:r w:rsidR="009D5B47" w:rsidRPr="000867D8">
        <w:t xml:space="preserve">  Step</w:t>
      </w:r>
      <w:r w:rsidR="00CB222E" w:rsidRPr="000867D8">
        <w:t xml:space="preserve"> 1—n</w:t>
      </w:r>
      <w:r w:rsidR="009D5B47" w:rsidRPr="000867D8">
        <w:t>et revenue for brand</w:t>
      </w:r>
      <w:bookmarkEnd w:id="93"/>
    </w:p>
    <w:p w:rsidR="009D5B47" w:rsidRPr="000867D8" w:rsidRDefault="009D5B47" w:rsidP="009D5B47">
      <w:pPr>
        <w:pStyle w:val="subsection"/>
      </w:pPr>
      <w:r w:rsidRPr="000867D8">
        <w:tab/>
        <w:t>(1)</w:t>
      </w:r>
      <w:r w:rsidRPr="000867D8">
        <w:tab/>
        <w:t>Work out the net revenue for the listed brand of the pharmaceutical item for the data collection period for the brand.</w:t>
      </w:r>
    </w:p>
    <w:p w:rsidR="009D5B47" w:rsidRPr="000867D8" w:rsidRDefault="009D5B47" w:rsidP="009D5B47">
      <w:pPr>
        <w:pStyle w:val="subsection"/>
      </w:pPr>
      <w:r w:rsidRPr="000867D8">
        <w:tab/>
        <w:t>(2)</w:t>
      </w:r>
      <w:r w:rsidRPr="000867D8">
        <w:tab/>
        <w:t xml:space="preserve">The </w:t>
      </w:r>
      <w:r w:rsidRPr="000867D8">
        <w:rPr>
          <w:b/>
          <w:i/>
        </w:rPr>
        <w:t>net revenue</w:t>
      </w:r>
      <w:r w:rsidRPr="000867D8">
        <w:t xml:space="preserve"> is the revenue from sales of the listed brand for the data collection period, other than for the listed brand’s initial month, minus the value of any incentive given in relation to sales of the listed brand for the data collection period, other than for the listed brand’s initial month.</w:t>
      </w:r>
    </w:p>
    <w:p w:rsidR="009D5B47" w:rsidRPr="000867D8" w:rsidRDefault="009A6D55" w:rsidP="009D5B47">
      <w:pPr>
        <w:pStyle w:val="ActHead5"/>
      </w:pPr>
      <w:bookmarkStart w:id="94" w:name="_Toc474414613"/>
      <w:r w:rsidRPr="000867D8">
        <w:rPr>
          <w:rStyle w:val="CharSectno"/>
        </w:rPr>
        <w:t>72</w:t>
      </w:r>
      <w:r w:rsidR="009D5B47" w:rsidRPr="000867D8">
        <w:t xml:space="preserve">  Step</w:t>
      </w:r>
      <w:r w:rsidR="00CB222E" w:rsidRPr="000867D8">
        <w:t xml:space="preserve"> 2—a</w:t>
      </w:r>
      <w:r w:rsidR="009D5B47" w:rsidRPr="000867D8">
        <w:t>djusted volume for brand</w:t>
      </w:r>
      <w:bookmarkEnd w:id="94"/>
    </w:p>
    <w:p w:rsidR="009D5B47" w:rsidRPr="000867D8" w:rsidRDefault="009D5B47" w:rsidP="009D5B47">
      <w:pPr>
        <w:pStyle w:val="subsection"/>
      </w:pPr>
      <w:r w:rsidRPr="000867D8">
        <w:tab/>
        <w:t>(1)</w:t>
      </w:r>
      <w:r w:rsidRPr="000867D8">
        <w:tab/>
        <w:t>Work out the adjusted volume of the listed brand of the pharmaceutical item sold for the data collection period for the brand.</w:t>
      </w:r>
    </w:p>
    <w:p w:rsidR="00CB5AB1" w:rsidRPr="000867D8" w:rsidRDefault="009D5B47" w:rsidP="00CF0E70">
      <w:pPr>
        <w:pStyle w:val="subsection"/>
      </w:pPr>
      <w:r w:rsidRPr="000867D8">
        <w:tab/>
        <w:t>(2)</w:t>
      </w:r>
      <w:r w:rsidRPr="000867D8">
        <w:tab/>
        <w:t xml:space="preserve">The </w:t>
      </w:r>
      <w:r w:rsidRPr="000867D8">
        <w:rPr>
          <w:b/>
          <w:i/>
        </w:rPr>
        <w:t>adjusted volume</w:t>
      </w:r>
      <w:r w:rsidRPr="000867D8">
        <w:t xml:space="preserve"> is the number of packs of the listed brand sold for the data collection period, other than for the listed brand’s initial month, worked out as if the size of the pack equals the pricing quantity of the</w:t>
      </w:r>
      <w:r w:rsidR="00CF0E70" w:rsidRPr="000867D8">
        <w:t xml:space="preserve"> listed brand on the final day.</w:t>
      </w:r>
    </w:p>
    <w:p w:rsidR="009D5B47" w:rsidRPr="000867D8" w:rsidRDefault="009A6D55" w:rsidP="009D5B47">
      <w:pPr>
        <w:pStyle w:val="ActHead5"/>
      </w:pPr>
      <w:bookmarkStart w:id="95" w:name="_Toc474414614"/>
      <w:r w:rsidRPr="000867D8">
        <w:rPr>
          <w:rStyle w:val="CharSectno"/>
        </w:rPr>
        <w:t>73</w:t>
      </w:r>
      <w:r w:rsidR="009D5B47" w:rsidRPr="000867D8">
        <w:t xml:space="preserve">  Step</w:t>
      </w:r>
      <w:r w:rsidR="00CB222E" w:rsidRPr="000867D8">
        <w:t xml:space="preserve"> 3—a</w:t>
      </w:r>
      <w:r w:rsidR="009D5B47" w:rsidRPr="000867D8">
        <w:t>verage approved ex</w:t>
      </w:r>
      <w:r w:rsidR="000867D8">
        <w:noBreakHyphen/>
      </w:r>
      <w:r w:rsidR="009D5B47" w:rsidRPr="000867D8">
        <w:t>manufacturer price for brand</w:t>
      </w:r>
      <w:bookmarkEnd w:id="95"/>
    </w:p>
    <w:p w:rsidR="009D5B47" w:rsidRPr="000867D8" w:rsidRDefault="009D5B47" w:rsidP="009D5B47">
      <w:pPr>
        <w:pStyle w:val="subsection"/>
      </w:pPr>
      <w:r w:rsidRPr="000867D8">
        <w:tab/>
        <w:t>(1)</w:t>
      </w:r>
      <w:r w:rsidRPr="000867D8">
        <w:tab/>
        <w:t>Work out the average approved ex</w:t>
      </w:r>
      <w:r w:rsidR="000867D8">
        <w:noBreakHyphen/>
      </w:r>
      <w:r w:rsidRPr="000867D8">
        <w:t>manufacturer price of the listed brand of the pharmaceutical item for the data collection period for the brand.</w:t>
      </w:r>
    </w:p>
    <w:p w:rsidR="009D5B47" w:rsidRPr="000867D8" w:rsidRDefault="009D5B47" w:rsidP="009D5B47">
      <w:pPr>
        <w:pStyle w:val="subsection"/>
      </w:pPr>
      <w:r w:rsidRPr="000867D8">
        <w:tab/>
        <w:t>(2)</w:t>
      </w:r>
      <w:r w:rsidRPr="000867D8">
        <w:tab/>
        <w:t xml:space="preserve">The </w:t>
      </w:r>
      <w:r w:rsidRPr="000867D8">
        <w:rPr>
          <w:b/>
          <w:i/>
        </w:rPr>
        <w:t>average approved ex</w:t>
      </w:r>
      <w:r w:rsidR="000867D8">
        <w:rPr>
          <w:b/>
          <w:i/>
        </w:rPr>
        <w:noBreakHyphen/>
      </w:r>
      <w:r w:rsidRPr="000867D8">
        <w:rPr>
          <w:b/>
          <w:i/>
        </w:rPr>
        <w:t>manufacturer price</w:t>
      </w:r>
      <w:r w:rsidRPr="000867D8">
        <w:t xml:space="preserve"> is the amount worked out by:</w:t>
      </w:r>
    </w:p>
    <w:p w:rsidR="009D5B47" w:rsidRPr="000867D8" w:rsidRDefault="009D5B47" w:rsidP="009D5B47">
      <w:pPr>
        <w:pStyle w:val="paragraph"/>
      </w:pPr>
      <w:r w:rsidRPr="000867D8">
        <w:tab/>
        <w:t>(a)</w:t>
      </w:r>
      <w:r w:rsidRPr="000867D8">
        <w:tab/>
        <w:t>adding together, for each price sampling day for the listed brand for the data collection period:</w:t>
      </w:r>
    </w:p>
    <w:p w:rsidR="009D5B47" w:rsidRPr="000867D8" w:rsidRDefault="009D5B47" w:rsidP="009D5B47">
      <w:pPr>
        <w:pStyle w:val="paragraphsub"/>
      </w:pPr>
      <w:r w:rsidRPr="000867D8">
        <w:lastRenderedPageBreak/>
        <w:tab/>
        <w:t>(i)</w:t>
      </w:r>
      <w:r w:rsidRPr="000867D8">
        <w:tab/>
        <w:t>if the listed brand had an approved ex</w:t>
      </w:r>
      <w:r w:rsidR="000867D8">
        <w:noBreakHyphen/>
      </w:r>
      <w:r w:rsidRPr="000867D8">
        <w:t>manufacturer price on the price sampling day—the approved ex</w:t>
      </w:r>
      <w:r w:rsidR="000867D8">
        <w:noBreakHyphen/>
      </w:r>
      <w:r w:rsidRPr="000867D8">
        <w:t>manufacturer price; or</w:t>
      </w:r>
    </w:p>
    <w:p w:rsidR="009D5B47" w:rsidRPr="000867D8" w:rsidRDefault="009D5B47" w:rsidP="009D5B47">
      <w:pPr>
        <w:pStyle w:val="paragraphsub"/>
      </w:pPr>
      <w:r w:rsidRPr="000867D8">
        <w:tab/>
        <w:t>(ii)</w:t>
      </w:r>
      <w:r w:rsidRPr="000867D8">
        <w:tab/>
        <w:t>if the listed brand did not have an approved ex</w:t>
      </w:r>
      <w:r w:rsidR="000867D8">
        <w:noBreakHyphen/>
      </w:r>
      <w:r w:rsidRPr="000867D8">
        <w:t>manufacturer price on the price sampling day—the approved ex</w:t>
      </w:r>
      <w:r w:rsidR="000867D8">
        <w:noBreakHyphen/>
      </w:r>
      <w:r w:rsidRPr="000867D8">
        <w:t>manufacturer price of a listed brand of the same pharmaceutical item; and</w:t>
      </w:r>
    </w:p>
    <w:p w:rsidR="009D5B47" w:rsidRPr="000867D8" w:rsidRDefault="009D5B47" w:rsidP="009D5B47">
      <w:pPr>
        <w:pStyle w:val="paragraph"/>
      </w:pPr>
      <w:r w:rsidRPr="000867D8">
        <w:tab/>
        <w:t>(b)</w:t>
      </w:r>
      <w:r w:rsidRPr="000867D8">
        <w:tab/>
        <w:t>dividing that amount by the number of price sampling days for the listed brand for the data collection period.</w:t>
      </w:r>
    </w:p>
    <w:p w:rsidR="009D5B47" w:rsidRPr="000867D8" w:rsidRDefault="009D5B47" w:rsidP="009D5B47">
      <w:pPr>
        <w:pStyle w:val="notetext"/>
      </w:pPr>
      <w:r w:rsidRPr="000867D8">
        <w:t>Note:</w:t>
      </w:r>
      <w:r w:rsidRPr="000867D8">
        <w:tab/>
        <w:t xml:space="preserve">A price sampling day may be within the data collection period for another brand of the same pharmaceutical item (see </w:t>
      </w:r>
      <w:r w:rsidR="00CB5AB1" w:rsidRPr="000867D8">
        <w:t>section</w:t>
      </w:r>
      <w:r w:rsidR="000867D8" w:rsidRPr="000867D8">
        <w:t> </w:t>
      </w:r>
      <w:r w:rsidR="009A6D55" w:rsidRPr="000867D8">
        <w:t>68</w:t>
      </w:r>
      <w:r w:rsidRPr="000867D8">
        <w:t>).</w:t>
      </w:r>
    </w:p>
    <w:p w:rsidR="009D5B47" w:rsidRPr="000867D8" w:rsidRDefault="009D5B47" w:rsidP="009D5B47">
      <w:pPr>
        <w:pStyle w:val="SubsectionHead"/>
      </w:pPr>
      <w:r w:rsidRPr="000867D8">
        <w:t>Adjustment for variation in pricing quantity</w:t>
      </w:r>
    </w:p>
    <w:p w:rsidR="009D5B47" w:rsidRPr="000867D8" w:rsidRDefault="009D5B47" w:rsidP="009D5B47">
      <w:pPr>
        <w:pStyle w:val="subsection"/>
      </w:pPr>
      <w:r w:rsidRPr="000867D8">
        <w:tab/>
        <w:t>(3)</w:t>
      </w:r>
      <w:r w:rsidRPr="000867D8">
        <w:tab/>
        <w:t xml:space="preserve">If the pricing quantity of a brand on a price sampling day is different from the pricing quantity of the brand on the final day, for the purposes of </w:t>
      </w:r>
      <w:r w:rsidR="000867D8" w:rsidRPr="000867D8">
        <w:t>subsection (</w:t>
      </w:r>
      <w:r w:rsidRPr="000867D8">
        <w:t>2) the approved ex</w:t>
      </w:r>
      <w:r w:rsidR="000867D8">
        <w:noBreakHyphen/>
      </w:r>
      <w:r w:rsidRPr="000867D8">
        <w:t>manufacturer price of the brand on the price sampling day is taken to be:</w:t>
      </w:r>
    </w:p>
    <w:bookmarkStart w:id="96" w:name="BKCheck15B_4"/>
    <w:bookmarkEnd w:id="96"/>
    <w:p w:rsidR="00CB5AB1" w:rsidRPr="000867D8" w:rsidRDefault="00CB5AB1" w:rsidP="00CB5AB1">
      <w:pPr>
        <w:pStyle w:val="subsection2"/>
      </w:pPr>
      <w:r w:rsidRPr="000867D8">
        <w:rPr>
          <w:position w:val="-36"/>
        </w:rPr>
        <w:object w:dxaOrig="13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8pt;height:40.3pt" o:ole="">
            <v:imagedata r:id="rId21" o:title=""/>
          </v:shape>
          <o:OLEObject Type="Embed" ProgID="Equation.DSMT4" ShapeID="_x0000_i1025" DrawAspect="Content" ObjectID="_1551525316" r:id="rId22"/>
        </w:object>
      </w:r>
    </w:p>
    <w:p w:rsidR="009D5B47" w:rsidRPr="000867D8" w:rsidRDefault="009D5B47" w:rsidP="009D5B47">
      <w:pPr>
        <w:pStyle w:val="subsection2"/>
      </w:pPr>
      <w:r w:rsidRPr="000867D8">
        <w:t>where:</w:t>
      </w:r>
    </w:p>
    <w:p w:rsidR="009D5B47" w:rsidRPr="000867D8" w:rsidRDefault="009D5B47" w:rsidP="009D5B47">
      <w:pPr>
        <w:pStyle w:val="Definition"/>
      </w:pPr>
      <w:r w:rsidRPr="000867D8">
        <w:rPr>
          <w:b/>
          <w:i/>
        </w:rPr>
        <w:t>AEMP</w:t>
      </w:r>
      <w:r w:rsidRPr="000867D8">
        <w:t xml:space="preserve"> means the approved ex</w:t>
      </w:r>
      <w:r w:rsidR="000867D8">
        <w:noBreakHyphen/>
      </w:r>
      <w:r w:rsidRPr="000867D8">
        <w:t>manufacturer price of the brand on the price sampling day (for the pricing quantity of the brand on the price sampling day).</w:t>
      </w:r>
    </w:p>
    <w:p w:rsidR="009D5B47" w:rsidRPr="000867D8" w:rsidRDefault="009D5B47" w:rsidP="009D5B47">
      <w:pPr>
        <w:pStyle w:val="Definition"/>
      </w:pPr>
      <w:r w:rsidRPr="000867D8">
        <w:rPr>
          <w:b/>
          <w:i/>
        </w:rPr>
        <w:t>PQ1</w:t>
      </w:r>
      <w:r w:rsidRPr="000867D8">
        <w:t xml:space="preserve"> means the pricing quantity of the brand on the price sampling day.</w:t>
      </w:r>
    </w:p>
    <w:p w:rsidR="009D5B47" w:rsidRPr="000867D8" w:rsidRDefault="009D5B47" w:rsidP="009D5B47">
      <w:pPr>
        <w:pStyle w:val="Definition"/>
      </w:pPr>
      <w:r w:rsidRPr="000867D8">
        <w:rPr>
          <w:b/>
          <w:i/>
        </w:rPr>
        <w:t>PQ2</w:t>
      </w:r>
      <w:r w:rsidRPr="000867D8">
        <w:t xml:space="preserve"> means the pricing quantity of the brand on the final day.</w:t>
      </w:r>
    </w:p>
    <w:p w:rsidR="009D5B47" w:rsidRPr="000867D8" w:rsidRDefault="009A6D55" w:rsidP="009D5B47">
      <w:pPr>
        <w:pStyle w:val="ActHead5"/>
      </w:pPr>
      <w:bookmarkStart w:id="97" w:name="_Toc474414615"/>
      <w:r w:rsidRPr="000867D8">
        <w:rPr>
          <w:rStyle w:val="CharSectno"/>
        </w:rPr>
        <w:t>74</w:t>
      </w:r>
      <w:r w:rsidR="009D5B47" w:rsidRPr="000867D8">
        <w:t xml:space="preserve">  Step</w:t>
      </w:r>
      <w:r w:rsidR="00CB222E" w:rsidRPr="000867D8">
        <w:t xml:space="preserve"> 4—d</w:t>
      </w:r>
      <w:r w:rsidR="009D5B47" w:rsidRPr="000867D8">
        <w:t>isclosed price for brand</w:t>
      </w:r>
      <w:bookmarkEnd w:id="97"/>
    </w:p>
    <w:p w:rsidR="009D5B47" w:rsidRPr="000867D8" w:rsidRDefault="009D5B47" w:rsidP="009D5B47">
      <w:pPr>
        <w:pStyle w:val="subsection"/>
      </w:pPr>
      <w:r w:rsidRPr="000867D8">
        <w:tab/>
        <w:t>(1)</w:t>
      </w:r>
      <w:r w:rsidRPr="000867D8">
        <w:tab/>
        <w:t>Work out the disclosed price of the listed brand of the pharmaceutical item for the data collection period for the brand.</w:t>
      </w:r>
    </w:p>
    <w:p w:rsidR="009D5B47" w:rsidRPr="000867D8" w:rsidRDefault="00CB5AB1" w:rsidP="009D5B47">
      <w:pPr>
        <w:pStyle w:val="subsection"/>
      </w:pPr>
      <w:r w:rsidRPr="000867D8">
        <w:tab/>
        <w:t>(2)</w:t>
      </w:r>
      <w:r w:rsidRPr="000867D8">
        <w:tab/>
      </w:r>
      <w:r w:rsidR="009D5B47" w:rsidRPr="000867D8">
        <w:t xml:space="preserve">The </w:t>
      </w:r>
      <w:r w:rsidR="009D5B47" w:rsidRPr="000867D8">
        <w:rPr>
          <w:b/>
          <w:i/>
        </w:rPr>
        <w:t>disclosed price</w:t>
      </w:r>
      <w:r w:rsidR="009D5B47" w:rsidRPr="000867D8">
        <w:t xml:space="preserve"> is:</w:t>
      </w:r>
    </w:p>
    <w:p w:rsidR="009D5B47" w:rsidRPr="000867D8" w:rsidRDefault="009D5B47" w:rsidP="009D5B47">
      <w:pPr>
        <w:pStyle w:val="paragraph"/>
      </w:pPr>
      <w:r w:rsidRPr="000867D8">
        <w:tab/>
        <w:t>(a)</w:t>
      </w:r>
      <w:r w:rsidRPr="000867D8">
        <w:tab/>
        <w:t>if the adjusted volume (see step 2) of the listed brand is zero or less—zero; or</w:t>
      </w:r>
    </w:p>
    <w:p w:rsidR="009D5B47" w:rsidRPr="000867D8" w:rsidRDefault="009D5B47" w:rsidP="009D5B47">
      <w:pPr>
        <w:pStyle w:val="paragraph"/>
      </w:pPr>
      <w:r w:rsidRPr="000867D8">
        <w:tab/>
        <w:t>(b)</w:t>
      </w:r>
      <w:r w:rsidRPr="000867D8">
        <w:tab/>
        <w:t>if the adjusted volume (see step 2) of the listed brand is more than zero:</w:t>
      </w:r>
    </w:p>
    <w:p w:rsidR="009D5B47" w:rsidRPr="000867D8" w:rsidRDefault="009D5B47" w:rsidP="009D5B47">
      <w:pPr>
        <w:pStyle w:val="paragraphsub"/>
      </w:pPr>
      <w:r w:rsidRPr="000867D8">
        <w:tab/>
        <w:t>(i)</w:t>
      </w:r>
      <w:r w:rsidRPr="000867D8">
        <w:tab/>
        <w:t>the amount worked out by dividing the net revenue for the listed brand (see step 1) by the adjusted volume; or</w:t>
      </w:r>
    </w:p>
    <w:p w:rsidR="009D5B47" w:rsidRPr="000867D8" w:rsidRDefault="009D5B47" w:rsidP="009D5B47">
      <w:pPr>
        <w:pStyle w:val="paragraphsub"/>
      </w:pPr>
      <w:r w:rsidRPr="000867D8">
        <w:tab/>
        <w:t>(ii)</w:t>
      </w:r>
      <w:r w:rsidRPr="000867D8">
        <w:tab/>
        <w:t xml:space="preserve">if the amount worked out under </w:t>
      </w:r>
      <w:r w:rsidR="000867D8" w:rsidRPr="000867D8">
        <w:t>subparagraph (</w:t>
      </w:r>
      <w:r w:rsidRPr="000867D8">
        <w:t>i) is more than the average approved ex</w:t>
      </w:r>
      <w:r w:rsidR="000867D8">
        <w:noBreakHyphen/>
      </w:r>
      <w:r w:rsidRPr="000867D8">
        <w:t>manufacturer price for the listed brand for the data collection period—the average approved ex</w:t>
      </w:r>
      <w:r w:rsidR="000867D8">
        <w:noBreakHyphen/>
      </w:r>
      <w:r w:rsidRPr="000867D8">
        <w:t>manufacturer price of the listed brand.</w:t>
      </w:r>
    </w:p>
    <w:p w:rsidR="009D5B47" w:rsidRPr="000867D8" w:rsidRDefault="009A6D55" w:rsidP="009D5B47">
      <w:pPr>
        <w:pStyle w:val="ActHead5"/>
      </w:pPr>
      <w:bookmarkStart w:id="98" w:name="_Toc474414616"/>
      <w:r w:rsidRPr="000867D8">
        <w:rPr>
          <w:rStyle w:val="CharSectno"/>
        </w:rPr>
        <w:t>75</w:t>
      </w:r>
      <w:r w:rsidR="009D5B47" w:rsidRPr="000867D8">
        <w:t xml:space="preserve">  Step</w:t>
      </w:r>
      <w:r w:rsidR="00CB222E" w:rsidRPr="000867D8">
        <w:t xml:space="preserve"> 5—p</w:t>
      </w:r>
      <w:r w:rsidR="009D5B47" w:rsidRPr="000867D8">
        <w:t>rice percentage difference of brand</w:t>
      </w:r>
      <w:bookmarkEnd w:id="98"/>
    </w:p>
    <w:p w:rsidR="009D5B47" w:rsidRPr="000867D8" w:rsidRDefault="009D5B47" w:rsidP="009D5B47">
      <w:pPr>
        <w:pStyle w:val="subsection"/>
      </w:pPr>
      <w:r w:rsidRPr="000867D8">
        <w:tab/>
        <w:t>(1)</w:t>
      </w:r>
      <w:r w:rsidRPr="000867D8">
        <w:tab/>
        <w:t>Work out the price percentage difference of the listed brand of the pharmaceutical item for the data collection period.</w:t>
      </w:r>
    </w:p>
    <w:p w:rsidR="009D5B47" w:rsidRPr="000867D8" w:rsidRDefault="009D5B47" w:rsidP="009D5B47">
      <w:pPr>
        <w:pStyle w:val="subsection"/>
      </w:pPr>
      <w:r w:rsidRPr="000867D8">
        <w:tab/>
        <w:t>(2)</w:t>
      </w:r>
      <w:r w:rsidRPr="000867D8">
        <w:tab/>
        <w:t xml:space="preserve">The </w:t>
      </w:r>
      <w:r w:rsidRPr="000867D8">
        <w:rPr>
          <w:b/>
          <w:i/>
        </w:rPr>
        <w:t>price percentage difference</w:t>
      </w:r>
      <w:r w:rsidRPr="000867D8">
        <w:t xml:space="preserve"> of the listed brand is the amount (expressed as a percentage to 2 decimal places) worked out as follows:</w:t>
      </w:r>
    </w:p>
    <w:p w:rsidR="009D5B47" w:rsidRPr="000867D8" w:rsidRDefault="009D5B47" w:rsidP="009D5B47">
      <w:pPr>
        <w:pStyle w:val="paragraph"/>
      </w:pPr>
      <w:r w:rsidRPr="000867D8">
        <w:lastRenderedPageBreak/>
        <w:tab/>
        <w:t>(a)</w:t>
      </w:r>
      <w:r w:rsidRPr="000867D8">
        <w:tab/>
        <w:t>subtract the listed brand’s disclosed price for the data collection period (see step 4) from the listed brand’s average approved ex</w:t>
      </w:r>
      <w:r w:rsidR="000867D8">
        <w:noBreakHyphen/>
      </w:r>
      <w:r w:rsidRPr="000867D8">
        <w:t>manufacturer price for the data collection period (see step 3); and</w:t>
      </w:r>
    </w:p>
    <w:p w:rsidR="009D5B47" w:rsidRPr="000867D8" w:rsidRDefault="009D5B47" w:rsidP="009D5B47">
      <w:pPr>
        <w:pStyle w:val="paragraph"/>
      </w:pPr>
      <w:r w:rsidRPr="000867D8">
        <w:tab/>
        <w:t>(b)</w:t>
      </w:r>
      <w:r w:rsidRPr="000867D8">
        <w:tab/>
        <w:t>divide that amount by the listed brand’s average approved ex</w:t>
      </w:r>
      <w:r w:rsidR="000867D8">
        <w:noBreakHyphen/>
      </w:r>
      <w:r w:rsidRPr="000867D8">
        <w:t>manufacturer price for the data collection period.</w:t>
      </w:r>
    </w:p>
    <w:p w:rsidR="009D5B47" w:rsidRPr="000867D8" w:rsidRDefault="009A6D55" w:rsidP="009D5B47">
      <w:pPr>
        <w:pStyle w:val="ActHead5"/>
      </w:pPr>
      <w:bookmarkStart w:id="99" w:name="_Toc474414617"/>
      <w:r w:rsidRPr="000867D8">
        <w:rPr>
          <w:rStyle w:val="CharSectno"/>
        </w:rPr>
        <w:t>76</w:t>
      </w:r>
      <w:r w:rsidR="009D5B47" w:rsidRPr="000867D8">
        <w:t xml:space="preserve">  Step</w:t>
      </w:r>
      <w:r w:rsidR="00CB222E" w:rsidRPr="000867D8">
        <w:t xml:space="preserve"> 6—r</w:t>
      </w:r>
      <w:r w:rsidR="009D5B47" w:rsidRPr="000867D8">
        <w:t>epeat steps for each brand of pharmaceutical item</w:t>
      </w:r>
      <w:bookmarkEnd w:id="99"/>
    </w:p>
    <w:p w:rsidR="009D5B47" w:rsidRPr="000867D8" w:rsidRDefault="009D5B47" w:rsidP="009D5B47">
      <w:pPr>
        <w:pStyle w:val="subsection"/>
      </w:pPr>
      <w:r w:rsidRPr="000867D8">
        <w:tab/>
        <w:t>(1)</w:t>
      </w:r>
      <w:r w:rsidRPr="000867D8">
        <w:tab/>
        <w:t>For each other brand of the same pharmaceutical item (including delisted brands) work out the price percentage difference of the brand for the data collection period ending on the same day as the data collection period of the listed brand.</w:t>
      </w:r>
    </w:p>
    <w:p w:rsidR="009D5B47" w:rsidRPr="000867D8" w:rsidRDefault="009D5B47" w:rsidP="009D5B47">
      <w:pPr>
        <w:pStyle w:val="subsection"/>
      </w:pPr>
      <w:r w:rsidRPr="000867D8">
        <w:tab/>
        <w:t>(2)</w:t>
      </w:r>
      <w:r w:rsidRPr="000867D8">
        <w:tab/>
        <w:t>The price percentage difference of the other brand is worked out using steps 1 to 5, reading references to the listed brand as references to the other brand.</w:t>
      </w:r>
    </w:p>
    <w:p w:rsidR="009D5B47" w:rsidRPr="000867D8" w:rsidRDefault="009D5B47" w:rsidP="009D5B47">
      <w:pPr>
        <w:pStyle w:val="subsection"/>
      </w:pPr>
      <w:r w:rsidRPr="000867D8">
        <w:tab/>
        <w:t>(3)</w:t>
      </w:r>
      <w:r w:rsidRPr="000867D8">
        <w:tab/>
        <w:t>If the other brand of the pharmaceutical item is a delisted brand on the final day, then the pricing quantity of the delisted brand on the final day is taken to be:</w:t>
      </w:r>
    </w:p>
    <w:p w:rsidR="009D5B47" w:rsidRPr="000867D8" w:rsidRDefault="009D5B47" w:rsidP="009D5B47">
      <w:pPr>
        <w:pStyle w:val="paragraph"/>
      </w:pPr>
      <w:r w:rsidRPr="000867D8">
        <w:tab/>
        <w:t>(a)</w:t>
      </w:r>
      <w:r w:rsidRPr="000867D8">
        <w:tab/>
        <w:t>if there is a listed brand of the same pharmaceutical item on the final day—the pricing quantity of the listed brand; or</w:t>
      </w:r>
    </w:p>
    <w:p w:rsidR="009D5B47" w:rsidRPr="000867D8" w:rsidRDefault="009D5B47" w:rsidP="009D5B47">
      <w:pPr>
        <w:pStyle w:val="paragraph"/>
      </w:pPr>
      <w:r w:rsidRPr="000867D8">
        <w:tab/>
        <w:t>(b)</w:t>
      </w:r>
      <w:r w:rsidRPr="000867D8">
        <w:tab/>
        <w:t>if there is no listed brand of the same pharmaceutical item on the final day—the pricing quantity of the last listed brand immediately before it was delisted.</w:t>
      </w:r>
    </w:p>
    <w:p w:rsidR="009D5B47" w:rsidRPr="000867D8" w:rsidRDefault="009D5B47" w:rsidP="009D5B47">
      <w:pPr>
        <w:pStyle w:val="notetext"/>
      </w:pPr>
      <w:r w:rsidRPr="000867D8">
        <w:t>Note:</w:t>
      </w:r>
      <w:r w:rsidRPr="000867D8">
        <w:tab/>
        <w:t>The pricing quantity of the brand on the final day is needed for working out the adjusted volume (step 2) and the average approved ex</w:t>
      </w:r>
      <w:r w:rsidR="000867D8">
        <w:noBreakHyphen/>
      </w:r>
      <w:r w:rsidRPr="000867D8">
        <w:t>manufacture price (step 3).</w:t>
      </w:r>
    </w:p>
    <w:p w:rsidR="009D5B47" w:rsidRPr="000867D8" w:rsidRDefault="009A6D55" w:rsidP="009D5B47">
      <w:pPr>
        <w:pStyle w:val="ActHead5"/>
      </w:pPr>
      <w:bookmarkStart w:id="100" w:name="_Toc474414618"/>
      <w:r w:rsidRPr="000867D8">
        <w:rPr>
          <w:rStyle w:val="CharSectno"/>
        </w:rPr>
        <w:t>77</w:t>
      </w:r>
      <w:r w:rsidR="009D5B47" w:rsidRPr="000867D8">
        <w:t xml:space="preserve">  Step</w:t>
      </w:r>
      <w:r w:rsidR="00CB222E" w:rsidRPr="000867D8">
        <w:t xml:space="preserve"> 7—t</w:t>
      </w:r>
      <w:r w:rsidR="009D5B47" w:rsidRPr="000867D8">
        <w:t>otal adjusted volume of brands of pharmaceutical item</w:t>
      </w:r>
      <w:bookmarkEnd w:id="100"/>
    </w:p>
    <w:p w:rsidR="009D5B47" w:rsidRPr="000867D8" w:rsidRDefault="009D5B47" w:rsidP="009D5B47">
      <w:pPr>
        <w:pStyle w:val="subsection"/>
      </w:pPr>
      <w:r w:rsidRPr="000867D8">
        <w:tab/>
        <w:t>(1)</w:t>
      </w:r>
      <w:r w:rsidRPr="000867D8">
        <w:tab/>
        <w:t>Work out the total adjusted volume of the brands of the pharmaceutical item.</w:t>
      </w:r>
    </w:p>
    <w:p w:rsidR="009D5B47" w:rsidRPr="000867D8" w:rsidRDefault="009D5B47" w:rsidP="009D5B47">
      <w:pPr>
        <w:pStyle w:val="subsection"/>
      </w:pPr>
      <w:r w:rsidRPr="000867D8">
        <w:tab/>
        <w:t>(2)</w:t>
      </w:r>
      <w:r w:rsidRPr="000867D8">
        <w:tab/>
        <w:t xml:space="preserve">The </w:t>
      </w:r>
      <w:r w:rsidRPr="000867D8">
        <w:rPr>
          <w:b/>
          <w:i/>
        </w:rPr>
        <w:t>total adjusted volume</w:t>
      </w:r>
      <w:r w:rsidRPr="000867D8">
        <w:t xml:space="preserve"> is the amount worked out by adding together the adjusted volume for each brand of the pharmaceutical item for the brand’s data collection period.</w:t>
      </w:r>
    </w:p>
    <w:p w:rsidR="009D5B47" w:rsidRPr="000867D8" w:rsidRDefault="009A6D55" w:rsidP="009D5B47">
      <w:pPr>
        <w:pStyle w:val="ActHead5"/>
      </w:pPr>
      <w:bookmarkStart w:id="101" w:name="_Toc474414619"/>
      <w:r w:rsidRPr="000867D8">
        <w:rPr>
          <w:rStyle w:val="CharSectno"/>
        </w:rPr>
        <w:t>78</w:t>
      </w:r>
      <w:r w:rsidR="009D5B47" w:rsidRPr="000867D8">
        <w:t xml:space="preserve">  Step</w:t>
      </w:r>
      <w:r w:rsidR="00CB222E" w:rsidRPr="000867D8">
        <w:t xml:space="preserve"> 8—w</w:t>
      </w:r>
      <w:r w:rsidR="009D5B47" w:rsidRPr="000867D8">
        <w:t>eighted average percentage difference of brands of pharmaceutical item</w:t>
      </w:r>
      <w:bookmarkEnd w:id="101"/>
    </w:p>
    <w:p w:rsidR="009D5B47" w:rsidRPr="000867D8" w:rsidRDefault="009D5B47" w:rsidP="009D5B47">
      <w:pPr>
        <w:pStyle w:val="subsection"/>
      </w:pPr>
      <w:r w:rsidRPr="000867D8">
        <w:tab/>
        <w:t>(1)</w:t>
      </w:r>
      <w:r w:rsidRPr="000867D8">
        <w:tab/>
        <w:t>Work out the weighted average percentage difference of the brands of the pharmaceutical item.</w:t>
      </w:r>
    </w:p>
    <w:p w:rsidR="009D5B47" w:rsidRPr="000867D8" w:rsidRDefault="009D5B47" w:rsidP="009D5B47">
      <w:pPr>
        <w:pStyle w:val="subsection"/>
      </w:pPr>
      <w:r w:rsidRPr="000867D8">
        <w:tab/>
        <w:t>(2)</w:t>
      </w:r>
      <w:r w:rsidRPr="000867D8">
        <w:tab/>
        <w:t xml:space="preserve">The </w:t>
      </w:r>
      <w:r w:rsidRPr="000867D8">
        <w:rPr>
          <w:b/>
          <w:i/>
        </w:rPr>
        <w:t>weighted average percentage difference</w:t>
      </w:r>
      <w:r w:rsidRPr="000867D8">
        <w:t xml:space="preserve"> is:</w:t>
      </w:r>
    </w:p>
    <w:p w:rsidR="009D5B47" w:rsidRPr="000867D8" w:rsidRDefault="009D5B47" w:rsidP="009D5B47">
      <w:pPr>
        <w:pStyle w:val="paragraph"/>
      </w:pPr>
      <w:r w:rsidRPr="000867D8">
        <w:tab/>
        <w:t>(a)</w:t>
      </w:r>
      <w:r w:rsidRPr="000867D8">
        <w:tab/>
        <w:t>if the total adjusted volume of the brands of the pharmaceutical item (see step 7) is zero or less—zero; or</w:t>
      </w:r>
    </w:p>
    <w:p w:rsidR="009D5B47" w:rsidRPr="000867D8" w:rsidRDefault="009D5B47" w:rsidP="009D5B47">
      <w:pPr>
        <w:pStyle w:val="paragraph"/>
      </w:pPr>
      <w:r w:rsidRPr="000867D8">
        <w:tab/>
        <w:t>(b)</w:t>
      </w:r>
      <w:r w:rsidRPr="000867D8">
        <w:tab/>
        <w:t>if the total adjusted volume of the brands of the pharmaceutical item (see step 7) is more than zero—the amount (expressed as a percentage to 2 decimal places) worked out by:</w:t>
      </w:r>
    </w:p>
    <w:p w:rsidR="009D5B47" w:rsidRPr="000867D8" w:rsidRDefault="009D5B47" w:rsidP="009D5B47">
      <w:pPr>
        <w:pStyle w:val="paragraphsub"/>
      </w:pPr>
      <w:r w:rsidRPr="000867D8">
        <w:tab/>
        <w:t>(i)</w:t>
      </w:r>
      <w:r w:rsidRPr="000867D8">
        <w:tab/>
        <w:t>for each brand of the pharmaceutical item, multiplying the adjusted volume of the brand for the brand’s data collection period (see step 2) by the price percentage difference of the brand for the data collection period (see step 5); and</w:t>
      </w:r>
    </w:p>
    <w:p w:rsidR="009D5B47" w:rsidRPr="000867D8" w:rsidRDefault="009D5B47" w:rsidP="009D5B47">
      <w:pPr>
        <w:pStyle w:val="paragraphsub"/>
      </w:pPr>
      <w:r w:rsidRPr="000867D8">
        <w:tab/>
        <w:t>(ii)</w:t>
      </w:r>
      <w:r w:rsidRPr="000867D8">
        <w:tab/>
        <w:t>adding up each of those amounts; and</w:t>
      </w:r>
    </w:p>
    <w:p w:rsidR="009D5B47" w:rsidRPr="000867D8" w:rsidRDefault="009D5B47" w:rsidP="009D5B47">
      <w:pPr>
        <w:pStyle w:val="paragraphsub"/>
      </w:pPr>
      <w:r w:rsidRPr="000867D8">
        <w:lastRenderedPageBreak/>
        <w:tab/>
        <w:t>(iii)</w:t>
      </w:r>
      <w:r w:rsidRPr="000867D8">
        <w:tab/>
        <w:t>dividing that amount by the total adjusted volume of the brands of the pharmaceutical item.</w:t>
      </w:r>
    </w:p>
    <w:p w:rsidR="009D5B47" w:rsidRPr="000867D8" w:rsidRDefault="009A6D55" w:rsidP="009D5B47">
      <w:pPr>
        <w:pStyle w:val="ActHead5"/>
      </w:pPr>
      <w:bookmarkStart w:id="102" w:name="_Toc474414620"/>
      <w:r w:rsidRPr="000867D8">
        <w:rPr>
          <w:rStyle w:val="CharSectno"/>
        </w:rPr>
        <w:t>79</w:t>
      </w:r>
      <w:r w:rsidR="009D5B47" w:rsidRPr="000867D8">
        <w:t xml:space="preserve">  Step</w:t>
      </w:r>
      <w:r w:rsidR="00CB222E" w:rsidRPr="000867D8">
        <w:t xml:space="preserve"> 9—r</w:t>
      </w:r>
      <w:r w:rsidR="009D5B47" w:rsidRPr="000867D8">
        <w:t>epeat steps for each pharmaceutical item with related brands</w:t>
      </w:r>
      <w:bookmarkEnd w:id="102"/>
    </w:p>
    <w:p w:rsidR="009D5B47" w:rsidRPr="000867D8" w:rsidRDefault="009D5B47" w:rsidP="009D5B47">
      <w:pPr>
        <w:pStyle w:val="subsection"/>
      </w:pPr>
      <w:r w:rsidRPr="000867D8">
        <w:tab/>
        <w:t>(1)</w:t>
      </w:r>
      <w:r w:rsidRPr="000867D8">
        <w:tab/>
        <w:t xml:space="preserve">For each brand (including delisted brands) of a pharmaceutical item with the same drug and manner of administration as the listed brand but a different form (the </w:t>
      </w:r>
      <w:r w:rsidRPr="000867D8">
        <w:rPr>
          <w:b/>
          <w:i/>
        </w:rPr>
        <w:t>other pharmaceutical item</w:t>
      </w:r>
      <w:r w:rsidRPr="000867D8">
        <w:t>), other than an exempt item, work out the price percentage difference of the brand for the data collection period ending on the same day as the data collection period of the listed brand.</w:t>
      </w:r>
    </w:p>
    <w:p w:rsidR="009D5B47" w:rsidRPr="000867D8" w:rsidRDefault="00CB222E" w:rsidP="009D5B47">
      <w:pPr>
        <w:pStyle w:val="subsection"/>
      </w:pPr>
      <w:r w:rsidRPr="000867D8">
        <w:tab/>
        <w:t>(2)</w:t>
      </w:r>
      <w:r w:rsidRPr="000867D8">
        <w:tab/>
        <w:t xml:space="preserve">The price percentage </w:t>
      </w:r>
      <w:r w:rsidR="009D5B47" w:rsidRPr="000867D8">
        <w:t>difference of a brand of the other pharmaceutical item is worked out using steps 1 to 5, reading references to the listed brand as references to the brand of the other pharmaceutical item.</w:t>
      </w:r>
    </w:p>
    <w:p w:rsidR="009D5B47" w:rsidRPr="000867D8" w:rsidRDefault="009D5B47" w:rsidP="009D5B47">
      <w:pPr>
        <w:pStyle w:val="subsection"/>
      </w:pPr>
      <w:r w:rsidRPr="000867D8">
        <w:tab/>
        <w:t>(3)</w:t>
      </w:r>
      <w:r w:rsidRPr="000867D8">
        <w:tab/>
        <w:t>If a brand of the other pharmaceutical item is a delisted brand on the final day, then the pricing quantity of the delisted brand on the final day is taken to be:</w:t>
      </w:r>
    </w:p>
    <w:p w:rsidR="009D5B47" w:rsidRPr="000867D8" w:rsidRDefault="009D5B47" w:rsidP="009D5B47">
      <w:pPr>
        <w:pStyle w:val="paragraph"/>
      </w:pPr>
      <w:r w:rsidRPr="000867D8">
        <w:tab/>
        <w:t>(a)</w:t>
      </w:r>
      <w:r w:rsidRPr="000867D8">
        <w:tab/>
        <w:t>if there is a listed brand of the other pharmaceutical item on the final day—the pricing quantity of the listed brand of the other pharmaceutical item; or</w:t>
      </w:r>
    </w:p>
    <w:p w:rsidR="009D5B47" w:rsidRPr="000867D8" w:rsidRDefault="009D5B47" w:rsidP="009D5B47">
      <w:pPr>
        <w:pStyle w:val="paragraph"/>
      </w:pPr>
      <w:r w:rsidRPr="000867D8">
        <w:tab/>
        <w:t>(b)</w:t>
      </w:r>
      <w:r w:rsidRPr="000867D8">
        <w:tab/>
        <w:t>if there is no listed brand of the other pharmaceutical item on the final day—the pricing quantity of the last listed brand of the other pharmaceutical item immediately before it was delisted.</w:t>
      </w:r>
    </w:p>
    <w:p w:rsidR="009D5B47" w:rsidRPr="000867D8" w:rsidRDefault="009D5B47" w:rsidP="009D5B47">
      <w:pPr>
        <w:pStyle w:val="notetext"/>
      </w:pPr>
      <w:r w:rsidRPr="000867D8">
        <w:t>Note:</w:t>
      </w:r>
      <w:r w:rsidRPr="000867D8">
        <w:tab/>
        <w:t>The pricing quantity of the brand on the final day is needed for working out the adjusted volume (step 2) and the average approved ex</w:t>
      </w:r>
      <w:r w:rsidR="000867D8">
        <w:noBreakHyphen/>
      </w:r>
      <w:r w:rsidRPr="000867D8">
        <w:t>manufacture price (step 3).</w:t>
      </w:r>
    </w:p>
    <w:p w:rsidR="009D5B47" w:rsidRPr="000867D8" w:rsidRDefault="009D5B47" w:rsidP="009D5B47">
      <w:pPr>
        <w:pStyle w:val="subsection"/>
      </w:pPr>
      <w:r w:rsidRPr="000867D8">
        <w:tab/>
        <w:t>(4)</w:t>
      </w:r>
      <w:r w:rsidRPr="000867D8">
        <w:tab/>
        <w:t>For each pharmaceutical item with the same drug and manner of administration as the listed brand but a different form, other than an exempt item, work out the weighted average percentage difference of the brands of the pharmaceutical item (using steps 7 and 8).</w:t>
      </w:r>
    </w:p>
    <w:p w:rsidR="009D5B47" w:rsidRPr="000867D8" w:rsidRDefault="009A6D55" w:rsidP="009D5B47">
      <w:pPr>
        <w:pStyle w:val="ActHead5"/>
      </w:pPr>
      <w:bookmarkStart w:id="103" w:name="_Toc474414621"/>
      <w:r w:rsidRPr="000867D8">
        <w:rPr>
          <w:rStyle w:val="CharSectno"/>
        </w:rPr>
        <w:t>80</w:t>
      </w:r>
      <w:r w:rsidR="009D5B47" w:rsidRPr="000867D8">
        <w:t xml:space="preserve">  Step</w:t>
      </w:r>
      <w:r w:rsidR="00CB222E" w:rsidRPr="000867D8">
        <w:t xml:space="preserve"> 10—w</w:t>
      </w:r>
      <w:r w:rsidR="009D5B47" w:rsidRPr="000867D8">
        <w:t>eighted average percentage difference for listed brand and all related brands</w:t>
      </w:r>
      <w:bookmarkEnd w:id="103"/>
    </w:p>
    <w:p w:rsidR="009D5B47" w:rsidRPr="000867D8" w:rsidRDefault="009D5B47" w:rsidP="009D5B47">
      <w:pPr>
        <w:pStyle w:val="subsection"/>
      </w:pPr>
      <w:r w:rsidRPr="000867D8">
        <w:tab/>
        <w:t>(1)</w:t>
      </w:r>
      <w:r w:rsidRPr="000867D8">
        <w:tab/>
        <w:t>Work out the weighted average percentage difference for the listed brand and all related brands.</w:t>
      </w:r>
    </w:p>
    <w:p w:rsidR="009D5B47" w:rsidRPr="000867D8" w:rsidRDefault="009D5B47" w:rsidP="009D5B47">
      <w:pPr>
        <w:pStyle w:val="subsection"/>
      </w:pPr>
      <w:r w:rsidRPr="000867D8">
        <w:tab/>
        <w:t>(2)</w:t>
      </w:r>
      <w:r w:rsidRPr="000867D8">
        <w:tab/>
        <w:t xml:space="preserve">The </w:t>
      </w:r>
      <w:r w:rsidRPr="000867D8">
        <w:rPr>
          <w:b/>
          <w:i/>
        </w:rPr>
        <w:t>weighted average percentage difference</w:t>
      </w:r>
      <w:r w:rsidRPr="000867D8">
        <w:t xml:space="preserve"> is the amount (expressed as a percentage to 2 decimal places) worked out as follows:</w:t>
      </w:r>
    </w:p>
    <w:p w:rsidR="009D5B47" w:rsidRPr="000867D8" w:rsidRDefault="009D5B47" w:rsidP="009D5B47">
      <w:pPr>
        <w:pStyle w:val="paragraph"/>
      </w:pPr>
      <w:r w:rsidRPr="000867D8">
        <w:tab/>
        <w:t>(a)</w:t>
      </w:r>
      <w:r w:rsidRPr="000867D8">
        <w:tab/>
        <w:t>for each pharmaceutical item with the same drug and manner of administration as the listed brand (including the pharmaceutical item of the listed brand):</w:t>
      </w:r>
    </w:p>
    <w:p w:rsidR="009D5B47" w:rsidRPr="000867D8" w:rsidRDefault="009D5B47" w:rsidP="009D5B47">
      <w:pPr>
        <w:pStyle w:val="paragraphsub"/>
      </w:pPr>
      <w:r w:rsidRPr="000867D8">
        <w:tab/>
        <w:t>(i)</w:t>
      </w:r>
      <w:r w:rsidRPr="000867D8">
        <w:tab/>
        <w:t>multiply the total adjusted volume for the brands of the pharmaceutical item (see step 7) by the average approved ex</w:t>
      </w:r>
      <w:r w:rsidR="000867D8">
        <w:noBreakHyphen/>
      </w:r>
      <w:r w:rsidRPr="000867D8">
        <w:t>manufacturer price for a brand of the pharmaceutical item (see step 3); and</w:t>
      </w:r>
    </w:p>
    <w:p w:rsidR="009D5B47" w:rsidRPr="000867D8" w:rsidRDefault="009D5B47" w:rsidP="009D5B47">
      <w:pPr>
        <w:pStyle w:val="paragraphsub"/>
      </w:pPr>
      <w:r w:rsidRPr="000867D8">
        <w:tab/>
        <w:t>(ii)</w:t>
      </w:r>
      <w:r w:rsidRPr="000867D8">
        <w:tab/>
        <w:t>multiply that amount by the weighted average percentage difference of the brands of the pharmaceutical item (see step 8);</w:t>
      </w:r>
    </w:p>
    <w:p w:rsidR="009D5B47" w:rsidRPr="000867D8" w:rsidRDefault="009D5B47" w:rsidP="009D5B47">
      <w:pPr>
        <w:pStyle w:val="paragraph"/>
      </w:pPr>
      <w:r w:rsidRPr="000867D8">
        <w:tab/>
        <w:t>(b)</w:t>
      </w:r>
      <w:r w:rsidRPr="000867D8">
        <w:tab/>
        <w:t xml:space="preserve">add up the amounts worked out under </w:t>
      </w:r>
      <w:r w:rsidR="000867D8" w:rsidRPr="000867D8">
        <w:t>subparagraph (</w:t>
      </w:r>
      <w:r w:rsidRPr="000867D8">
        <w:t>a)(ii);</w:t>
      </w:r>
    </w:p>
    <w:p w:rsidR="009D5B47" w:rsidRPr="000867D8" w:rsidRDefault="009D5B47" w:rsidP="009D5B47">
      <w:pPr>
        <w:pStyle w:val="paragraph"/>
      </w:pPr>
      <w:r w:rsidRPr="000867D8">
        <w:tab/>
        <w:t>(c)</w:t>
      </w:r>
      <w:r w:rsidRPr="000867D8">
        <w:tab/>
        <w:t xml:space="preserve">add up the amounts worked out under </w:t>
      </w:r>
      <w:r w:rsidR="000867D8" w:rsidRPr="000867D8">
        <w:t>subparagraph (</w:t>
      </w:r>
      <w:r w:rsidRPr="000867D8">
        <w:t>a)(i);</w:t>
      </w:r>
    </w:p>
    <w:p w:rsidR="009D5B47" w:rsidRPr="000867D8" w:rsidRDefault="009D5B47" w:rsidP="009D5B47">
      <w:pPr>
        <w:pStyle w:val="paragraph"/>
      </w:pPr>
      <w:r w:rsidRPr="000867D8">
        <w:lastRenderedPageBreak/>
        <w:tab/>
        <w:t>(d)</w:t>
      </w:r>
      <w:r w:rsidRPr="000867D8">
        <w:tab/>
        <w:t xml:space="preserve">divide the amount worked out under </w:t>
      </w:r>
      <w:r w:rsidR="000867D8" w:rsidRPr="000867D8">
        <w:t>paragraph (</w:t>
      </w:r>
      <w:r w:rsidRPr="000867D8">
        <w:t xml:space="preserve">b) by the amount worked out under </w:t>
      </w:r>
      <w:r w:rsidR="000867D8" w:rsidRPr="000867D8">
        <w:t>paragraph (</w:t>
      </w:r>
      <w:r w:rsidRPr="000867D8">
        <w:t>c).</w:t>
      </w:r>
    </w:p>
    <w:p w:rsidR="009D5B47" w:rsidRPr="000867D8" w:rsidRDefault="009D5B47" w:rsidP="009D5B47">
      <w:pPr>
        <w:pStyle w:val="subsection"/>
      </w:pPr>
      <w:r w:rsidRPr="000867D8">
        <w:tab/>
        <w:t>(3)</w:t>
      </w:r>
      <w:r w:rsidRPr="000867D8">
        <w:tab/>
        <w:t>However:</w:t>
      </w:r>
    </w:p>
    <w:p w:rsidR="009D5B47" w:rsidRPr="000867D8" w:rsidRDefault="009D5B47" w:rsidP="009D5B47">
      <w:pPr>
        <w:pStyle w:val="paragraph"/>
      </w:pPr>
      <w:r w:rsidRPr="000867D8">
        <w:tab/>
        <w:t>(a)</w:t>
      </w:r>
      <w:r w:rsidRPr="000867D8">
        <w:tab/>
        <w:t xml:space="preserve">if the amount worked out under </w:t>
      </w:r>
      <w:r w:rsidR="000867D8" w:rsidRPr="000867D8">
        <w:t>paragraph (</w:t>
      </w:r>
      <w:r w:rsidRPr="000867D8">
        <w:t xml:space="preserve">2)(c) is zero or less, the </w:t>
      </w:r>
      <w:r w:rsidRPr="000867D8">
        <w:rPr>
          <w:b/>
          <w:i/>
        </w:rPr>
        <w:t>weighted average percentage difference</w:t>
      </w:r>
      <w:r w:rsidRPr="000867D8">
        <w:t xml:space="preserve"> is zero; and</w:t>
      </w:r>
    </w:p>
    <w:p w:rsidR="009D5B47" w:rsidRPr="000867D8" w:rsidRDefault="009D5B47" w:rsidP="009D5B47">
      <w:pPr>
        <w:pStyle w:val="paragraph"/>
      </w:pPr>
      <w:r w:rsidRPr="000867D8">
        <w:tab/>
        <w:t>(b)</w:t>
      </w:r>
      <w:r w:rsidRPr="000867D8">
        <w:tab/>
        <w:t xml:space="preserve">if the amount worked out under </w:t>
      </w:r>
      <w:r w:rsidR="000867D8" w:rsidRPr="000867D8">
        <w:t>paragraph (</w:t>
      </w:r>
      <w:r w:rsidRPr="000867D8">
        <w:t xml:space="preserve">2)(d) is 99% or more, the </w:t>
      </w:r>
      <w:r w:rsidRPr="000867D8">
        <w:rPr>
          <w:b/>
          <w:i/>
        </w:rPr>
        <w:t>weighted average percentage difference</w:t>
      </w:r>
      <w:r w:rsidRPr="000867D8">
        <w:t xml:space="preserve"> is 99%.</w:t>
      </w:r>
    </w:p>
    <w:p w:rsidR="009D5B47" w:rsidRPr="000867D8" w:rsidRDefault="009A6D55" w:rsidP="009D5B47">
      <w:pPr>
        <w:pStyle w:val="ActHead5"/>
      </w:pPr>
      <w:bookmarkStart w:id="104" w:name="_Toc474414622"/>
      <w:r w:rsidRPr="000867D8">
        <w:rPr>
          <w:rStyle w:val="CharSectno"/>
        </w:rPr>
        <w:t>81</w:t>
      </w:r>
      <w:r w:rsidR="009D5B47" w:rsidRPr="000867D8">
        <w:t xml:space="preserve">  Step</w:t>
      </w:r>
      <w:r w:rsidR="00CB222E" w:rsidRPr="000867D8">
        <w:t xml:space="preserve"> 11—w</w:t>
      </w:r>
      <w:r w:rsidR="009D5B47" w:rsidRPr="000867D8">
        <w:t>eighted average disclosed price for listed brand of pharmaceutical item</w:t>
      </w:r>
      <w:bookmarkEnd w:id="104"/>
    </w:p>
    <w:p w:rsidR="009D5B47" w:rsidRPr="000867D8" w:rsidRDefault="009D5B47" w:rsidP="009D5B47">
      <w:pPr>
        <w:pStyle w:val="subsection"/>
      </w:pPr>
      <w:r w:rsidRPr="000867D8">
        <w:tab/>
        <w:t>(1)</w:t>
      </w:r>
      <w:r w:rsidRPr="000867D8">
        <w:tab/>
        <w:t>Work out the weighted average disclosed price of the listed brand of the pharmaceutical item for the data collection period.</w:t>
      </w:r>
    </w:p>
    <w:p w:rsidR="009D5B47" w:rsidRPr="000867D8" w:rsidRDefault="009D5B47" w:rsidP="009D5B47">
      <w:pPr>
        <w:pStyle w:val="subsection"/>
      </w:pPr>
      <w:r w:rsidRPr="000867D8">
        <w:tab/>
        <w:t>(2)</w:t>
      </w:r>
      <w:r w:rsidRPr="000867D8">
        <w:tab/>
        <w:t xml:space="preserve">The </w:t>
      </w:r>
      <w:r w:rsidRPr="000867D8">
        <w:rPr>
          <w:b/>
          <w:i/>
        </w:rPr>
        <w:t>weighted average disclosed price</w:t>
      </w:r>
      <w:r w:rsidRPr="000867D8">
        <w:t xml:space="preserve"> of the listed brand of the pharmaceutical item is the average approved ex</w:t>
      </w:r>
      <w:r w:rsidR="000867D8">
        <w:noBreakHyphen/>
      </w:r>
      <w:r w:rsidRPr="000867D8">
        <w:t>manufacturer price for the listed brand reduced by the weighted average percentage difference for all related brands (see step 10).</w:t>
      </w:r>
    </w:p>
    <w:p w:rsidR="009D5B47" w:rsidRPr="000867D8" w:rsidRDefault="009D5B47" w:rsidP="009D5B47">
      <w:pPr>
        <w:pStyle w:val="subsection"/>
      </w:pPr>
      <w:r w:rsidRPr="000867D8">
        <w:tab/>
        <w:t>(3)</w:t>
      </w:r>
      <w:r w:rsidRPr="000867D8">
        <w:tab/>
        <w:t xml:space="preserve">However, if the pricing quantity of the listed brand of the pharmaceutical item on the final day is different from the pricing quantity of the listed brand on the relevant day, the </w:t>
      </w:r>
      <w:r w:rsidRPr="000867D8">
        <w:rPr>
          <w:b/>
          <w:i/>
        </w:rPr>
        <w:t>weighted average disclosed price</w:t>
      </w:r>
      <w:r w:rsidRPr="000867D8">
        <w:t xml:space="preserve"> is:</w:t>
      </w:r>
    </w:p>
    <w:bookmarkStart w:id="105" w:name="BKCheck15B_6"/>
    <w:bookmarkStart w:id="106" w:name="BKCheck15B_5"/>
    <w:bookmarkEnd w:id="105"/>
    <w:bookmarkEnd w:id="106"/>
    <w:p w:rsidR="00A45C04" w:rsidRPr="000867D8" w:rsidRDefault="00A45C04" w:rsidP="00A45C04">
      <w:pPr>
        <w:pStyle w:val="subsection2"/>
      </w:pPr>
      <w:r w:rsidRPr="000867D8">
        <w:rPr>
          <w:position w:val="-36"/>
        </w:rPr>
        <w:object w:dxaOrig="1120" w:dyaOrig="800">
          <v:shape id="_x0000_i1026" type="#_x0000_t75" style="width:55.3pt;height:40.3pt" o:ole="">
            <v:imagedata r:id="rId23" o:title=""/>
          </v:shape>
          <o:OLEObject Type="Embed" ProgID="Equation.DSMT4" ShapeID="_x0000_i1026" DrawAspect="Content" ObjectID="_1551525317" r:id="rId24"/>
        </w:object>
      </w:r>
    </w:p>
    <w:p w:rsidR="009D5B47" w:rsidRPr="000867D8" w:rsidRDefault="009D5B47" w:rsidP="009D5B47">
      <w:pPr>
        <w:pStyle w:val="subsection2"/>
      </w:pPr>
      <w:r w:rsidRPr="000867D8">
        <w:t>where:</w:t>
      </w:r>
    </w:p>
    <w:p w:rsidR="009D5B47" w:rsidRPr="000867D8" w:rsidRDefault="009D5B47" w:rsidP="009D5B47">
      <w:pPr>
        <w:pStyle w:val="Definition"/>
      </w:pPr>
      <w:r w:rsidRPr="000867D8">
        <w:rPr>
          <w:b/>
          <w:i/>
        </w:rPr>
        <w:t xml:space="preserve">PQ1 </w:t>
      </w:r>
      <w:r w:rsidRPr="000867D8">
        <w:t>means the pricing quantity of the listed brand on the final day.</w:t>
      </w:r>
    </w:p>
    <w:p w:rsidR="009D5B47" w:rsidRPr="000867D8" w:rsidRDefault="009D5B47" w:rsidP="009D5B47">
      <w:pPr>
        <w:pStyle w:val="Definition"/>
      </w:pPr>
      <w:r w:rsidRPr="000867D8">
        <w:rPr>
          <w:b/>
          <w:i/>
        </w:rPr>
        <w:t>PQ2</w:t>
      </w:r>
      <w:r w:rsidRPr="000867D8">
        <w:t xml:space="preserve"> means the pricing quantity of the listed brand on the relevant day.</w:t>
      </w:r>
    </w:p>
    <w:p w:rsidR="009D5B47" w:rsidRPr="000867D8" w:rsidRDefault="009D5B47" w:rsidP="009D5B47">
      <w:pPr>
        <w:pStyle w:val="Definition"/>
      </w:pPr>
      <w:r w:rsidRPr="000867D8">
        <w:rPr>
          <w:b/>
          <w:i/>
        </w:rPr>
        <w:t>WR</w:t>
      </w:r>
      <w:r w:rsidRPr="000867D8">
        <w:t xml:space="preserve"> means the average approved ex</w:t>
      </w:r>
      <w:r w:rsidR="000867D8">
        <w:noBreakHyphen/>
      </w:r>
      <w:r w:rsidRPr="000867D8">
        <w:t>manufacturer price for the listed brand reduced by the weighted average percentage difference for all related brands (see step 10).</w:t>
      </w:r>
    </w:p>
    <w:p w:rsidR="009D5B47" w:rsidRPr="000867D8" w:rsidRDefault="009D5B47" w:rsidP="009D5B47">
      <w:pPr>
        <w:pStyle w:val="notetext"/>
      </w:pPr>
      <w:r w:rsidRPr="000867D8">
        <w:t>Note:</w:t>
      </w:r>
      <w:r w:rsidRPr="000867D8">
        <w:tab/>
        <w:t>See section</w:t>
      </w:r>
      <w:r w:rsidR="000867D8" w:rsidRPr="000867D8">
        <w:t> </w:t>
      </w:r>
      <w:r w:rsidRPr="000867D8">
        <w:t>99ADHA of the Act for price reductions for brands listed after the end of the data collection period.</w:t>
      </w:r>
    </w:p>
    <w:p w:rsidR="009D5B47" w:rsidRPr="000867D8" w:rsidRDefault="009D5B47" w:rsidP="009D5B47">
      <w:pPr>
        <w:pStyle w:val="subsection"/>
      </w:pPr>
      <w:r w:rsidRPr="000867D8">
        <w:tab/>
        <w:t>(4)</w:t>
      </w:r>
      <w:r w:rsidRPr="000867D8">
        <w:tab/>
        <w:t xml:space="preserve">This </w:t>
      </w:r>
      <w:r w:rsidR="00C7631E" w:rsidRPr="000867D8">
        <w:t>section has effect subject to section</w:t>
      </w:r>
      <w:r w:rsidR="000867D8" w:rsidRPr="000867D8">
        <w:t> </w:t>
      </w:r>
      <w:r w:rsidR="009A6D55" w:rsidRPr="000867D8">
        <w:t>82</w:t>
      </w:r>
      <w:r w:rsidRPr="000867D8">
        <w:t>.</w:t>
      </w:r>
    </w:p>
    <w:p w:rsidR="009D5B47" w:rsidRPr="000867D8" w:rsidRDefault="009A6D55" w:rsidP="009D5B47">
      <w:pPr>
        <w:pStyle w:val="ActHead5"/>
      </w:pPr>
      <w:bookmarkStart w:id="107" w:name="_Toc474414623"/>
      <w:r w:rsidRPr="000867D8">
        <w:rPr>
          <w:rStyle w:val="CharSectno"/>
        </w:rPr>
        <w:t>82</w:t>
      </w:r>
      <w:r w:rsidR="009D5B47" w:rsidRPr="000867D8">
        <w:t xml:space="preserve">  When weighted average disclosed price is the same as the applicable approved ex</w:t>
      </w:r>
      <w:r w:rsidR="000867D8">
        <w:noBreakHyphen/>
      </w:r>
      <w:r w:rsidR="009D5B47" w:rsidRPr="000867D8">
        <w:t>manufacturer price</w:t>
      </w:r>
      <w:bookmarkEnd w:id="107"/>
    </w:p>
    <w:p w:rsidR="009D5B47" w:rsidRPr="000867D8" w:rsidRDefault="009D5B47" w:rsidP="009D5B47">
      <w:pPr>
        <w:pStyle w:val="subsection"/>
      </w:pPr>
      <w:r w:rsidRPr="000867D8">
        <w:tab/>
      </w:r>
      <w:r w:rsidRPr="000867D8">
        <w:tab/>
        <w:t xml:space="preserve">Despite </w:t>
      </w:r>
      <w:r w:rsidR="00C7631E" w:rsidRPr="000867D8">
        <w:t>section</w:t>
      </w:r>
      <w:r w:rsidR="000867D8" w:rsidRPr="000867D8">
        <w:t> </w:t>
      </w:r>
      <w:r w:rsidR="009A6D55" w:rsidRPr="000867D8">
        <w:t>81</w:t>
      </w:r>
      <w:r w:rsidRPr="000867D8">
        <w:t xml:space="preserve">, if all of the following apply, the </w:t>
      </w:r>
      <w:r w:rsidRPr="000867D8">
        <w:rPr>
          <w:b/>
          <w:i/>
        </w:rPr>
        <w:t>weighted average disclosed price</w:t>
      </w:r>
      <w:r w:rsidRPr="000867D8">
        <w:t xml:space="preserve"> of the listed brand of the pharmaceutical item for the data collection period is taken to be the amount of the applicable approved ex</w:t>
      </w:r>
      <w:r w:rsidR="000867D8">
        <w:noBreakHyphen/>
      </w:r>
      <w:r w:rsidRPr="000867D8">
        <w:t>manufacturer price of the listed brand of the pharmaceutical item:</w:t>
      </w:r>
    </w:p>
    <w:p w:rsidR="009D5B47" w:rsidRPr="000867D8" w:rsidRDefault="009D5B47" w:rsidP="009D5B47">
      <w:pPr>
        <w:pStyle w:val="paragraph"/>
      </w:pPr>
      <w:r w:rsidRPr="000867D8">
        <w:tab/>
        <w:t>(a)</w:t>
      </w:r>
      <w:r w:rsidRPr="000867D8">
        <w:tab/>
        <w:t xml:space="preserve">the total adjusted volume worked out for brands of the pharmaceutical item under </w:t>
      </w:r>
      <w:r w:rsidR="00C7631E" w:rsidRPr="000867D8">
        <w:t>section</w:t>
      </w:r>
      <w:r w:rsidR="000867D8" w:rsidRPr="000867D8">
        <w:t> </w:t>
      </w:r>
      <w:r w:rsidR="009A6D55" w:rsidRPr="000867D8">
        <w:t>77</w:t>
      </w:r>
      <w:r w:rsidRPr="000867D8">
        <w:t>:</w:t>
      </w:r>
    </w:p>
    <w:p w:rsidR="009D5B47" w:rsidRPr="000867D8" w:rsidRDefault="009D5B47" w:rsidP="009D5B47">
      <w:pPr>
        <w:pStyle w:val="paragraphsub"/>
      </w:pPr>
      <w:r w:rsidRPr="000867D8">
        <w:tab/>
        <w:t>(i)</w:t>
      </w:r>
      <w:r w:rsidRPr="000867D8">
        <w:tab/>
        <w:t>is more than zero; and</w:t>
      </w:r>
    </w:p>
    <w:p w:rsidR="009D5B47" w:rsidRPr="000867D8" w:rsidRDefault="009D5B47" w:rsidP="009D5B47">
      <w:pPr>
        <w:pStyle w:val="paragraphsub"/>
      </w:pPr>
      <w:r w:rsidRPr="000867D8">
        <w:lastRenderedPageBreak/>
        <w:tab/>
        <w:t>(ii)</w:t>
      </w:r>
      <w:r w:rsidRPr="000867D8">
        <w:tab/>
        <w:t>is no more than 10% of the sum of the total adjusted volumes for the brands of each pharmaceutical item with the same drug and manner of administration as the listed brand (including the pharmaceutical item of the listed brand);</w:t>
      </w:r>
    </w:p>
    <w:p w:rsidR="009D5B47" w:rsidRPr="000867D8" w:rsidRDefault="009D5B47" w:rsidP="009D5B47">
      <w:pPr>
        <w:pStyle w:val="paragraph"/>
      </w:pPr>
      <w:r w:rsidRPr="000867D8">
        <w:tab/>
        <w:t>(b)</w:t>
      </w:r>
      <w:r w:rsidRPr="000867D8">
        <w:tab/>
        <w:t xml:space="preserve">the weighted average percentage difference worked out for brands of the pharmaceutical item under </w:t>
      </w:r>
      <w:r w:rsidR="00C7631E" w:rsidRPr="000867D8">
        <w:t>section</w:t>
      </w:r>
      <w:r w:rsidR="000867D8" w:rsidRPr="000867D8">
        <w:t> </w:t>
      </w:r>
      <w:r w:rsidR="009A6D55" w:rsidRPr="000867D8">
        <w:t>78</w:t>
      </w:r>
      <w:r w:rsidRPr="000867D8">
        <w:t xml:space="preserve"> is not more than 3%;</w:t>
      </w:r>
    </w:p>
    <w:p w:rsidR="009D5B47" w:rsidRPr="000867D8" w:rsidRDefault="009D5B47" w:rsidP="009D5B47">
      <w:pPr>
        <w:pStyle w:val="paragraph"/>
      </w:pPr>
      <w:r w:rsidRPr="000867D8">
        <w:tab/>
        <w:t>(c)</w:t>
      </w:r>
      <w:r w:rsidRPr="000867D8">
        <w:tab/>
        <w:t>there is not a related brand of the listed brand of the pharmaceutical item:</w:t>
      </w:r>
    </w:p>
    <w:p w:rsidR="009D5B47" w:rsidRPr="000867D8" w:rsidRDefault="009D5B47" w:rsidP="009D5B47">
      <w:pPr>
        <w:pStyle w:val="paragraphsub"/>
      </w:pPr>
      <w:r w:rsidRPr="000867D8">
        <w:tab/>
        <w:t>(i)</w:t>
      </w:r>
      <w:r w:rsidRPr="000867D8">
        <w:tab/>
        <w:t>that is bioequivalent or biosimilar to the listed brand of the pharmaceutical item; and</w:t>
      </w:r>
    </w:p>
    <w:p w:rsidR="009D5B47" w:rsidRPr="000867D8" w:rsidRDefault="009D5B47" w:rsidP="009D5B47">
      <w:pPr>
        <w:pStyle w:val="paragraphsub"/>
      </w:pPr>
      <w:r w:rsidRPr="000867D8">
        <w:tab/>
        <w:t>(ii)</w:t>
      </w:r>
      <w:r w:rsidRPr="000867D8">
        <w:tab/>
        <w:t xml:space="preserve">to which </w:t>
      </w:r>
      <w:r w:rsidR="000867D8" w:rsidRPr="000867D8">
        <w:t>paragraphs (</w:t>
      </w:r>
      <w:r w:rsidRPr="000867D8">
        <w:t>a) and (b) do not apply;</w:t>
      </w:r>
    </w:p>
    <w:p w:rsidR="009D5B47" w:rsidRPr="000867D8" w:rsidRDefault="009D5B47" w:rsidP="009D5B47">
      <w:pPr>
        <w:pStyle w:val="paragraph"/>
      </w:pPr>
      <w:r w:rsidRPr="000867D8">
        <w:tab/>
        <w:t>(d)</w:t>
      </w:r>
      <w:r w:rsidRPr="000867D8">
        <w:tab/>
        <w:t>the Pharmaceutical Benefits Advisory Committee has not advised the Minister that the pharmaceutical item does not provide a significant improvement in efficacy or a reduction in toxicity over alternative therapies.</w:t>
      </w:r>
    </w:p>
    <w:p w:rsidR="009D5B47" w:rsidRPr="000867D8" w:rsidRDefault="009D5B47" w:rsidP="009D5B47">
      <w:pPr>
        <w:pStyle w:val="ActHead4"/>
      </w:pPr>
      <w:bookmarkStart w:id="108" w:name="_Toc474414624"/>
      <w:r w:rsidRPr="000867D8">
        <w:rPr>
          <w:rStyle w:val="CharSubdNo"/>
        </w:rPr>
        <w:t>Subdivision</w:t>
      </w:r>
      <w:r w:rsidR="00322BE6" w:rsidRPr="000867D8">
        <w:rPr>
          <w:rStyle w:val="CharSubdNo"/>
        </w:rPr>
        <w:t xml:space="preserve"> </w:t>
      </w:r>
      <w:r w:rsidR="00EA3576" w:rsidRPr="000867D8">
        <w:rPr>
          <w:rStyle w:val="CharSubdNo"/>
        </w:rPr>
        <w:t>C</w:t>
      </w:r>
      <w:r w:rsidRPr="000867D8">
        <w:t>—</w:t>
      </w:r>
      <w:r w:rsidRPr="000867D8">
        <w:rPr>
          <w:rStyle w:val="CharSubdText"/>
        </w:rPr>
        <w:t>Information that must not be taken into account</w:t>
      </w:r>
      <w:bookmarkEnd w:id="108"/>
    </w:p>
    <w:p w:rsidR="009D5B47" w:rsidRPr="000867D8" w:rsidRDefault="009A6D55" w:rsidP="009D5B47">
      <w:pPr>
        <w:pStyle w:val="ActHead5"/>
      </w:pPr>
      <w:bookmarkStart w:id="109" w:name="_Toc474414625"/>
      <w:r w:rsidRPr="000867D8">
        <w:rPr>
          <w:rStyle w:val="CharSectno"/>
        </w:rPr>
        <w:t>83</w:t>
      </w:r>
      <w:r w:rsidR="009D5B47" w:rsidRPr="000867D8">
        <w:t xml:space="preserve">  Information that must not be taken into account</w:t>
      </w:r>
      <w:bookmarkEnd w:id="109"/>
    </w:p>
    <w:p w:rsidR="009D5B47" w:rsidRPr="000867D8" w:rsidRDefault="009D5B47" w:rsidP="009D5B47">
      <w:pPr>
        <w:pStyle w:val="subsection"/>
      </w:pPr>
      <w:r w:rsidRPr="000867D8">
        <w:tab/>
        <w:t>(1)</w:t>
      </w:r>
      <w:r w:rsidRPr="000867D8">
        <w:tab/>
        <w:t xml:space="preserve">This Subdivision is made for </w:t>
      </w:r>
      <w:r w:rsidR="00C7631E" w:rsidRPr="000867D8">
        <w:t xml:space="preserve">the purposes of </w:t>
      </w:r>
      <w:r w:rsidRPr="000867D8">
        <w:t>subsection</w:t>
      </w:r>
      <w:r w:rsidR="000867D8" w:rsidRPr="000867D8">
        <w:t> </w:t>
      </w:r>
      <w:r w:rsidRPr="000867D8">
        <w:t>99ADB(6A) of the Act.</w:t>
      </w:r>
    </w:p>
    <w:p w:rsidR="009D5B47" w:rsidRPr="000867D8" w:rsidRDefault="009D5B47" w:rsidP="009D5B47">
      <w:pPr>
        <w:pStyle w:val="subsection"/>
      </w:pPr>
      <w:r w:rsidRPr="000867D8">
        <w:tab/>
        <w:t>(2)</w:t>
      </w:r>
      <w:r w:rsidRPr="000867D8">
        <w:tab/>
      </w:r>
      <w:r w:rsidR="00C7631E" w:rsidRPr="000867D8">
        <w:t>Section</w:t>
      </w:r>
      <w:r w:rsidR="000867D8" w:rsidRPr="000867D8">
        <w:t> </w:t>
      </w:r>
      <w:r w:rsidR="009A6D55" w:rsidRPr="000867D8">
        <w:t>84</w:t>
      </w:r>
      <w:r w:rsidRPr="000867D8">
        <w:t xml:space="preserve"> prescribes information that must not be taken into account in determining the weighted average disclosed price of a listed brand of a pharmaceutical item (the </w:t>
      </w:r>
      <w:r w:rsidRPr="000867D8">
        <w:rPr>
          <w:b/>
          <w:i/>
        </w:rPr>
        <w:t>WADP brand</w:t>
      </w:r>
      <w:r w:rsidRPr="000867D8">
        <w:t>) in respect of a data collection period.</w:t>
      </w:r>
    </w:p>
    <w:p w:rsidR="009D5B47" w:rsidRPr="000867D8" w:rsidRDefault="009D5B47" w:rsidP="009D5B47">
      <w:pPr>
        <w:pStyle w:val="subsection"/>
      </w:pPr>
      <w:r w:rsidRPr="000867D8">
        <w:tab/>
        <w:t>(3)</w:t>
      </w:r>
      <w:r w:rsidRPr="000867D8">
        <w:tab/>
        <w:t xml:space="preserve">However, </w:t>
      </w:r>
      <w:r w:rsidR="00C7631E" w:rsidRPr="000867D8">
        <w:t>section</w:t>
      </w:r>
      <w:r w:rsidR="000867D8" w:rsidRPr="000867D8">
        <w:t> </w:t>
      </w:r>
      <w:r w:rsidR="009A6D55" w:rsidRPr="000867D8">
        <w:t>84</w:t>
      </w:r>
      <w:r w:rsidRPr="000867D8">
        <w:t xml:space="preserve"> does not apply in relation to determining a weighted average disclosed price for the purposes of </w:t>
      </w:r>
      <w:r w:rsidR="00C7631E" w:rsidRPr="000867D8">
        <w:t>section</w:t>
      </w:r>
      <w:r w:rsidR="000867D8" w:rsidRPr="000867D8">
        <w:t> </w:t>
      </w:r>
      <w:r w:rsidR="009A6D55" w:rsidRPr="000867D8">
        <w:t>82</w:t>
      </w:r>
      <w:r w:rsidRPr="000867D8">
        <w:t>.</w:t>
      </w:r>
    </w:p>
    <w:p w:rsidR="009D5B47" w:rsidRPr="000867D8" w:rsidRDefault="009D5B47" w:rsidP="009D5B47">
      <w:pPr>
        <w:pStyle w:val="subsection"/>
      </w:pPr>
      <w:r w:rsidRPr="000867D8">
        <w:tab/>
        <w:t>(4)</w:t>
      </w:r>
      <w:r w:rsidRPr="000867D8">
        <w:tab/>
        <w:t>To avoid doubt, this Subdivision has effect:</w:t>
      </w:r>
    </w:p>
    <w:p w:rsidR="009D5B47" w:rsidRPr="000867D8" w:rsidRDefault="009D5B47" w:rsidP="009D5B47">
      <w:pPr>
        <w:pStyle w:val="paragraph"/>
      </w:pPr>
      <w:r w:rsidRPr="000867D8">
        <w:tab/>
        <w:t>(a)</w:t>
      </w:r>
      <w:r w:rsidRPr="000867D8">
        <w:tab/>
        <w:t>despite Subdivision</w:t>
      </w:r>
      <w:r w:rsidR="00D84DF6" w:rsidRPr="000867D8">
        <w:t xml:space="preserve"> </w:t>
      </w:r>
      <w:r w:rsidR="001702FE" w:rsidRPr="000867D8">
        <w:t>B</w:t>
      </w:r>
      <w:r w:rsidRPr="000867D8">
        <w:t xml:space="preserve"> (weighted average disclosed price); and</w:t>
      </w:r>
    </w:p>
    <w:p w:rsidR="009D5B47" w:rsidRPr="000867D8" w:rsidRDefault="009D5B47" w:rsidP="009D5B47">
      <w:pPr>
        <w:pStyle w:val="paragraph"/>
      </w:pPr>
      <w:r w:rsidRPr="000867D8">
        <w:tab/>
        <w:t>(b)</w:t>
      </w:r>
      <w:r w:rsidRPr="000867D8">
        <w:tab/>
        <w:t>even if the information relates to the WADP brand.</w:t>
      </w:r>
    </w:p>
    <w:p w:rsidR="009D5B47" w:rsidRPr="000867D8" w:rsidRDefault="009A6D55" w:rsidP="009D5B47">
      <w:pPr>
        <w:pStyle w:val="ActHead5"/>
      </w:pPr>
      <w:bookmarkStart w:id="110" w:name="_Toc474414626"/>
      <w:r w:rsidRPr="000867D8">
        <w:rPr>
          <w:rStyle w:val="CharSectno"/>
        </w:rPr>
        <w:t>84</w:t>
      </w:r>
      <w:r w:rsidR="009D5B47" w:rsidRPr="000867D8">
        <w:t xml:space="preserve">  Originator brands</w:t>
      </w:r>
      <w:bookmarkEnd w:id="110"/>
    </w:p>
    <w:p w:rsidR="009D5B47" w:rsidRPr="000867D8" w:rsidRDefault="009D5B47" w:rsidP="009D5B47">
      <w:pPr>
        <w:pStyle w:val="subsection"/>
      </w:pPr>
      <w:r w:rsidRPr="000867D8">
        <w:tab/>
        <w:t>(1)</w:t>
      </w:r>
      <w:r w:rsidRPr="000867D8">
        <w:tab/>
        <w:t xml:space="preserve">Information provided under </w:t>
      </w:r>
      <w:r w:rsidR="00C7631E" w:rsidRPr="000867D8">
        <w:t>section</w:t>
      </w:r>
      <w:r w:rsidR="000867D8" w:rsidRPr="000867D8">
        <w:t> </w:t>
      </w:r>
      <w:r w:rsidR="009A6D55" w:rsidRPr="000867D8">
        <w:t>85</w:t>
      </w:r>
      <w:r w:rsidRPr="000867D8">
        <w:t xml:space="preserve"> about an originator brand must not be taken into account if:</w:t>
      </w:r>
    </w:p>
    <w:p w:rsidR="009D5B47" w:rsidRPr="000867D8" w:rsidRDefault="009D5B47" w:rsidP="009D5B47">
      <w:pPr>
        <w:pStyle w:val="paragraph"/>
      </w:pPr>
      <w:r w:rsidRPr="000867D8">
        <w:tab/>
        <w:t>(a)</w:t>
      </w:r>
      <w:r w:rsidRPr="000867D8">
        <w:tab/>
        <w:t>on the first day of each calendar month in the data collection period (from its beginning in relation to the originator brand) on which the originator brand is a listed brand, there is another listed brand of pharmaceutical item that:</w:t>
      </w:r>
    </w:p>
    <w:p w:rsidR="009D5B47" w:rsidRPr="000867D8" w:rsidRDefault="009D5B47" w:rsidP="009D5B47">
      <w:pPr>
        <w:pStyle w:val="paragraphsub"/>
      </w:pPr>
      <w:r w:rsidRPr="000867D8">
        <w:tab/>
        <w:t>(i)</w:t>
      </w:r>
      <w:r w:rsidRPr="000867D8">
        <w:tab/>
        <w:t>is not an originator brand; but</w:t>
      </w:r>
    </w:p>
    <w:p w:rsidR="009D5B47" w:rsidRPr="000867D8" w:rsidRDefault="009D5B47" w:rsidP="009D5B47">
      <w:pPr>
        <w:pStyle w:val="paragraphsub"/>
      </w:pPr>
      <w:r w:rsidRPr="000867D8">
        <w:tab/>
        <w:t>(ii)</w:t>
      </w:r>
      <w:r w:rsidRPr="000867D8">
        <w:tab/>
        <w:t>has the same pharmaceutical item as the originator brand; and</w:t>
      </w:r>
    </w:p>
    <w:p w:rsidR="009D5B47" w:rsidRPr="000867D8" w:rsidRDefault="009D5B47" w:rsidP="009D5B47">
      <w:pPr>
        <w:pStyle w:val="paragraph"/>
      </w:pPr>
      <w:r w:rsidRPr="000867D8">
        <w:tab/>
        <w:t>(b)</w:t>
      </w:r>
      <w:r w:rsidRPr="000867D8">
        <w:tab/>
        <w:t>at the end of the previous data collection period, the drug in the WADP brand had been on F2</w:t>
      </w:r>
      <w:r w:rsidR="00AA7E2B" w:rsidRPr="000867D8">
        <w:t xml:space="preserve"> </w:t>
      </w:r>
      <w:r w:rsidRPr="000867D8">
        <w:t>for at least 30 months; and</w:t>
      </w:r>
    </w:p>
    <w:p w:rsidR="009D5B47" w:rsidRPr="000867D8" w:rsidRDefault="009D5B47" w:rsidP="009D5B47">
      <w:pPr>
        <w:pStyle w:val="paragraph"/>
      </w:pPr>
      <w:r w:rsidRPr="000867D8">
        <w:tab/>
        <w:t>(c)</w:t>
      </w:r>
      <w:r w:rsidRPr="000867D8">
        <w:tab/>
        <w:t>on a day at least 30 months before the end of the previous data collection period:</w:t>
      </w:r>
    </w:p>
    <w:p w:rsidR="009D5B47" w:rsidRPr="000867D8" w:rsidRDefault="009D5B47" w:rsidP="009D5B47">
      <w:pPr>
        <w:pStyle w:val="paragraphsub"/>
      </w:pPr>
      <w:r w:rsidRPr="000867D8">
        <w:tab/>
        <w:t>(i)</w:t>
      </w:r>
      <w:r w:rsidRPr="000867D8">
        <w:tab/>
        <w:t>there was a related brand of the WADP brand that had the same pharmaceutical item as, or was bioequivalent or biosimilar to, the WADP brand; or</w:t>
      </w:r>
    </w:p>
    <w:p w:rsidR="00AA7E2B" w:rsidRPr="000867D8" w:rsidRDefault="009D5B47" w:rsidP="00B74A70">
      <w:pPr>
        <w:pStyle w:val="paragraphsub"/>
      </w:pPr>
      <w:r w:rsidRPr="000867D8">
        <w:lastRenderedPageBreak/>
        <w:tab/>
        <w:t>(ii)</w:t>
      </w:r>
      <w:r w:rsidRPr="000867D8">
        <w:tab/>
        <w:t>there were 2 or more related brands of the WADP brand that had the same pharmaceutical item as, or were bioequivalent or biosimilar to, each other.</w:t>
      </w:r>
    </w:p>
    <w:p w:rsidR="009D5B47" w:rsidRPr="000867D8" w:rsidRDefault="009D5B47" w:rsidP="009D5B47">
      <w:pPr>
        <w:pStyle w:val="subsection"/>
      </w:pPr>
      <w:r w:rsidRPr="000867D8">
        <w:tab/>
        <w:t>(2)</w:t>
      </w:r>
      <w:r w:rsidRPr="000867D8">
        <w:tab/>
      </w:r>
      <w:r w:rsidR="000867D8" w:rsidRPr="000867D8">
        <w:t>Paragraph (</w:t>
      </w:r>
      <w:r w:rsidRPr="000867D8">
        <w:t>1)(a) has effect even if the other listed brand is different from month to month.</w:t>
      </w:r>
    </w:p>
    <w:p w:rsidR="009D5B47" w:rsidRPr="000867D8" w:rsidRDefault="009D5B47" w:rsidP="009D5B47">
      <w:pPr>
        <w:pStyle w:val="subsection"/>
      </w:pPr>
      <w:r w:rsidRPr="000867D8">
        <w:tab/>
        <w:t>(3)</w:t>
      </w:r>
      <w:r w:rsidRPr="000867D8">
        <w:tab/>
        <w:t xml:space="preserve">However, </w:t>
      </w:r>
      <w:r w:rsidR="000867D8" w:rsidRPr="000867D8">
        <w:t>subsection (</w:t>
      </w:r>
      <w:r w:rsidRPr="000867D8">
        <w:t xml:space="preserve">1) does not apply if taking the information into account would result in a higher weighted average percentage difference under </w:t>
      </w:r>
      <w:r w:rsidR="00C7631E" w:rsidRPr="000867D8">
        <w:t>section</w:t>
      </w:r>
      <w:r w:rsidR="000867D8" w:rsidRPr="000867D8">
        <w:t> </w:t>
      </w:r>
      <w:r w:rsidR="009A6D55" w:rsidRPr="000867D8">
        <w:t>80</w:t>
      </w:r>
      <w:r w:rsidRPr="000867D8">
        <w:t xml:space="preserve"> (weighted average percentage difference for the WADP brand and all related brands).</w:t>
      </w:r>
    </w:p>
    <w:p w:rsidR="009D5B47" w:rsidRPr="000867D8" w:rsidRDefault="009D5B47" w:rsidP="009D5B47">
      <w:pPr>
        <w:pStyle w:val="ActHead4"/>
      </w:pPr>
      <w:bookmarkStart w:id="111" w:name="_Toc474414627"/>
      <w:r w:rsidRPr="000867D8">
        <w:rPr>
          <w:rStyle w:val="CharSubdNo"/>
        </w:rPr>
        <w:t>Subdivision</w:t>
      </w:r>
      <w:r w:rsidR="00322BE6" w:rsidRPr="000867D8">
        <w:rPr>
          <w:rStyle w:val="CharSubdNo"/>
        </w:rPr>
        <w:t xml:space="preserve"> </w:t>
      </w:r>
      <w:r w:rsidR="00EA3576" w:rsidRPr="000867D8">
        <w:rPr>
          <w:rStyle w:val="CharSubdNo"/>
        </w:rPr>
        <w:t>D</w:t>
      </w:r>
      <w:r w:rsidRPr="000867D8">
        <w:t>—</w:t>
      </w:r>
      <w:r w:rsidRPr="000867D8">
        <w:rPr>
          <w:rStyle w:val="CharSubdText"/>
        </w:rPr>
        <w:t>Price disclosure requirements</w:t>
      </w:r>
      <w:bookmarkEnd w:id="111"/>
    </w:p>
    <w:p w:rsidR="009D5B47" w:rsidRPr="000867D8" w:rsidRDefault="009A6D55" w:rsidP="009D5B47">
      <w:pPr>
        <w:pStyle w:val="ActHead5"/>
      </w:pPr>
      <w:bookmarkStart w:id="112" w:name="_Toc474414628"/>
      <w:r w:rsidRPr="000867D8">
        <w:rPr>
          <w:rStyle w:val="CharSectno"/>
        </w:rPr>
        <w:t>85</w:t>
      </w:r>
      <w:r w:rsidR="009D5B47" w:rsidRPr="000867D8">
        <w:t xml:space="preserve">  Price disclosure requirements</w:t>
      </w:r>
      <w:bookmarkEnd w:id="112"/>
    </w:p>
    <w:p w:rsidR="009D5B47" w:rsidRPr="000867D8" w:rsidRDefault="009D5B47" w:rsidP="009D5B47">
      <w:pPr>
        <w:pStyle w:val="subsection"/>
      </w:pPr>
      <w:r w:rsidRPr="000867D8">
        <w:tab/>
        <w:t>(1)</w:t>
      </w:r>
      <w:r w:rsidRPr="000867D8">
        <w:tab/>
        <w:t xml:space="preserve">This </w:t>
      </w:r>
      <w:r w:rsidR="00C7631E" w:rsidRPr="000867D8">
        <w:t>section</w:t>
      </w:r>
      <w:r w:rsidRPr="000867D8">
        <w:t xml:space="preserve"> is made for </w:t>
      </w:r>
      <w:r w:rsidR="00C7631E" w:rsidRPr="000867D8">
        <w:t xml:space="preserve">the purposes of </w:t>
      </w:r>
      <w:r w:rsidRPr="000867D8">
        <w:t>subsection</w:t>
      </w:r>
      <w:r w:rsidR="000867D8" w:rsidRPr="000867D8">
        <w:t> </w:t>
      </w:r>
      <w:r w:rsidRPr="000867D8">
        <w:t>99ADC(1) of the Act.</w:t>
      </w:r>
    </w:p>
    <w:p w:rsidR="009D5B47" w:rsidRPr="000867D8" w:rsidRDefault="009D5B47" w:rsidP="009D5B47">
      <w:pPr>
        <w:pStyle w:val="SubsectionHead"/>
      </w:pPr>
      <w:r w:rsidRPr="000867D8">
        <w:t>Prescribed information</w:t>
      </w:r>
    </w:p>
    <w:p w:rsidR="009D5B47" w:rsidRPr="000867D8" w:rsidRDefault="009D5B47" w:rsidP="009D5B47">
      <w:pPr>
        <w:pStyle w:val="subsection"/>
      </w:pPr>
      <w:r w:rsidRPr="000867D8">
        <w:tab/>
        <w:t>(2)</w:t>
      </w:r>
      <w:r w:rsidRPr="000867D8">
        <w:tab/>
        <w:t>The responsible person must provide the following information in relation to the supply of a brand of a pharmaceutical item, other than the supply to a public hospital:</w:t>
      </w:r>
    </w:p>
    <w:p w:rsidR="009D5B47" w:rsidRPr="000867D8" w:rsidRDefault="009D5B47" w:rsidP="009D5B47">
      <w:pPr>
        <w:pStyle w:val="paragraph"/>
      </w:pPr>
      <w:r w:rsidRPr="000867D8">
        <w:tab/>
        <w:t>(a)</w:t>
      </w:r>
      <w:r w:rsidRPr="000867D8">
        <w:tab/>
        <w:t>the start and end dates of the period to which the information relates;</w:t>
      </w:r>
    </w:p>
    <w:p w:rsidR="009D5B47" w:rsidRPr="000867D8" w:rsidRDefault="009D5B47" w:rsidP="009D5B47">
      <w:pPr>
        <w:pStyle w:val="paragraph"/>
      </w:pPr>
      <w:r w:rsidRPr="000867D8">
        <w:tab/>
        <w:t>(b)</w:t>
      </w:r>
      <w:r w:rsidRPr="000867D8">
        <w:tab/>
        <w:t>the name of the brand;</w:t>
      </w:r>
    </w:p>
    <w:p w:rsidR="009D5B47" w:rsidRPr="000867D8" w:rsidRDefault="009D5B47" w:rsidP="009D5B47">
      <w:pPr>
        <w:pStyle w:val="paragraph"/>
      </w:pPr>
      <w:r w:rsidRPr="000867D8">
        <w:tab/>
        <w:t>(c)</w:t>
      </w:r>
      <w:r w:rsidRPr="000867D8">
        <w:tab/>
        <w:t>the name of the responsible person;</w:t>
      </w:r>
    </w:p>
    <w:p w:rsidR="009D5B47" w:rsidRPr="000867D8" w:rsidRDefault="009D5B47" w:rsidP="009D5B47">
      <w:pPr>
        <w:pStyle w:val="paragraph"/>
      </w:pPr>
      <w:r w:rsidRPr="000867D8">
        <w:tab/>
        <w:t>(d)</w:t>
      </w:r>
      <w:r w:rsidRPr="000867D8">
        <w:tab/>
        <w:t>the name of the drug in the pharmaceutical item;</w:t>
      </w:r>
    </w:p>
    <w:p w:rsidR="009D5B47" w:rsidRPr="000867D8" w:rsidRDefault="009D5B47" w:rsidP="009D5B47">
      <w:pPr>
        <w:pStyle w:val="paragraph"/>
      </w:pPr>
      <w:r w:rsidRPr="000867D8">
        <w:tab/>
        <w:t>(e)</w:t>
      </w:r>
      <w:r w:rsidRPr="000867D8">
        <w:tab/>
        <w:t>the form of the drug, including its strength;</w:t>
      </w:r>
    </w:p>
    <w:p w:rsidR="009D5B47" w:rsidRPr="000867D8" w:rsidRDefault="009D5B47" w:rsidP="009D5B47">
      <w:pPr>
        <w:pStyle w:val="paragraph"/>
      </w:pPr>
      <w:r w:rsidRPr="000867D8">
        <w:tab/>
        <w:t>(f)</w:t>
      </w:r>
      <w:r w:rsidRPr="000867D8">
        <w:tab/>
        <w:t>the manner of administration of the form of the drug;</w:t>
      </w:r>
    </w:p>
    <w:p w:rsidR="009D5B47" w:rsidRPr="000867D8" w:rsidRDefault="009D5B47" w:rsidP="009D5B47">
      <w:pPr>
        <w:pStyle w:val="paragraph"/>
      </w:pPr>
      <w:r w:rsidRPr="000867D8">
        <w:tab/>
        <w:t>(g)</w:t>
      </w:r>
      <w:r w:rsidRPr="000867D8">
        <w:tab/>
        <w:t>the number or quantity of units in a pack (the number of tablets in a pack, for example);</w:t>
      </w:r>
    </w:p>
    <w:p w:rsidR="009D5B47" w:rsidRPr="000867D8" w:rsidRDefault="009D5B47" w:rsidP="009D5B47">
      <w:pPr>
        <w:pStyle w:val="paragraph"/>
      </w:pPr>
      <w:r w:rsidRPr="000867D8">
        <w:tab/>
        <w:t>(h)</w:t>
      </w:r>
      <w:r w:rsidRPr="000867D8">
        <w:tab/>
        <w:t>the number of packs sold;</w:t>
      </w:r>
    </w:p>
    <w:p w:rsidR="009D5B47" w:rsidRPr="000867D8" w:rsidRDefault="009D5B47" w:rsidP="009D5B47">
      <w:pPr>
        <w:pStyle w:val="paragraph"/>
      </w:pPr>
      <w:r w:rsidRPr="000867D8">
        <w:tab/>
        <w:t>(i)</w:t>
      </w:r>
      <w:r w:rsidRPr="000867D8">
        <w:tab/>
        <w:t>the revenue from sales of the brand, excluding GST;</w:t>
      </w:r>
    </w:p>
    <w:p w:rsidR="009D5B47" w:rsidRPr="000867D8" w:rsidRDefault="009D5B47" w:rsidP="009D5B47">
      <w:pPr>
        <w:pStyle w:val="paragraph"/>
      </w:pPr>
      <w:r w:rsidRPr="000867D8">
        <w:tab/>
        <w:t>(j)</w:t>
      </w:r>
      <w:r w:rsidRPr="000867D8">
        <w:tab/>
        <w:t>if any incentive is given in relation to the brand:</w:t>
      </w:r>
    </w:p>
    <w:p w:rsidR="009D5B47" w:rsidRPr="000867D8" w:rsidRDefault="009D5B47" w:rsidP="009D5B47">
      <w:pPr>
        <w:pStyle w:val="paragraphsub"/>
      </w:pPr>
      <w:r w:rsidRPr="000867D8">
        <w:tab/>
        <w:t>(i)</w:t>
      </w:r>
      <w:r w:rsidRPr="000867D8">
        <w:tab/>
        <w:t>the kind of incentive; and</w:t>
      </w:r>
    </w:p>
    <w:p w:rsidR="009D5B47" w:rsidRPr="000867D8" w:rsidRDefault="009D5B47" w:rsidP="009D5B47">
      <w:pPr>
        <w:pStyle w:val="paragraphsub"/>
      </w:pPr>
      <w:r w:rsidRPr="000867D8">
        <w:tab/>
        <w:t>(ii)</w:t>
      </w:r>
      <w:r w:rsidRPr="000867D8">
        <w:tab/>
        <w:t>the value of the incentive, excluding GST.</w:t>
      </w:r>
    </w:p>
    <w:p w:rsidR="009D5B47" w:rsidRPr="000867D8" w:rsidRDefault="009D5B47" w:rsidP="009D5B47">
      <w:pPr>
        <w:pStyle w:val="subsection"/>
      </w:pPr>
      <w:r w:rsidRPr="000867D8">
        <w:tab/>
        <w:t>(3)</w:t>
      </w:r>
      <w:r w:rsidRPr="000867D8">
        <w:tab/>
        <w:t xml:space="preserve">If information is provided under </w:t>
      </w:r>
      <w:r w:rsidR="000867D8" w:rsidRPr="000867D8">
        <w:t>paragraph (</w:t>
      </w:r>
      <w:r w:rsidRPr="000867D8">
        <w:t xml:space="preserve">2)(i), the information must not also be provided under </w:t>
      </w:r>
      <w:r w:rsidR="000867D8" w:rsidRPr="000867D8">
        <w:t>paragraph (</w:t>
      </w:r>
      <w:r w:rsidRPr="000867D8">
        <w:t>2)(j).</w:t>
      </w:r>
    </w:p>
    <w:p w:rsidR="009D5B47" w:rsidRPr="000867D8" w:rsidRDefault="009D5B47" w:rsidP="009D5B47">
      <w:pPr>
        <w:pStyle w:val="subsection"/>
      </w:pPr>
      <w:r w:rsidRPr="000867D8">
        <w:tab/>
        <w:t>(4)</w:t>
      </w:r>
      <w:r w:rsidRPr="000867D8">
        <w:tab/>
        <w:t xml:space="preserve">The information </w:t>
      </w:r>
      <w:r w:rsidR="006A149C" w:rsidRPr="000867D8">
        <w:t>referred to</w:t>
      </w:r>
      <w:r w:rsidRPr="000867D8">
        <w:t xml:space="preserve"> in each of </w:t>
      </w:r>
      <w:r w:rsidR="000867D8" w:rsidRPr="000867D8">
        <w:t>paragraphs (</w:t>
      </w:r>
      <w:r w:rsidRPr="000867D8">
        <w:t>2)(h), (i) and (j), to the extent that the information relates to the brand’s initial month, must be provided separately.</w:t>
      </w:r>
    </w:p>
    <w:p w:rsidR="009D5B47" w:rsidRPr="000867D8" w:rsidRDefault="009D5B47" w:rsidP="009D5B47">
      <w:pPr>
        <w:pStyle w:val="subsection"/>
      </w:pPr>
      <w:r w:rsidRPr="000867D8">
        <w:tab/>
        <w:t>(5)</w:t>
      </w:r>
      <w:r w:rsidRPr="000867D8">
        <w:tab/>
        <w:t xml:space="preserve">An amount provided under </w:t>
      </w:r>
      <w:r w:rsidR="000867D8" w:rsidRPr="000867D8">
        <w:t>paragraph (</w:t>
      </w:r>
      <w:r w:rsidRPr="000867D8">
        <w:t>2)(i) or (j) must be:</w:t>
      </w:r>
    </w:p>
    <w:p w:rsidR="009D5B47" w:rsidRPr="000867D8" w:rsidRDefault="009D5B47" w:rsidP="009D5B47">
      <w:pPr>
        <w:pStyle w:val="paragraph"/>
      </w:pPr>
      <w:r w:rsidRPr="000867D8">
        <w:tab/>
        <w:t>(a)</w:t>
      </w:r>
      <w:r w:rsidRPr="000867D8">
        <w:tab/>
        <w:t>expressed in Australian dollars; and</w:t>
      </w:r>
    </w:p>
    <w:p w:rsidR="009D5B47" w:rsidRPr="000867D8" w:rsidRDefault="009D5B47" w:rsidP="009D5B47">
      <w:pPr>
        <w:pStyle w:val="paragraph"/>
      </w:pPr>
      <w:r w:rsidRPr="000867D8">
        <w:tab/>
        <w:t>(b)</w:t>
      </w:r>
      <w:r w:rsidRPr="000867D8">
        <w:tab/>
        <w:t>rounded to the nearest whole dollar, rounding 50 cents upwards.</w:t>
      </w:r>
    </w:p>
    <w:p w:rsidR="009D5B47" w:rsidRPr="000867D8" w:rsidRDefault="009D5B47" w:rsidP="009D5B47">
      <w:pPr>
        <w:pStyle w:val="SubsectionHead"/>
      </w:pPr>
      <w:r w:rsidRPr="000867D8">
        <w:lastRenderedPageBreak/>
        <w:t>Prescribed person</w:t>
      </w:r>
    </w:p>
    <w:p w:rsidR="009D5B47" w:rsidRPr="000867D8" w:rsidRDefault="009D5B47" w:rsidP="009D5B47">
      <w:pPr>
        <w:pStyle w:val="subsection"/>
      </w:pPr>
      <w:r w:rsidRPr="000867D8">
        <w:tab/>
        <w:t>(6)</w:t>
      </w:r>
      <w:r w:rsidRPr="000867D8">
        <w:tab/>
        <w:t>The responsible person must provide the information to:</w:t>
      </w:r>
    </w:p>
    <w:p w:rsidR="009D5B47" w:rsidRPr="000867D8" w:rsidRDefault="009D5B47" w:rsidP="009D5B47">
      <w:pPr>
        <w:pStyle w:val="paragraph"/>
      </w:pPr>
      <w:r w:rsidRPr="000867D8">
        <w:tab/>
        <w:t>(a)</w:t>
      </w:r>
      <w:r w:rsidRPr="000867D8">
        <w:tab/>
        <w:t>Australian Healthcare Associates Pty Ltd (ABN 82</w:t>
      </w:r>
      <w:r w:rsidR="000867D8" w:rsidRPr="000867D8">
        <w:t> </w:t>
      </w:r>
      <w:r w:rsidRPr="000867D8">
        <w:t>072</w:t>
      </w:r>
      <w:r w:rsidR="000867D8" w:rsidRPr="000867D8">
        <w:t> </w:t>
      </w:r>
      <w:r w:rsidRPr="000867D8">
        <w:t>790</w:t>
      </w:r>
      <w:r w:rsidR="000867D8" w:rsidRPr="000867D8">
        <w:t> </w:t>
      </w:r>
      <w:r w:rsidRPr="000867D8">
        <w:t>848); or</w:t>
      </w:r>
    </w:p>
    <w:p w:rsidR="009D5B47" w:rsidRPr="000867D8" w:rsidRDefault="009D5B47" w:rsidP="009D5B47">
      <w:pPr>
        <w:pStyle w:val="paragraph"/>
      </w:pPr>
      <w:r w:rsidRPr="000867D8">
        <w:tab/>
        <w:t>(b)</w:t>
      </w:r>
      <w:r w:rsidRPr="000867D8">
        <w:tab/>
        <w:t>if the responsible person receives written notice from the Department to provide the information to the Secretary—the Secretary.</w:t>
      </w:r>
    </w:p>
    <w:p w:rsidR="009D5B47" w:rsidRPr="000867D8" w:rsidRDefault="009D5B47" w:rsidP="009D5B47">
      <w:pPr>
        <w:pStyle w:val="SubsectionHead"/>
      </w:pPr>
      <w:r w:rsidRPr="000867D8">
        <w:t>Prescribed manner and form</w:t>
      </w:r>
    </w:p>
    <w:p w:rsidR="0019449E" w:rsidRPr="000867D8" w:rsidRDefault="009D5B47" w:rsidP="004928DF">
      <w:pPr>
        <w:pStyle w:val="subsection"/>
      </w:pPr>
      <w:r w:rsidRPr="000867D8">
        <w:tab/>
        <w:t>(7)</w:t>
      </w:r>
      <w:r w:rsidRPr="000867D8">
        <w:tab/>
        <w:t>The responsible person must provide the information in a form approved</w:t>
      </w:r>
      <w:r w:rsidR="00C7631E" w:rsidRPr="000867D8">
        <w:t>, in writing,</w:t>
      </w:r>
      <w:r w:rsidR="004928DF" w:rsidRPr="000867D8">
        <w:t xml:space="preserve"> by the Secretary.</w:t>
      </w:r>
    </w:p>
    <w:p w:rsidR="009D5B47" w:rsidRPr="000867D8" w:rsidRDefault="009D5B47" w:rsidP="009D5B47">
      <w:pPr>
        <w:pStyle w:val="subsection"/>
      </w:pPr>
      <w:r w:rsidRPr="000867D8">
        <w:tab/>
        <w:t>(8)</w:t>
      </w:r>
      <w:r w:rsidRPr="000867D8">
        <w:tab/>
        <w:t>The completed form must:</w:t>
      </w:r>
    </w:p>
    <w:p w:rsidR="009D5B47" w:rsidRPr="000867D8" w:rsidRDefault="009D5B47" w:rsidP="009D5B47">
      <w:pPr>
        <w:pStyle w:val="paragraph"/>
      </w:pPr>
      <w:r w:rsidRPr="000867D8">
        <w:tab/>
        <w:t>(a)</w:t>
      </w:r>
      <w:r w:rsidRPr="000867D8">
        <w:tab/>
        <w:t>include all the statements and information required by the form; and</w:t>
      </w:r>
    </w:p>
    <w:p w:rsidR="00585AA9" w:rsidRPr="000867D8" w:rsidRDefault="009D5B47" w:rsidP="00C8046E">
      <w:pPr>
        <w:pStyle w:val="paragraph"/>
      </w:pPr>
      <w:r w:rsidRPr="000867D8">
        <w:tab/>
        <w:t>(b)</w:t>
      </w:r>
      <w:r w:rsidRPr="000867D8">
        <w:tab/>
        <w:t>be signed (or authorised for electronic transmission) by a person who is authorised by the responsible person to provide the information.</w:t>
      </w:r>
    </w:p>
    <w:p w:rsidR="009D5B47" w:rsidRPr="000867D8" w:rsidRDefault="009D5B47" w:rsidP="009D5B47">
      <w:pPr>
        <w:pStyle w:val="SubsectionHead"/>
        <w:rPr>
          <w:i w:val="0"/>
        </w:rPr>
      </w:pPr>
      <w:r w:rsidRPr="000867D8">
        <w:t>Prescribed times</w:t>
      </w:r>
    </w:p>
    <w:p w:rsidR="009D5B47" w:rsidRPr="000867D8" w:rsidRDefault="009D5B47" w:rsidP="009D5B47">
      <w:pPr>
        <w:pStyle w:val="subsection"/>
      </w:pPr>
      <w:r w:rsidRPr="000867D8">
        <w:tab/>
        <w:t>(9)</w:t>
      </w:r>
      <w:r w:rsidRPr="000867D8">
        <w:tab/>
        <w:t xml:space="preserve">Subject to </w:t>
      </w:r>
      <w:r w:rsidR="000867D8" w:rsidRPr="000867D8">
        <w:t>subsection (</w:t>
      </w:r>
      <w:r w:rsidRPr="000867D8">
        <w:t>10), the responsible person must provide the information:</w:t>
      </w:r>
    </w:p>
    <w:p w:rsidR="009D5B47" w:rsidRPr="000867D8" w:rsidRDefault="009D5B47" w:rsidP="009D5B47">
      <w:pPr>
        <w:pStyle w:val="paragraph"/>
      </w:pPr>
      <w:r w:rsidRPr="000867D8">
        <w:tab/>
        <w:t>(a)</w:t>
      </w:r>
      <w:r w:rsidRPr="000867D8">
        <w:tab/>
        <w:t>for each period between 1</w:t>
      </w:r>
      <w:r w:rsidR="000867D8" w:rsidRPr="000867D8">
        <w:t> </w:t>
      </w:r>
      <w:r w:rsidRPr="000867D8">
        <w:t>April and 30</w:t>
      </w:r>
      <w:r w:rsidR="000867D8" w:rsidRPr="000867D8">
        <w:t> </w:t>
      </w:r>
      <w:r w:rsidRPr="000867D8">
        <w:t>September in a year—before the end of 11</w:t>
      </w:r>
      <w:r w:rsidR="000867D8" w:rsidRPr="000867D8">
        <w:t> </w:t>
      </w:r>
      <w:r w:rsidRPr="000867D8">
        <w:t>November in that year; and</w:t>
      </w:r>
    </w:p>
    <w:p w:rsidR="009D5B47" w:rsidRPr="000867D8" w:rsidRDefault="009D5B47" w:rsidP="009D5B47">
      <w:pPr>
        <w:pStyle w:val="paragraph"/>
      </w:pPr>
      <w:r w:rsidRPr="000867D8">
        <w:tab/>
        <w:t>(b)</w:t>
      </w:r>
      <w:r w:rsidRPr="000867D8">
        <w:tab/>
        <w:t>for each period between 1</w:t>
      </w:r>
      <w:r w:rsidR="000867D8" w:rsidRPr="000867D8">
        <w:t> </w:t>
      </w:r>
      <w:r w:rsidRPr="000867D8">
        <w:t>October and the next 31</w:t>
      </w:r>
      <w:r w:rsidR="000867D8" w:rsidRPr="000867D8">
        <w:t> </w:t>
      </w:r>
      <w:r w:rsidRPr="000867D8">
        <w:t>March—before the end of the next 12</w:t>
      </w:r>
      <w:r w:rsidR="000867D8" w:rsidRPr="000867D8">
        <w:t> </w:t>
      </w:r>
      <w:r w:rsidRPr="000867D8">
        <w:t>May.</w:t>
      </w:r>
    </w:p>
    <w:p w:rsidR="009D5B47" w:rsidRPr="000867D8" w:rsidRDefault="009D5B47" w:rsidP="009D5B47">
      <w:pPr>
        <w:pStyle w:val="subsection"/>
      </w:pPr>
      <w:r w:rsidRPr="000867D8">
        <w:tab/>
        <w:t>(10)</w:t>
      </w:r>
      <w:r w:rsidRPr="000867D8">
        <w:tab/>
        <w:t>However, for the period between a brand’s start day and the next 31</w:t>
      </w:r>
      <w:r w:rsidR="000867D8" w:rsidRPr="000867D8">
        <w:t> </w:t>
      </w:r>
      <w:r w:rsidRPr="000867D8">
        <w:t>March or 30</w:t>
      </w:r>
      <w:r w:rsidR="000867D8" w:rsidRPr="000867D8">
        <w:t> </w:t>
      </w:r>
      <w:r w:rsidRPr="000867D8">
        <w:t>September, whichever is the sooner, the responsible person must provide the information:</w:t>
      </w:r>
    </w:p>
    <w:p w:rsidR="009D5B47" w:rsidRPr="000867D8" w:rsidRDefault="009D5B47" w:rsidP="009D5B47">
      <w:pPr>
        <w:pStyle w:val="paragraph"/>
      </w:pPr>
      <w:r w:rsidRPr="000867D8">
        <w:tab/>
        <w:t>(a)</w:t>
      </w:r>
      <w:r w:rsidRPr="000867D8">
        <w:tab/>
        <w:t>if the start day happens between 1</w:t>
      </w:r>
      <w:r w:rsidR="000867D8" w:rsidRPr="000867D8">
        <w:t> </w:t>
      </w:r>
      <w:r w:rsidRPr="000867D8">
        <w:t>April and 30</w:t>
      </w:r>
      <w:r w:rsidR="000867D8" w:rsidRPr="000867D8">
        <w:t> </w:t>
      </w:r>
      <w:r w:rsidRPr="000867D8">
        <w:t>September in a year—before the end of 11</w:t>
      </w:r>
      <w:r w:rsidR="000867D8" w:rsidRPr="000867D8">
        <w:t> </w:t>
      </w:r>
      <w:r w:rsidRPr="000867D8">
        <w:t>November in that year; or</w:t>
      </w:r>
    </w:p>
    <w:p w:rsidR="009D5B47" w:rsidRPr="000867D8" w:rsidRDefault="009D5B47" w:rsidP="009D5B47">
      <w:pPr>
        <w:pStyle w:val="paragraph"/>
      </w:pPr>
      <w:r w:rsidRPr="000867D8">
        <w:tab/>
        <w:t>(b)</w:t>
      </w:r>
      <w:r w:rsidRPr="000867D8">
        <w:tab/>
        <w:t>if the start day happens between 1</w:t>
      </w:r>
      <w:r w:rsidR="000867D8" w:rsidRPr="000867D8">
        <w:t> </w:t>
      </w:r>
      <w:r w:rsidRPr="000867D8">
        <w:t>October and the next 31</w:t>
      </w:r>
      <w:r w:rsidR="000867D8" w:rsidRPr="000867D8">
        <w:t> </w:t>
      </w:r>
      <w:r w:rsidRPr="000867D8">
        <w:t>March—before the end of the next 12</w:t>
      </w:r>
      <w:r w:rsidR="000867D8" w:rsidRPr="000867D8">
        <w:t> </w:t>
      </w:r>
      <w:r w:rsidRPr="000867D8">
        <w:t>May.</w:t>
      </w:r>
    </w:p>
    <w:p w:rsidR="009D5B47" w:rsidRPr="000867D8" w:rsidRDefault="002D011C" w:rsidP="009C5A92">
      <w:pPr>
        <w:pStyle w:val="ActHead2"/>
        <w:pageBreakBefore/>
      </w:pPr>
      <w:bookmarkStart w:id="113" w:name="f_Check_Lines_above"/>
      <w:bookmarkStart w:id="114" w:name="_Toc474414629"/>
      <w:bookmarkEnd w:id="113"/>
      <w:r w:rsidRPr="000867D8">
        <w:rPr>
          <w:rStyle w:val="CharPartNo"/>
        </w:rPr>
        <w:lastRenderedPageBreak/>
        <w:t>Part</w:t>
      </w:r>
      <w:r w:rsidR="000867D8" w:rsidRPr="000867D8">
        <w:rPr>
          <w:rStyle w:val="CharPartNo"/>
        </w:rPr>
        <w:t> </w:t>
      </w:r>
      <w:r w:rsidR="009B1F54" w:rsidRPr="000867D8">
        <w:rPr>
          <w:rStyle w:val="CharPartNo"/>
        </w:rPr>
        <w:t>8</w:t>
      </w:r>
      <w:r w:rsidR="009D5B47" w:rsidRPr="000867D8">
        <w:t>—</w:t>
      </w:r>
      <w:r w:rsidR="009D5B47" w:rsidRPr="000867D8">
        <w:rPr>
          <w:rStyle w:val="CharPartText"/>
        </w:rPr>
        <w:t xml:space="preserve">Arrangements </w:t>
      </w:r>
      <w:r w:rsidR="00BE60E2" w:rsidRPr="000867D8">
        <w:rPr>
          <w:rStyle w:val="CharPartText"/>
        </w:rPr>
        <w:t>for</w:t>
      </w:r>
      <w:r w:rsidR="009D5B47" w:rsidRPr="000867D8">
        <w:rPr>
          <w:rStyle w:val="CharPartText"/>
        </w:rPr>
        <w:t xml:space="preserve"> the Pharmaceutical Benefits Advisory Committee</w:t>
      </w:r>
      <w:bookmarkEnd w:id="114"/>
    </w:p>
    <w:p w:rsidR="00BE60E2" w:rsidRPr="000867D8" w:rsidRDefault="00BE60E2" w:rsidP="00FB6230">
      <w:pPr>
        <w:pStyle w:val="ActHead3"/>
      </w:pPr>
      <w:bookmarkStart w:id="115" w:name="_Toc474414630"/>
      <w:r w:rsidRPr="000867D8">
        <w:rPr>
          <w:rStyle w:val="CharDivNo"/>
        </w:rPr>
        <w:t>Division</w:t>
      </w:r>
      <w:r w:rsidR="000867D8" w:rsidRPr="000867D8">
        <w:rPr>
          <w:rStyle w:val="CharDivNo"/>
        </w:rPr>
        <w:t> </w:t>
      </w:r>
      <w:r w:rsidRPr="000867D8">
        <w:rPr>
          <w:rStyle w:val="CharDivNo"/>
        </w:rPr>
        <w:t>1</w:t>
      </w:r>
      <w:r w:rsidRPr="000867D8">
        <w:t>—</w:t>
      </w:r>
      <w:r w:rsidRPr="000867D8">
        <w:rPr>
          <w:rStyle w:val="CharDivText"/>
        </w:rPr>
        <w:t>Matters relating to the appointment of members of the Committee</w:t>
      </w:r>
      <w:bookmarkEnd w:id="115"/>
    </w:p>
    <w:p w:rsidR="009D5B47" w:rsidRPr="000867D8" w:rsidRDefault="009A6D55" w:rsidP="009D5B47">
      <w:pPr>
        <w:pStyle w:val="ActHead5"/>
      </w:pPr>
      <w:bookmarkStart w:id="116" w:name="_Toc474414631"/>
      <w:r w:rsidRPr="000867D8">
        <w:rPr>
          <w:rStyle w:val="CharSectno"/>
        </w:rPr>
        <w:t>86</w:t>
      </w:r>
      <w:r w:rsidR="009D5B47" w:rsidRPr="000867D8">
        <w:t xml:space="preserve">  </w:t>
      </w:r>
      <w:r w:rsidR="00BE60E2" w:rsidRPr="000867D8">
        <w:t>N</w:t>
      </w:r>
      <w:r w:rsidR="009D5B47" w:rsidRPr="000867D8">
        <w:t>ominating bodies</w:t>
      </w:r>
      <w:bookmarkEnd w:id="116"/>
    </w:p>
    <w:p w:rsidR="00F94553" w:rsidRPr="000867D8" w:rsidRDefault="00F94553" w:rsidP="00F94553">
      <w:pPr>
        <w:pStyle w:val="SubsectionHead"/>
      </w:pPr>
      <w:r w:rsidRPr="000867D8">
        <w:t>Industry organisations</w:t>
      </w:r>
    </w:p>
    <w:p w:rsidR="009D5B47" w:rsidRPr="000867D8" w:rsidRDefault="009D5B47" w:rsidP="009D5B47">
      <w:pPr>
        <w:pStyle w:val="subsection"/>
      </w:pPr>
      <w:r w:rsidRPr="000867D8">
        <w:tab/>
        <w:t>(1)</w:t>
      </w:r>
      <w:r w:rsidRPr="000867D8">
        <w:tab/>
        <w:t xml:space="preserve">For </w:t>
      </w:r>
      <w:r w:rsidR="00F27A7C" w:rsidRPr="000867D8">
        <w:t xml:space="preserve">the purposes of </w:t>
      </w:r>
      <w:r w:rsidRPr="000867D8">
        <w:t>paragraph</w:t>
      </w:r>
      <w:r w:rsidR="000867D8" w:rsidRPr="000867D8">
        <w:t> </w:t>
      </w:r>
      <w:r w:rsidRPr="000867D8">
        <w:t>100B(1AA)(a) of the Act, the following industry organisations are prescribed:</w:t>
      </w:r>
    </w:p>
    <w:p w:rsidR="009D5B47" w:rsidRPr="000867D8" w:rsidRDefault="009D5B47" w:rsidP="009D5B47">
      <w:pPr>
        <w:pStyle w:val="paragraph"/>
      </w:pPr>
      <w:r w:rsidRPr="000867D8">
        <w:tab/>
        <w:t>(a)</w:t>
      </w:r>
      <w:r w:rsidRPr="000867D8">
        <w:tab/>
        <w:t>Medicines Australia Limited;</w:t>
      </w:r>
    </w:p>
    <w:p w:rsidR="009D5B47" w:rsidRPr="000867D8" w:rsidRDefault="009D5B47" w:rsidP="009D5B47">
      <w:pPr>
        <w:pStyle w:val="paragraph"/>
      </w:pPr>
      <w:r w:rsidRPr="000867D8">
        <w:tab/>
        <w:t>(b)</w:t>
      </w:r>
      <w:r w:rsidRPr="000867D8">
        <w:tab/>
        <w:t>Generic Medicines Industry Association Pty Ltd trading as the Generic and Biosimilar Medicines Association;</w:t>
      </w:r>
    </w:p>
    <w:p w:rsidR="009D5B47" w:rsidRPr="000867D8" w:rsidRDefault="009D5B47" w:rsidP="009D5B47">
      <w:pPr>
        <w:pStyle w:val="paragraph"/>
      </w:pPr>
      <w:r w:rsidRPr="000867D8">
        <w:tab/>
        <w:t>(c)</w:t>
      </w:r>
      <w:r w:rsidRPr="000867D8">
        <w:tab/>
        <w:t>Ausbiotech Ltd.</w:t>
      </w:r>
    </w:p>
    <w:p w:rsidR="00F94553" w:rsidRPr="000867D8" w:rsidRDefault="00F94553" w:rsidP="00F94553">
      <w:pPr>
        <w:pStyle w:val="SubsectionHead"/>
      </w:pPr>
      <w:r w:rsidRPr="000867D8">
        <w:t>Consumer organisations</w:t>
      </w:r>
    </w:p>
    <w:p w:rsidR="009D5B47" w:rsidRPr="000867D8" w:rsidRDefault="00F27A7C" w:rsidP="009D5B47">
      <w:pPr>
        <w:pStyle w:val="subsection"/>
      </w:pPr>
      <w:r w:rsidRPr="000867D8">
        <w:tab/>
        <w:t>(2</w:t>
      </w:r>
      <w:r w:rsidR="009D5B47" w:rsidRPr="000867D8">
        <w:t>)</w:t>
      </w:r>
      <w:r w:rsidR="009D5B47" w:rsidRPr="000867D8">
        <w:tab/>
        <w:t xml:space="preserve">For </w:t>
      </w:r>
      <w:r w:rsidRPr="000867D8">
        <w:t xml:space="preserve">the purposes of </w:t>
      </w:r>
      <w:r w:rsidR="009D5B47" w:rsidRPr="000867D8">
        <w:t>paragraph</w:t>
      </w:r>
      <w:r w:rsidR="000867D8" w:rsidRPr="000867D8">
        <w:t> </w:t>
      </w:r>
      <w:r w:rsidR="009D5B47" w:rsidRPr="000867D8">
        <w:t>100B(1AB)(a) of the Act, the following consumer organisations are prescribed:</w:t>
      </w:r>
    </w:p>
    <w:p w:rsidR="009D5B47" w:rsidRPr="000867D8" w:rsidRDefault="009D5B47" w:rsidP="009D5B47">
      <w:pPr>
        <w:pStyle w:val="paragraph"/>
      </w:pPr>
      <w:r w:rsidRPr="000867D8">
        <w:tab/>
        <w:t>(a)</w:t>
      </w:r>
      <w:r w:rsidRPr="000867D8">
        <w:tab/>
        <w:t>the Consumers Health Forum of Australia Ltd;</w:t>
      </w:r>
    </w:p>
    <w:p w:rsidR="009D5B47" w:rsidRPr="000867D8" w:rsidRDefault="009D5B47" w:rsidP="009D5B47">
      <w:pPr>
        <w:pStyle w:val="paragraph"/>
      </w:pPr>
      <w:r w:rsidRPr="000867D8">
        <w:tab/>
        <w:t>(b)</w:t>
      </w:r>
      <w:r w:rsidRPr="000867D8">
        <w:tab/>
        <w:t>the Australian Federation of AIDS Organisations Incorporated;</w:t>
      </w:r>
    </w:p>
    <w:p w:rsidR="009D5B47" w:rsidRPr="000867D8" w:rsidRDefault="009D5B47" w:rsidP="009D5B47">
      <w:pPr>
        <w:pStyle w:val="paragraph"/>
      </w:pPr>
      <w:r w:rsidRPr="000867D8">
        <w:tab/>
        <w:t>(c)</w:t>
      </w:r>
      <w:r w:rsidRPr="000867D8">
        <w:tab/>
        <w:t>the Australian Consumers’ Association.</w:t>
      </w:r>
    </w:p>
    <w:p w:rsidR="00F94553" w:rsidRPr="000867D8" w:rsidRDefault="00F94553" w:rsidP="00F94553">
      <w:pPr>
        <w:pStyle w:val="SubsectionHead"/>
      </w:pPr>
      <w:r w:rsidRPr="000867D8">
        <w:t>Professional associations</w:t>
      </w:r>
    </w:p>
    <w:p w:rsidR="009D5B47" w:rsidRPr="000867D8" w:rsidRDefault="00F27A7C" w:rsidP="009D5B47">
      <w:pPr>
        <w:pStyle w:val="subsection"/>
      </w:pPr>
      <w:r w:rsidRPr="000867D8">
        <w:tab/>
        <w:t>(3</w:t>
      </w:r>
      <w:r w:rsidR="009D5B47" w:rsidRPr="000867D8">
        <w:t>)</w:t>
      </w:r>
      <w:r w:rsidR="009D5B47" w:rsidRPr="000867D8">
        <w:tab/>
        <w:t xml:space="preserve">For </w:t>
      </w:r>
      <w:r w:rsidRPr="000867D8">
        <w:t xml:space="preserve">the purposes of </w:t>
      </w:r>
      <w:r w:rsidR="009D5B47" w:rsidRPr="000867D8">
        <w:t>paragraph</w:t>
      </w:r>
      <w:r w:rsidR="000867D8" w:rsidRPr="000867D8">
        <w:t> </w:t>
      </w:r>
      <w:r w:rsidR="009D5B47" w:rsidRPr="000867D8">
        <w:t>100B(1A)(b) of the Act, the following professional associations of health economists are prescribed:</w:t>
      </w:r>
    </w:p>
    <w:p w:rsidR="009D5B47" w:rsidRPr="000867D8" w:rsidRDefault="009D5B47" w:rsidP="009D5B47">
      <w:pPr>
        <w:pStyle w:val="paragraph"/>
      </w:pPr>
      <w:r w:rsidRPr="000867D8">
        <w:tab/>
        <w:t>(a)</w:t>
      </w:r>
      <w:r w:rsidRPr="000867D8">
        <w:tab/>
        <w:t>the Australian Health Economics Society Inc;</w:t>
      </w:r>
    </w:p>
    <w:p w:rsidR="009D5B47" w:rsidRPr="000867D8" w:rsidRDefault="009D5B47" w:rsidP="009D5B47">
      <w:pPr>
        <w:pStyle w:val="paragraph"/>
      </w:pPr>
      <w:r w:rsidRPr="000867D8">
        <w:tab/>
        <w:t>(b)</w:t>
      </w:r>
      <w:r w:rsidRPr="000867D8">
        <w:tab/>
        <w:t>the Economic Society of Australia Inc.</w:t>
      </w:r>
    </w:p>
    <w:p w:rsidR="009D5B47" w:rsidRPr="000867D8" w:rsidRDefault="00F27A7C" w:rsidP="009D5B47">
      <w:pPr>
        <w:pStyle w:val="subsection"/>
      </w:pPr>
      <w:r w:rsidRPr="000867D8">
        <w:tab/>
        <w:t>(4</w:t>
      </w:r>
      <w:r w:rsidR="009D5B47" w:rsidRPr="000867D8">
        <w:t>)</w:t>
      </w:r>
      <w:r w:rsidR="009D5B47" w:rsidRPr="000867D8">
        <w:tab/>
        <w:t xml:space="preserve">For </w:t>
      </w:r>
      <w:r w:rsidRPr="000867D8">
        <w:t xml:space="preserve">the purposes of </w:t>
      </w:r>
      <w:r w:rsidR="009D5B47" w:rsidRPr="000867D8">
        <w:t>paragraph</w:t>
      </w:r>
      <w:r w:rsidR="000867D8" w:rsidRPr="000867D8">
        <w:t> </w:t>
      </w:r>
      <w:r w:rsidR="009D5B47" w:rsidRPr="000867D8">
        <w:t>100B(1A)(c) of the Act, the following professional associations of pharmacists are prescribed:</w:t>
      </w:r>
    </w:p>
    <w:p w:rsidR="009D5B47" w:rsidRPr="000867D8" w:rsidRDefault="009D5B47" w:rsidP="009D5B47">
      <w:pPr>
        <w:pStyle w:val="paragraph"/>
      </w:pPr>
      <w:r w:rsidRPr="000867D8">
        <w:tab/>
        <w:t>(a)</w:t>
      </w:r>
      <w:r w:rsidRPr="000867D8">
        <w:tab/>
        <w:t>the Pharmacy Guild of Australia;</w:t>
      </w:r>
    </w:p>
    <w:p w:rsidR="009D5B47" w:rsidRPr="000867D8" w:rsidRDefault="009D5B47" w:rsidP="009D5B47">
      <w:pPr>
        <w:pStyle w:val="paragraph"/>
      </w:pPr>
      <w:r w:rsidRPr="000867D8">
        <w:tab/>
        <w:t>(b)</w:t>
      </w:r>
      <w:r w:rsidRPr="000867D8">
        <w:tab/>
        <w:t>the Pharmaceutical Society of Australia;</w:t>
      </w:r>
    </w:p>
    <w:p w:rsidR="009D5B47" w:rsidRPr="000867D8" w:rsidRDefault="009D5B47" w:rsidP="009D5B47">
      <w:pPr>
        <w:pStyle w:val="paragraph"/>
      </w:pPr>
      <w:r w:rsidRPr="000867D8">
        <w:tab/>
        <w:t>(c)</w:t>
      </w:r>
      <w:r w:rsidRPr="000867D8">
        <w:tab/>
        <w:t>the Society of Hospital Pharmacists of Australia.</w:t>
      </w:r>
    </w:p>
    <w:p w:rsidR="009D5B47" w:rsidRPr="000867D8" w:rsidRDefault="00F27A7C" w:rsidP="009D5B47">
      <w:pPr>
        <w:pStyle w:val="subsection"/>
      </w:pPr>
      <w:r w:rsidRPr="000867D8">
        <w:tab/>
        <w:t>(5</w:t>
      </w:r>
      <w:r w:rsidR="009D5B47" w:rsidRPr="000867D8">
        <w:t>)</w:t>
      </w:r>
      <w:r w:rsidR="009D5B47" w:rsidRPr="000867D8">
        <w:tab/>
        <w:t xml:space="preserve">For </w:t>
      </w:r>
      <w:r w:rsidRPr="000867D8">
        <w:t xml:space="preserve">the purposes of </w:t>
      </w:r>
      <w:r w:rsidR="009D5B47" w:rsidRPr="000867D8">
        <w:t>paragraph</w:t>
      </w:r>
      <w:r w:rsidR="000867D8" w:rsidRPr="000867D8">
        <w:t> </w:t>
      </w:r>
      <w:r w:rsidR="009D5B47" w:rsidRPr="000867D8">
        <w:t>100B(1A)(d) of the Act, the following professional associations of medical practitioners are prescribed:</w:t>
      </w:r>
    </w:p>
    <w:p w:rsidR="009D5B47" w:rsidRPr="000867D8" w:rsidRDefault="009D5B47" w:rsidP="009D5B47">
      <w:pPr>
        <w:pStyle w:val="paragraph"/>
      </w:pPr>
      <w:r w:rsidRPr="000867D8">
        <w:tab/>
        <w:t>(a)</w:t>
      </w:r>
      <w:r w:rsidRPr="000867D8">
        <w:tab/>
        <w:t>the Australian Medical Association Limited;</w:t>
      </w:r>
    </w:p>
    <w:p w:rsidR="009D5B47" w:rsidRPr="000867D8" w:rsidRDefault="009D5B47" w:rsidP="009D5B47">
      <w:pPr>
        <w:pStyle w:val="paragraph"/>
      </w:pPr>
      <w:r w:rsidRPr="000867D8">
        <w:tab/>
        <w:t>(b)</w:t>
      </w:r>
      <w:r w:rsidRPr="000867D8">
        <w:tab/>
        <w:t>the Royal Australian College of General Practitioners;</w:t>
      </w:r>
    </w:p>
    <w:p w:rsidR="009D5B47" w:rsidRPr="000867D8" w:rsidRDefault="00F27A7C" w:rsidP="009D5B47">
      <w:pPr>
        <w:pStyle w:val="paragraph"/>
      </w:pPr>
      <w:r w:rsidRPr="000867D8">
        <w:tab/>
        <w:t>(c</w:t>
      </w:r>
      <w:r w:rsidR="009D5B47" w:rsidRPr="000867D8">
        <w:t>)</w:t>
      </w:r>
      <w:r w:rsidR="009D5B47" w:rsidRPr="000867D8">
        <w:tab/>
        <w:t>the Doctors Reform Society—Australia Inc;</w:t>
      </w:r>
    </w:p>
    <w:p w:rsidR="009D5B47" w:rsidRPr="000867D8" w:rsidRDefault="00F27A7C" w:rsidP="009D5B47">
      <w:pPr>
        <w:pStyle w:val="paragraph"/>
      </w:pPr>
      <w:r w:rsidRPr="000867D8">
        <w:tab/>
        <w:t>(d</w:t>
      </w:r>
      <w:r w:rsidR="009D5B47" w:rsidRPr="000867D8">
        <w:t>)</w:t>
      </w:r>
      <w:r w:rsidR="009D5B47" w:rsidRPr="000867D8">
        <w:tab/>
        <w:t>the Australian Federation of Medical Women Inc.</w:t>
      </w:r>
    </w:p>
    <w:p w:rsidR="009D5B47" w:rsidRPr="000867D8" w:rsidRDefault="00F27A7C" w:rsidP="009D5B47">
      <w:pPr>
        <w:pStyle w:val="subsection"/>
      </w:pPr>
      <w:r w:rsidRPr="000867D8">
        <w:tab/>
        <w:t>(6</w:t>
      </w:r>
      <w:r w:rsidR="009D5B47" w:rsidRPr="000867D8">
        <w:t>)</w:t>
      </w:r>
      <w:r w:rsidR="009D5B47" w:rsidRPr="000867D8">
        <w:tab/>
        <w:t xml:space="preserve">For </w:t>
      </w:r>
      <w:r w:rsidRPr="000867D8">
        <w:t xml:space="preserve">the purposes of </w:t>
      </w:r>
      <w:r w:rsidR="009D5B47" w:rsidRPr="000867D8">
        <w:t>paragraph</w:t>
      </w:r>
      <w:r w:rsidR="000867D8" w:rsidRPr="000867D8">
        <w:t> </w:t>
      </w:r>
      <w:r w:rsidR="009D5B47" w:rsidRPr="000867D8">
        <w:t>100B(1A)(e) of the Act, the following professional associations of clinical pharmacologists are prescribed:</w:t>
      </w:r>
    </w:p>
    <w:p w:rsidR="009D5B47" w:rsidRPr="000867D8" w:rsidRDefault="009D5B47" w:rsidP="009D5B47">
      <w:pPr>
        <w:pStyle w:val="paragraph"/>
      </w:pPr>
      <w:r w:rsidRPr="000867D8">
        <w:lastRenderedPageBreak/>
        <w:tab/>
        <w:t>(a)</w:t>
      </w:r>
      <w:r w:rsidRPr="000867D8">
        <w:tab/>
        <w:t>the Royal Australasian College of Physicians;</w:t>
      </w:r>
    </w:p>
    <w:p w:rsidR="009D5B47" w:rsidRPr="000867D8" w:rsidRDefault="009D5B47" w:rsidP="009D5B47">
      <w:pPr>
        <w:pStyle w:val="paragraph"/>
      </w:pPr>
      <w:r w:rsidRPr="000867D8">
        <w:tab/>
        <w:t>(b)</w:t>
      </w:r>
      <w:r w:rsidRPr="000867D8">
        <w:tab/>
        <w:t>the Australasian Society of Clinical and Experimental Pharmacologists and Toxicologists.</w:t>
      </w:r>
    </w:p>
    <w:p w:rsidR="009D5B47" w:rsidRPr="000867D8" w:rsidRDefault="00F27A7C" w:rsidP="009D5B47">
      <w:pPr>
        <w:pStyle w:val="subsection"/>
      </w:pPr>
      <w:r w:rsidRPr="000867D8">
        <w:tab/>
        <w:t>(7</w:t>
      </w:r>
      <w:r w:rsidR="009D5B47" w:rsidRPr="000867D8">
        <w:t>)</w:t>
      </w:r>
      <w:r w:rsidR="009D5B47" w:rsidRPr="000867D8">
        <w:tab/>
        <w:t xml:space="preserve">For </w:t>
      </w:r>
      <w:r w:rsidRPr="000867D8">
        <w:t xml:space="preserve">the purposes of </w:t>
      </w:r>
      <w:r w:rsidR="009D5B47" w:rsidRPr="000867D8">
        <w:t>paragraph</w:t>
      </w:r>
      <w:r w:rsidR="000867D8" w:rsidRPr="000867D8">
        <w:t> </w:t>
      </w:r>
      <w:r w:rsidR="009D5B47" w:rsidRPr="000867D8">
        <w:t>100B(1A)(f) of the Act, the following professional associations of specialists are prescribed:</w:t>
      </w:r>
    </w:p>
    <w:p w:rsidR="009D5B47" w:rsidRPr="000867D8" w:rsidRDefault="009D5B47" w:rsidP="009D5B47">
      <w:pPr>
        <w:pStyle w:val="paragraph"/>
      </w:pPr>
      <w:r w:rsidRPr="000867D8">
        <w:tab/>
        <w:t>(a)</w:t>
      </w:r>
      <w:r w:rsidRPr="000867D8">
        <w:tab/>
        <w:t>the Australian Medical Association Limited;</w:t>
      </w:r>
    </w:p>
    <w:p w:rsidR="009D5B47" w:rsidRPr="000867D8" w:rsidRDefault="009D5B47" w:rsidP="009D5B47">
      <w:pPr>
        <w:pStyle w:val="paragraph"/>
      </w:pPr>
      <w:r w:rsidRPr="000867D8">
        <w:tab/>
        <w:t>(b)</w:t>
      </w:r>
      <w:r w:rsidRPr="000867D8">
        <w:tab/>
        <w:t>the Royal Australasian College of Physicians;</w:t>
      </w:r>
    </w:p>
    <w:p w:rsidR="009D5B47" w:rsidRPr="000867D8" w:rsidRDefault="009D5B47" w:rsidP="009D5B47">
      <w:pPr>
        <w:pStyle w:val="paragraph"/>
      </w:pPr>
      <w:r w:rsidRPr="000867D8">
        <w:tab/>
        <w:t>(c)</w:t>
      </w:r>
      <w:r w:rsidRPr="000867D8">
        <w:tab/>
        <w:t>the Committee of Presidents of Medical Colleges.</w:t>
      </w:r>
    </w:p>
    <w:p w:rsidR="009D5B47" w:rsidRPr="000867D8" w:rsidRDefault="009A6D55" w:rsidP="009D5B47">
      <w:pPr>
        <w:pStyle w:val="ActHead5"/>
      </w:pPr>
      <w:bookmarkStart w:id="117" w:name="_Toc474414632"/>
      <w:r w:rsidRPr="000867D8">
        <w:rPr>
          <w:rStyle w:val="CharSectno"/>
        </w:rPr>
        <w:t>87</w:t>
      </w:r>
      <w:r w:rsidR="009D5B47" w:rsidRPr="000867D8">
        <w:t xml:space="preserve">  Number of nominations for appointment</w:t>
      </w:r>
      <w:bookmarkEnd w:id="117"/>
    </w:p>
    <w:p w:rsidR="009D5B47" w:rsidRPr="000867D8" w:rsidRDefault="009D5B47" w:rsidP="009D5B47">
      <w:pPr>
        <w:pStyle w:val="subsection"/>
      </w:pPr>
      <w:r w:rsidRPr="000867D8">
        <w:tab/>
      </w:r>
      <w:r w:rsidRPr="000867D8">
        <w:tab/>
        <w:t xml:space="preserve">For </w:t>
      </w:r>
      <w:r w:rsidR="00F27A7C" w:rsidRPr="000867D8">
        <w:t xml:space="preserve">the purposes of </w:t>
      </w:r>
      <w:r w:rsidRPr="000867D8">
        <w:t>subsection</w:t>
      </w:r>
      <w:r w:rsidR="000867D8" w:rsidRPr="000867D8">
        <w:t> </w:t>
      </w:r>
      <w:r w:rsidRPr="000867D8">
        <w:t>100B(1B) of the Act, each body prescribed for</w:t>
      </w:r>
      <w:r w:rsidR="00DF22CE" w:rsidRPr="000867D8">
        <w:t xml:space="preserve"> the purposes of</w:t>
      </w:r>
      <w:r w:rsidRPr="000867D8">
        <w:t xml:space="preserve"> subsection</w:t>
      </w:r>
      <w:r w:rsidR="000867D8" w:rsidRPr="000867D8">
        <w:t> </w:t>
      </w:r>
      <w:r w:rsidRPr="000867D8">
        <w:t xml:space="preserve">100B(1AA), (1AB) or (1A) of the Act must be asked to nominate at least 3 persons for selection for appointment as members of the </w:t>
      </w:r>
      <w:r w:rsidR="0019449E" w:rsidRPr="000867D8">
        <w:t>Pharmaceutical Benefits Advisory Committee</w:t>
      </w:r>
      <w:r w:rsidRPr="000867D8">
        <w:t>.</w:t>
      </w:r>
    </w:p>
    <w:p w:rsidR="00F1097F" w:rsidRPr="000867D8" w:rsidRDefault="009A6D55" w:rsidP="00F1097F">
      <w:pPr>
        <w:pStyle w:val="ActHead5"/>
      </w:pPr>
      <w:bookmarkStart w:id="118" w:name="_Toc474414633"/>
      <w:r w:rsidRPr="000867D8">
        <w:rPr>
          <w:rStyle w:val="CharSectno"/>
        </w:rPr>
        <w:t>88</w:t>
      </w:r>
      <w:r w:rsidR="00F1097F" w:rsidRPr="000867D8">
        <w:t xml:space="preserve">  Resignation</w:t>
      </w:r>
      <w:bookmarkEnd w:id="118"/>
    </w:p>
    <w:p w:rsidR="00F1097F" w:rsidRPr="000867D8" w:rsidRDefault="00F1097F" w:rsidP="001310C2">
      <w:pPr>
        <w:pStyle w:val="subsection"/>
      </w:pPr>
      <w:r w:rsidRPr="000867D8">
        <w:tab/>
      </w:r>
      <w:r w:rsidRPr="000867D8">
        <w:tab/>
        <w:t>A member of the Pharmaceutical Benefits Advisory Committee may resign by notice in</w:t>
      </w:r>
      <w:r w:rsidR="001310C2" w:rsidRPr="000867D8">
        <w:t xml:space="preserve"> writing given to the Minister.</w:t>
      </w:r>
    </w:p>
    <w:p w:rsidR="00BE60E2" w:rsidRPr="000867D8" w:rsidRDefault="00BE60E2" w:rsidP="00BE60E2">
      <w:pPr>
        <w:pStyle w:val="ActHead3"/>
        <w:pageBreakBefore/>
      </w:pPr>
      <w:bookmarkStart w:id="119" w:name="_Toc474414634"/>
      <w:r w:rsidRPr="000867D8">
        <w:rPr>
          <w:rStyle w:val="CharDivNo"/>
        </w:rPr>
        <w:lastRenderedPageBreak/>
        <w:t>Division</w:t>
      </w:r>
      <w:r w:rsidR="000867D8" w:rsidRPr="000867D8">
        <w:rPr>
          <w:rStyle w:val="CharDivNo"/>
        </w:rPr>
        <w:t> </w:t>
      </w:r>
      <w:r w:rsidRPr="000867D8">
        <w:rPr>
          <w:rStyle w:val="CharDivNo"/>
        </w:rPr>
        <w:t>2</w:t>
      </w:r>
      <w:r w:rsidRPr="000867D8">
        <w:t>—</w:t>
      </w:r>
      <w:r w:rsidRPr="000867D8">
        <w:rPr>
          <w:rStyle w:val="CharDivText"/>
        </w:rPr>
        <w:t>Matters relating to the procedure of the Committee</w:t>
      </w:r>
      <w:bookmarkEnd w:id="119"/>
    </w:p>
    <w:p w:rsidR="00BE60E2" w:rsidRPr="000867D8" w:rsidRDefault="009A6D55" w:rsidP="00BE60E2">
      <w:pPr>
        <w:pStyle w:val="ActHead5"/>
      </w:pPr>
      <w:bookmarkStart w:id="120" w:name="_Toc474414635"/>
      <w:r w:rsidRPr="000867D8">
        <w:rPr>
          <w:rStyle w:val="CharSectno"/>
        </w:rPr>
        <w:t>89</w:t>
      </w:r>
      <w:r w:rsidR="00BE60E2" w:rsidRPr="000867D8">
        <w:t xml:space="preserve">  Purpose of this Divisio</w:t>
      </w:r>
      <w:r w:rsidR="003C0F0D" w:rsidRPr="000867D8">
        <w:t>n</w:t>
      </w:r>
      <w:bookmarkEnd w:id="120"/>
    </w:p>
    <w:p w:rsidR="00BE60E2" w:rsidRPr="000867D8" w:rsidRDefault="00BE60E2" w:rsidP="005D13D0">
      <w:pPr>
        <w:pStyle w:val="subsection"/>
      </w:pPr>
      <w:r w:rsidRPr="000867D8">
        <w:tab/>
      </w:r>
      <w:r w:rsidRPr="000867D8">
        <w:tab/>
        <w:t>For the purposes of subsection</w:t>
      </w:r>
      <w:r w:rsidR="000867D8" w:rsidRPr="000867D8">
        <w:t> </w:t>
      </w:r>
      <w:r w:rsidRPr="000867D8">
        <w:t>101(5) of the Act, this Division makes provision for and in relation to the procedure of the Pharmaceutic</w:t>
      </w:r>
      <w:r w:rsidR="005D13D0" w:rsidRPr="000867D8">
        <w:t>al Benefits Advisory Committee.</w:t>
      </w:r>
    </w:p>
    <w:p w:rsidR="009D5B47" w:rsidRPr="000867D8" w:rsidRDefault="009A6D55" w:rsidP="009D5B47">
      <w:pPr>
        <w:pStyle w:val="ActHead5"/>
      </w:pPr>
      <w:bookmarkStart w:id="121" w:name="_Toc474414636"/>
      <w:r w:rsidRPr="000867D8">
        <w:rPr>
          <w:rStyle w:val="CharSectno"/>
        </w:rPr>
        <w:t>90</w:t>
      </w:r>
      <w:r w:rsidR="009D5B47" w:rsidRPr="000867D8">
        <w:t xml:space="preserve">  Presiding member</w:t>
      </w:r>
      <w:bookmarkEnd w:id="121"/>
    </w:p>
    <w:p w:rsidR="009D5B47" w:rsidRPr="000867D8" w:rsidRDefault="009D5B47" w:rsidP="009D5B47">
      <w:pPr>
        <w:pStyle w:val="subsection"/>
      </w:pPr>
      <w:r w:rsidRPr="000867D8">
        <w:tab/>
        <w:t>(1)</w:t>
      </w:r>
      <w:r w:rsidRPr="000867D8">
        <w:tab/>
        <w:t xml:space="preserve">The Chairperson </w:t>
      </w:r>
      <w:r w:rsidR="00BE60E2" w:rsidRPr="000867D8">
        <w:t xml:space="preserve">of the Pharmaceutical Benefits Advisory Committee </w:t>
      </w:r>
      <w:r w:rsidRPr="000867D8">
        <w:t xml:space="preserve">must preside at a meeting </w:t>
      </w:r>
      <w:r w:rsidR="00BE60E2" w:rsidRPr="000867D8">
        <w:t xml:space="preserve">of the Committee </w:t>
      </w:r>
      <w:r w:rsidRPr="000867D8">
        <w:t>if the Chairperson is present.</w:t>
      </w:r>
    </w:p>
    <w:p w:rsidR="009D5B47" w:rsidRPr="000867D8" w:rsidRDefault="009D5B47" w:rsidP="009D5B47">
      <w:pPr>
        <w:pStyle w:val="subsection"/>
      </w:pPr>
      <w:r w:rsidRPr="000867D8">
        <w:tab/>
        <w:t>(2)</w:t>
      </w:r>
      <w:r w:rsidRPr="000867D8">
        <w:tab/>
        <w:t xml:space="preserve">If the Chairperson is absent and there is a Deputy Chairperson </w:t>
      </w:r>
      <w:r w:rsidR="00BE60E2" w:rsidRPr="000867D8">
        <w:t xml:space="preserve">of the Committee </w:t>
      </w:r>
      <w:r w:rsidRPr="000867D8">
        <w:t>present, the Deputy Chairperson must preside at the meeting.</w:t>
      </w:r>
    </w:p>
    <w:p w:rsidR="009D5B47" w:rsidRPr="000867D8" w:rsidRDefault="009D5B47" w:rsidP="009D5B47">
      <w:pPr>
        <w:pStyle w:val="subsection"/>
      </w:pPr>
      <w:r w:rsidRPr="000867D8">
        <w:tab/>
        <w:t>(3)</w:t>
      </w:r>
      <w:r w:rsidRPr="000867D8">
        <w:tab/>
        <w:t>If:</w:t>
      </w:r>
    </w:p>
    <w:p w:rsidR="009D5B47" w:rsidRPr="000867D8" w:rsidRDefault="009D5B47" w:rsidP="009D5B47">
      <w:pPr>
        <w:pStyle w:val="paragraph"/>
      </w:pPr>
      <w:r w:rsidRPr="000867D8">
        <w:tab/>
        <w:t>(a)</w:t>
      </w:r>
      <w:r w:rsidRPr="000867D8">
        <w:tab/>
        <w:t>the Chairperson is absent; and</w:t>
      </w:r>
    </w:p>
    <w:p w:rsidR="009D5B47" w:rsidRPr="000867D8" w:rsidRDefault="009D5B47" w:rsidP="009D5B47">
      <w:pPr>
        <w:pStyle w:val="paragraph"/>
      </w:pPr>
      <w:r w:rsidRPr="000867D8">
        <w:tab/>
        <w:t>(b)</w:t>
      </w:r>
      <w:r w:rsidRPr="000867D8">
        <w:tab/>
        <w:t>there is no Deputy Chairperson present;</w:t>
      </w:r>
    </w:p>
    <w:p w:rsidR="009D5B47" w:rsidRPr="000867D8" w:rsidRDefault="009D5B47" w:rsidP="009D5B47">
      <w:pPr>
        <w:pStyle w:val="subsection2"/>
      </w:pPr>
      <w:r w:rsidRPr="000867D8">
        <w:t xml:space="preserve">the members </w:t>
      </w:r>
      <w:r w:rsidR="007F03C3" w:rsidRPr="000867D8">
        <w:t xml:space="preserve">of the Committee </w:t>
      </w:r>
      <w:r w:rsidRPr="000867D8">
        <w:t>attending the meeting must elect a member to preside at the meeting.</w:t>
      </w:r>
    </w:p>
    <w:p w:rsidR="009D5B47" w:rsidRPr="000867D8" w:rsidRDefault="009A6D55" w:rsidP="009D5B47">
      <w:pPr>
        <w:pStyle w:val="ActHead5"/>
      </w:pPr>
      <w:bookmarkStart w:id="122" w:name="_Toc474414637"/>
      <w:r w:rsidRPr="000867D8">
        <w:rPr>
          <w:rStyle w:val="CharSectno"/>
        </w:rPr>
        <w:t>91</w:t>
      </w:r>
      <w:r w:rsidR="009D5B47" w:rsidRPr="000867D8">
        <w:t xml:space="preserve">  Meetings of the Committee</w:t>
      </w:r>
      <w:bookmarkEnd w:id="122"/>
    </w:p>
    <w:p w:rsidR="009D5B47" w:rsidRPr="000867D8" w:rsidRDefault="009D5B47" w:rsidP="009D5B47">
      <w:pPr>
        <w:pStyle w:val="subsection"/>
      </w:pPr>
      <w:r w:rsidRPr="000867D8">
        <w:tab/>
        <w:t>(1)</w:t>
      </w:r>
      <w:r w:rsidRPr="000867D8">
        <w:tab/>
        <w:t xml:space="preserve">The Chairperson </w:t>
      </w:r>
      <w:r w:rsidR="007F03C3" w:rsidRPr="000867D8">
        <w:t xml:space="preserve">of the Pharmaceutical Benefits Advisory Committee </w:t>
      </w:r>
      <w:r w:rsidRPr="000867D8">
        <w:t>may, at any time, by notice in writing to all members</w:t>
      </w:r>
      <w:r w:rsidR="007F03C3" w:rsidRPr="000867D8">
        <w:t xml:space="preserve"> of the Committee</w:t>
      </w:r>
      <w:r w:rsidRPr="000867D8">
        <w:t>, convene a meeting of the Committee.</w:t>
      </w:r>
    </w:p>
    <w:p w:rsidR="009D5B47" w:rsidRPr="000867D8" w:rsidRDefault="001702FE" w:rsidP="009D5B47">
      <w:pPr>
        <w:pStyle w:val="subsection"/>
      </w:pPr>
      <w:r w:rsidRPr="000867D8">
        <w:tab/>
        <w:t>(2</w:t>
      </w:r>
      <w:r w:rsidR="009D5B47" w:rsidRPr="000867D8">
        <w:t>)</w:t>
      </w:r>
      <w:r w:rsidR="009D5B47" w:rsidRPr="000867D8">
        <w:tab/>
        <w:t xml:space="preserve">The </w:t>
      </w:r>
      <w:r w:rsidR="007F03C3" w:rsidRPr="000867D8">
        <w:t>Committee</w:t>
      </w:r>
      <w:r w:rsidR="009D5B47" w:rsidRPr="000867D8">
        <w:t xml:space="preserve"> must keep minutes of its meetings.</w:t>
      </w:r>
    </w:p>
    <w:p w:rsidR="009D5B47" w:rsidRPr="000867D8" w:rsidRDefault="009A6D55" w:rsidP="009D5B47">
      <w:pPr>
        <w:pStyle w:val="ActHead5"/>
      </w:pPr>
      <w:bookmarkStart w:id="123" w:name="_Toc474414638"/>
      <w:r w:rsidRPr="000867D8">
        <w:rPr>
          <w:rStyle w:val="CharSectno"/>
        </w:rPr>
        <w:t>92</w:t>
      </w:r>
      <w:r w:rsidR="009D5B47" w:rsidRPr="000867D8">
        <w:t xml:space="preserve">  Quorum</w:t>
      </w:r>
      <w:bookmarkEnd w:id="123"/>
    </w:p>
    <w:p w:rsidR="009D5B47" w:rsidRPr="000867D8" w:rsidRDefault="009D5B47" w:rsidP="009D5B47">
      <w:pPr>
        <w:pStyle w:val="subsection"/>
      </w:pPr>
      <w:r w:rsidRPr="000867D8">
        <w:tab/>
      </w:r>
      <w:r w:rsidRPr="000867D8">
        <w:tab/>
        <w:t xml:space="preserve">At a meeting of the </w:t>
      </w:r>
      <w:r w:rsidR="007F03C3" w:rsidRPr="000867D8">
        <w:t>Pharmaceutical Benefits Advisory Committee</w:t>
      </w:r>
      <w:r w:rsidRPr="000867D8">
        <w:t>, a quorum is the number of members who constitute a majority of the membership of the Committee.</w:t>
      </w:r>
    </w:p>
    <w:p w:rsidR="009D5B47" w:rsidRPr="000867D8" w:rsidRDefault="009A6D55" w:rsidP="009D5B47">
      <w:pPr>
        <w:pStyle w:val="ActHead5"/>
      </w:pPr>
      <w:bookmarkStart w:id="124" w:name="_Toc474414639"/>
      <w:r w:rsidRPr="000867D8">
        <w:rPr>
          <w:rStyle w:val="CharSectno"/>
        </w:rPr>
        <w:t>93</w:t>
      </w:r>
      <w:r w:rsidR="009D5B47" w:rsidRPr="000867D8">
        <w:t xml:space="preserve">  Voting</w:t>
      </w:r>
      <w:bookmarkEnd w:id="124"/>
    </w:p>
    <w:p w:rsidR="009D5B47" w:rsidRPr="000867D8" w:rsidRDefault="009D5B47" w:rsidP="009D5B47">
      <w:pPr>
        <w:pStyle w:val="subsection"/>
      </w:pPr>
      <w:r w:rsidRPr="000867D8">
        <w:tab/>
        <w:t>(1)</w:t>
      </w:r>
      <w:r w:rsidRPr="000867D8">
        <w:tab/>
        <w:t xml:space="preserve">At a meeting </w:t>
      </w:r>
      <w:r w:rsidR="007F03C3" w:rsidRPr="000867D8">
        <w:t>of the Pharmaceutical Benefits Advisory Committee</w:t>
      </w:r>
      <w:r w:rsidRPr="000867D8">
        <w:t>, the members present each have a deliberative vote.</w:t>
      </w:r>
    </w:p>
    <w:p w:rsidR="009D5B47" w:rsidRPr="000867D8" w:rsidRDefault="009D5B47" w:rsidP="009D5B47">
      <w:pPr>
        <w:pStyle w:val="subsection"/>
      </w:pPr>
      <w:r w:rsidRPr="000867D8">
        <w:tab/>
        <w:t>(2)</w:t>
      </w:r>
      <w:r w:rsidRPr="000867D8">
        <w:tab/>
        <w:t>A matter requiring a decision at a meeting must be determined by a majority of the votes of the members present and voting.</w:t>
      </w:r>
    </w:p>
    <w:p w:rsidR="009D5B47" w:rsidRPr="000867D8" w:rsidRDefault="009D5B47" w:rsidP="009D5B47">
      <w:pPr>
        <w:pStyle w:val="subsection"/>
      </w:pPr>
      <w:r w:rsidRPr="000867D8">
        <w:tab/>
        <w:t>(3)</w:t>
      </w:r>
      <w:r w:rsidRPr="000867D8">
        <w:tab/>
        <w:t>If an equal number of votes is cast for and against a matter at a meeting:</w:t>
      </w:r>
    </w:p>
    <w:p w:rsidR="009D5B47" w:rsidRPr="000867D8" w:rsidRDefault="009D5B47" w:rsidP="009D5B47">
      <w:pPr>
        <w:pStyle w:val="paragraph"/>
      </w:pPr>
      <w:r w:rsidRPr="000867D8">
        <w:tab/>
        <w:t>(a)</w:t>
      </w:r>
      <w:r w:rsidRPr="000867D8">
        <w:tab/>
        <w:t>the member presiding at the meeting may exercise a casting vote; and</w:t>
      </w:r>
    </w:p>
    <w:p w:rsidR="009D5B47" w:rsidRPr="000867D8" w:rsidRDefault="009D5B47" w:rsidP="009D5B47">
      <w:pPr>
        <w:pStyle w:val="paragraph"/>
      </w:pPr>
      <w:r w:rsidRPr="000867D8">
        <w:tab/>
        <w:t>(b)</w:t>
      </w:r>
      <w:r w:rsidRPr="000867D8">
        <w:tab/>
        <w:t>if that member declines to exercise a casting vote—the matter is resolved in the negative.</w:t>
      </w:r>
    </w:p>
    <w:p w:rsidR="009D5B47" w:rsidRPr="000867D8" w:rsidRDefault="009D5B47" w:rsidP="009D5B47">
      <w:pPr>
        <w:pStyle w:val="subsection"/>
      </w:pPr>
      <w:r w:rsidRPr="000867D8">
        <w:tab/>
        <w:t>(4)</w:t>
      </w:r>
      <w:r w:rsidRPr="000867D8">
        <w:tab/>
        <w:t>Decisions</w:t>
      </w:r>
      <w:r w:rsidR="007F03C3" w:rsidRPr="000867D8">
        <w:t xml:space="preserve"> of the Committee </w:t>
      </w:r>
      <w:r w:rsidRPr="000867D8">
        <w:t>must be recorded in the minutes of the meeting.</w:t>
      </w:r>
    </w:p>
    <w:p w:rsidR="009D5B47" w:rsidRPr="000867D8" w:rsidRDefault="009A6D55" w:rsidP="009D5B47">
      <w:pPr>
        <w:pStyle w:val="ActHead5"/>
      </w:pPr>
      <w:bookmarkStart w:id="125" w:name="_Toc474414640"/>
      <w:r w:rsidRPr="000867D8">
        <w:rPr>
          <w:rStyle w:val="CharSectno"/>
        </w:rPr>
        <w:lastRenderedPageBreak/>
        <w:t>94</w:t>
      </w:r>
      <w:r w:rsidR="009D5B47" w:rsidRPr="000867D8">
        <w:t xml:space="preserve">  Disclosure of pecuniary interests by members</w:t>
      </w:r>
      <w:bookmarkEnd w:id="125"/>
    </w:p>
    <w:p w:rsidR="009D5B47" w:rsidRPr="000867D8" w:rsidRDefault="009D5B47" w:rsidP="009D5B47">
      <w:pPr>
        <w:pStyle w:val="subsection"/>
      </w:pPr>
      <w:r w:rsidRPr="000867D8">
        <w:rPr>
          <w:lang w:eastAsia="en-US"/>
        </w:rPr>
        <w:tab/>
        <w:t>(1)</w:t>
      </w:r>
      <w:r w:rsidRPr="000867D8">
        <w:rPr>
          <w:lang w:eastAsia="en-US"/>
        </w:rPr>
        <w:tab/>
        <w:t xml:space="preserve">Each member </w:t>
      </w:r>
      <w:r w:rsidR="007F03C3" w:rsidRPr="000867D8">
        <w:t xml:space="preserve">of the Pharmaceutical Benefits Advisory Committee </w:t>
      </w:r>
      <w:r w:rsidRPr="000867D8">
        <w:rPr>
          <w:lang w:eastAsia="en-US"/>
        </w:rPr>
        <w:t>must tell the Minister in writing, as soon as practicable after the beginning of each financial year, of all direct or indirect pecuniary interests that the member has, or proposes to acquire, in a business or in a body corporate carrying on a business that could conflict with the member’s duties.</w:t>
      </w:r>
    </w:p>
    <w:p w:rsidR="009D5B47" w:rsidRPr="000867D8" w:rsidRDefault="009D5B47" w:rsidP="009D5B47">
      <w:pPr>
        <w:pStyle w:val="subsection"/>
      </w:pPr>
      <w:r w:rsidRPr="000867D8">
        <w:tab/>
        <w:t>(2)</w:t>
      </w:r>
      <w:r w:rsidRPr="000867D8">
        <w:tab/>
        <w:t xml:space="preserve">If a member does not have an interest of the kind </w:t>
      </w:r>
      <w:r w:rsidR="006A149C" w:rsidRPr="000867D8">
        <w:t>referred to</w:t>
      </w:r>
      <w:r w:rsidRPr="000867D8">
        <w:t xml:space="preserve"> in </w:t>
      </w:r>
      <w:r w:rsidR="000867D8" w:rsidRPr="000867D8">
        <w:t>subsection (</w:t>
      </w:r>
      <w:r w:rsidRPr="000867D8">
        <w:t>1), the member must give a statement to that effect to the Minister.</w:t>
      </w:r>
    </w:p>
    <w:p w:rsidR="009D5B47" w:rsidRPr="000867D8" w:rsidRDefault="009D5B47" w:rsidP="009D5B47">
      <w:pPr>
        <w:pStyle w:val="subsection"/>
      </w:pPr>
      <w:r w:rsidRPr="000867D8">
        <w:tab/>
        <w:t>(3)</w:t>
      </w:r>
      <w:r w:rsidRPr="000867D8">
        <w:tab/>
        <w:t xml:space="preserve">If the member presiding at a meeting </w:t>
      </w:r>
      <w:r w:rsidR="00334D2B" w:rsidRPr="000867D8">
        <w:t>of the</w:t>
      </w:r>
      <w:r w:rsidR="007F03C3" w:rsidRPr="000867D8">
        <w:t xml:space="preserve"> Committee </w:t>
      </w:r>
      <w:r w:rsidRPr="000867D8">
        <w:t>has a direct or indirect pecuniary interest in a matter that is to be considered at the meeting, the presiding member:</w:t>
      </w:r>
    </w:p>
    <w:p w:rsidR="009D5B47" w:rsidRPr="000867D8" w:rsidRDefault="009D5B47" w:rsidP="009D5B47">
      <w:pPr>
        <w:pStyle w:val="paragraph"/>
      </w:pPr>
      <w:r w:rsidRPr="000867D8">
        <w:tab/>
        <w:t>(a)</w:t>
      </w:r>
      <w:r w:rsidRPr="000867D8">
        <w:tab/>
        <w:t>must disclose the interest to the other members present at the meeting; and</w:t>
      </w:r>
    </w:p>
    <w:p w:rsidR="009D5B47" w:rsidRPr="000867D8" w:rsidRDefault="009D5B47" w:rsidP="009D5B47">
      <w:pPr>
        <w:pStyle w:val="paragraph"/>
      </w:pPr>
      <w:r w:rsidRPr="000867D8">
        <w:tab/>
        <w:t>(b)</w:t>
      </w:r>
      <w:r w:rsidRPr="000867D8">
        <w:tab/>
        <w:t>must not take part in the meeting during the consideration of that matter unless the other members present at the meeting agree that the presiding member may take part in the meeting.</w:t>
      </w:r>
    </w:p>
    <w:p w:rsidR="009D5B47" w:rsidRPr="000867D8" w:rsidRDefault="009D5B47" w:rsidP="009D5B47">
      <w:pPr>
        <w:pStyle w:val="subsection"/>
      </w:pPr>
      <w:r w:rsidRPr="000867D8">
        <w:tab/>
        <w:t>(4)</w:t>
      </w:r>
      <w:r w:rsidRPr="000867D8">
        <w:tab/>
        <w:t xml:space="preserve">If the presiding member is precluded from taking part in a meeting or part of a meeting because of </w:t>
      </w:r>
      <w:r w:rsidR="000867D8" w:rsidRPr="000867D8">
        <w:t>paragraph (</w:t>
      </w:r>
      <w:r w:rsidRPr="000867D8">
        <w:t>3)(b):</w:t>
      </w:r>
    </w:p>
    <w:p w:rsidR="009D5B47" w:rsidRPr="000867D8" w:rsidRDefault="009D5B47" w:rsidP="009D5B47">
      <w:pPr>
        <w:pStyle w:val="paragraph"/>
      </w:pPr>
      <w:r w:rsidRPr="000867D8">
        <w:tab/>
        <w:t>(a)</w:t>
      </w:r>
      <w:r w:rsidRPr="000867D8">
        <w:tab/>
        <w:t xml:space="preserve">if the presiding member is the Chairperson </w:t>
      </w:r>
      <w:r w:rsidR="007F03C3" w:rsidRPr="000867D8">
        <w:t xml:space="preserve">of the Committee </w:t>
      </w:r>
      <w:r w:rsidRPr="000867D8">
        <w:t xml:space="preserve">and a Deputy Chairperson </w:t>
      </w:r>
      <w:r w:rsidR="007F03C3" w:rsidRPr="000867D8">
        <w:t xml:space="preserve">of the Committee </w:t>
      </w:r>
      <w:r w:rsidRPr="000867D8">
        <w:t>is present—the Deputy Chairperson must act in the place of the Chairperson for the duration of the Committee’s consideration of the matter; or</w:t>
      </w:r>
    </w:p>
    <w:p w:rsidR="009D5B47" w:rsidRPr="000867D8" w:rsidRDefault="009D5B47" w:rsidP="009D5B47">
      <w:pPr>
        <w:pStyle w:val="paragraph"/>
      </w:pPr>
      <w:r w:rsidRPr="000867D8">
        <w:tab/>
        <w:t>(b)</w:t>
      </w:r>
      <w:r w:rsidRPr="000867D8">
        <w:tab/>
        <w:t>if:</w:t>
      </w:r>
    </w:p>
    <w:p w:rsidR="009D5B47" w:rsidRPr="000867D8" w:rsidRDefault="009D5B47" w:rsidP="009D5B47">
      <w:pPr>
        <w:pStyle w:val="paragraphsub"/>
      </w:pPr>
      <w:r w:rsidRPr="000867D8">
        <w:tab/>
        <w:t>(i)</w:t>
      </w:r>
      <w:r w:rsidRPr="000867D8">
        <w:tab/>
        <w:t xml:space="preserve">the presiding member is the Chairperson </w:t>
      </w:r>
      <w:r w:rsidR="007F03C3" w:rsidRPr="000867D8">
        <w:t xml:space="preserve">of the Committee </w:t>
      </w:r>
      <w:r w:rsidRPr="000867D8">
        <w:t xml:space="preserve">and no Deputy Chairperson </w:t>
      </w:r>
      <w:r w:rsidR="007F03C3" w:rsidRPr="000867D8">
        <w:t xml:space="preserve">of the Committee </w:t>
      </w:r>
      <w:r w:rsidRPr="000867D8">
        <w:t>is present; or</w:t>
      </w:r>
    </w:p>
    <w:p w:rsidR="009D5B47" w:rsidRPr="000867D8" w:rsidRDefault="009D5B47" w:rsidP="009D5B47">
      <w:pPr>
        <w:pStyle w:val="paragraphsub"/>
      </w:pPr>
      <w:r w:rsidRPr="000867D8">
        <w:tab/>
        <w:t>(ii)</w:t>
      </w:r>
      <w:r w:rsidRPr="000867D8">
        <w:tab/>
        <w:t>the Deputy Chairperson is the presiding member;</w:t>
      </w:r>
    </w:p>
    <w:p w:rsidR="009D5B47" w:rsidRPr="000867D8" w:rsidRDefault="009D5B47" w:rsidP="009D5B47">
      <w:pPr>
        <w:pStyle w:val="paragraph"/>
      </w:pPr>
      <w:r w:rsidRPr="000867D8">
        <w:tab/>
      </w:r>
      <w:r w:rsidRPr="000867D8">
        <w:tab/>
        <w:t>the other members attending the meeting must elect a member who is present to act in the place of the presiding member for the duration of the Committee’s consideration of the matter.</w:t>
      </w:r>
    </w:p>
    <w:p w:rsidR="009D5B47" w:rsidRPr="000867D8" w:rsidRDefault="009D5B47" w:rsidP="009D5B47">
      <w:pPr>
        <w:pStyle w:val="subsection"/>
      </w:pPr>
      <w:r w:rsidRPr="000867D8">
        <w:tab/>
        <w:t>(5)</w:t>
      </w:r>
      <w:r w:rsidRPr="000867D8">
        <w:tab/>
        <w:t xml:space="preserve">If a member (other than the presiding member) </w:t>
      </w:r>
      <w:r w:rsidR="007F03C3" w:rsidRPr="000867D8">
        <w:t xml:space="preserve">of the Committee </w:t>
      </w:r>
      <w:r w:rsidRPr="000867D8">
        <w:t>has a direct or indirect pecuniary interest in a matter that is to be considered at a meeting</w:t>
      </w:r>
      <w:r w:rsidR="007F03C3" w:rsidRPr="000867D8">
        <w:t xml:space="preserve"> of the Committee</w:t>
      </w:r>
      <w:r w:rsidRPr="000867D8">
        <w:t>, the member:</w:t>
      </w:r>
    </w:p>
    <w:p w:rsidR="009D5B47" w:rsidRPr="000867D8" w:rsidRDefault="009D5B47" w:rsidP="009D5B47">
      <w:pPr>
        <w:pStyle w:val="paragraph"/>
      </w:pPr>
      <w:r w:rsidRPr="000867D8">
        <w:tab/>
        <w:t>(a)</w:t>
      </w:r>
      <w:r w:rsidRPr="000867D8">
        <w:tab/>
        <w:t>must disclose the interest to the presiding member at the commencement of the meeting; and</w:t>
      </w:r>
    </w:p>
    <w:p w:rsidR="009D5B47" w:rsidRPr="000867D8" w:rsidRDefault="009D5B47" w:rsidP="009D5B47">
      <w:pPr>
        <w:pStyle w:val="paragraph"/>
      </w:pPr>
      <w:r w:rsidRPr="000867D8">
        <w:tab/>
        <w:t>(b)</w:t>
      </w:r>
      <w:r w:rsidRPr="000867D8">
        <w:tab/>
        <w:t>must not take part in the meeting during the consideration of that matter unless the presiding member allows the member to take part in the meeting.</w:t>
      </w:r>
    </w:p>
    <w:p w:rsidR="009D5B47" w:rsidRPr="000867D8" w:rsidRDefault="009D5B47" w:rsidP="009D5B47">
      <w:pPr>
        <w:pStyle w:val="subsection"/>
      </w:pPr>
      <w:r w:rsidRPr="000867D8">
        <w:tab/>
        <w:t>(6)</w:t>
      </w:r>
      <w:r w:rsidRPr="000867D8">
        <w:tab/>
        <w:t>The following matters must be recorded in the minutes of a meeting</w:t>
      </w:r>
      <w:r w:rsidR="007F03C3" w:rsidRPr="000867D8">
        <w:t xml:space="preserve"> of the Committee</w:t>
      </w:r>
      <w:r w:rsidRPr="000867D8">
        <w:t>:</w:t>
      </w:r>
    </w:p>
    <w:p w:rsidR="009D5B47" w:rsidRPr="000867D8" w:rsidRDefault="009D5B47" w:rsidP="009D5B47">
      <w:pPr>
        <w:pStyle w:val="paragraph"/>
      </w:pPr>
      <w:r w:rsidRPr="000867D8">
        <w:tab/>
        <w:t>(a)</w:t>
      </w:r>
      <w:r w:rsidRPr="000867D8">
        <w:tab/>
        <w:t xml:space="preserve">a disclosure made under </w:t>
      </w:r>
      <w:r w:rsidR="000867D8" w:rsidRPr="000867D8">
        <w:t>subsection (</w:t>
      </w:r>
      <w:r w:rsidRPr="000867D8">
        <w:t>3) or (5);</w:t>
      </w:r>
    </w:p>
    <w:p w:rsidR="009D5B47" w:rsidRPr="000867D8" w:rsidRDefault="009D5B47" w:rsidP="009D5B47">
      <w:pPr>
        <w:pStyle w:val="paragraph"/>
      </w:pPr>
      <w:r w:rsidRPr="000867D8">
        <w:tab/>
        <w:t>(b)</w:t>
      </w:r>
      <w:r w:rsidRPr="000867D8">
        <w:tab/>
        <w:t xml:space="preserve">an agreement under </w:t>
      </w:r>
      <w:r w:rsidR="000867D8" w:rsidRPr="000867D8">
        <w:t>paragraph (</w:t>
      </w:r>
      <w:r w:rsidRPr="000867D8">
        <w:t>3)(b);</w:t>
      </w:r>
    </w:p>
    <w:p w:rsidR="009D5B47" w:rsidRPr="000867D8" w:rsidRDefault="009D5B47" w:rsidP="009D5B47">
      <w:pPr>
        <w:pStyle w:val="paragraph"/>
      </w:pPr>
      <w:r w:rsidRPr="000867D8">
        <w:tab/>
        <w:t>(c)</w:t>
      </w:r>
      <w:r w:rsidRPr="000867D8">
        <w:tab/>
        <w:t xml:space="preserve">consent of the presiding member under </w:t>
      </w:r>
      <w:r w:rsidR="000867D8" w:rsidRPr="000867D8">
        <w:t>paragraph (</w:t>
      </w:r>
      <w:r w:rsidRPr="000867D8">
        <w:t>5)(b).</w:t>
      </w:r>
    </w:p>
    <w:p w:rsidR="009D5B47" w:rsidRPr="000867D8" w:rsidRDefault="009A6D55" w:rsidP="009D5B47">
      <w:pPr>
        <w:pStyle w:val="ActHead5"/>
      </w:pPr>
      <w:bookmarkStart w:id="126" w:name="_Toc474414641"/>
      <w:r w:rsidRPr="000867D8">
        <w:rPr>
          <w:rStyle w:val="CharSectno"/>
        </w:rPr>
        <w:lastRenderedPageBreak/>
        <w:t>95</w:t>
      </w:r>
      <w:r w:rsidR="009D5B47" w:rsidRPr="000867D8">
        <w:t xml:space="preserve">  Resolutions without a formal meeting</w:t>
      </w:r>
      <w:bookmarkEnd w:id="126"/>
    </w:p>
    <w:p w:rsidR="009D5B47" w:rsidRPr="000867D8" w:rsidRDefault="009D5B47" w:rsidP="009D5B47">
      <w:pPr>
        <w:pStyle w:val="subsection"/>
      </w:pPr>
      <w:r w:rsidRPr="000867D8">
        <w:tab/>
      </w:r>
      <w:r w:rsidRPr="000867D8">
        <w:tab/>
        <w:t xml:space="preserve">If a majority of the members </w:t>
      </w:r>
      <w:r w:rsidR="007F03C3" w:rsidRPr="000867D8">
        <w:t>of the Pharmaceutical Benefits Advisory Committee</w:t>
      </w:r>
      <w:r w:rsidRPr="000867D8">
        <w:t xml:space="preserve"> sign a document that includes a statement that they are in favour of a resolution in the terms set out in the document, the resolution is taken to have been passed at a meeting of the Committee:</w:t>
      </w:r>
    </w:p>
    <w:p w:rsidR="009D5B47" w:rsidRPr="000867D8" w:rsidRDefault="009D5B47" w:rsidP="009D5B47">
      <w:pPr>
        <w:pStyle w:val="paragraph"/>
      </w:pPr>
      <w:r w:rsidRPr="000867D8">
        <w:tab/>
        <w:t>(a)</w:t>
      </w:r>
      <w:r w:rsidRPr="000867D8">
        <w:tab/>
        <w:t>on the day on which the document is signed; or</w:t>
      </w:r>
    </w:p>
    <w:p w:rsidR="009D5B47" w:rsidRPr="000867D8" w:rsidRDefault="009D5B47" w:rsidP="009D5B47">
      <w:pPr>
        <w:pStyle w:val="paragraph"/>
      </w:pPr>
      <w:r w:rsidRPr="000867D8">
        <w:tab/>
        <w:t>(b)</w:t>
      </w:r>
      <w:r w:rsidRPr="000867D8">
        <w:tab/>
        <w:t>if the members sign the document on different days—on the day on which the document is signed by the member who completes the majority.</w:t>
      </w:r>
    </w:p>
    <w:p w:rsidR="009D5B47" w:rsidRPr="000867D8" w:rsidRDefault="009A6D55" w:rsidP="009D5B47">
      <w:pPr>
        <w:pStyle w:val="ActHead5"/>
      </w:pPr>
      <w:bookmarkStart w:id="127" w:name="_Toc474414642"/>
      <w:r w:rsidRPr="000867D8">
        <w:rPr>
          <w:rStyle w:val="CharSectno"/>
        </w:rPr>
        <w:t>96</w:t>
      </w:r>
      <w:r w:rsidR="009D5B47" w:rsidRPr="000867D8">
        <w:t xml:space="preserve">  Reports and recommendations</w:t>
      </w:r>
      <w:bookmarkEnd w:id="127"/>
    </w:p>
    <w:p w:rsidR="009D5B47" w:rsidRPr="000867D8" w:rsidRDefault="009D5B47" w:rsidP="009D5B47">
      <w:pPr>
        <w:pStyle w:val="subsection"/>
      </w:pPr>
      <w:r w:rsidRPr="000867D8">
        <w:tab/>
        <w:t>(1)</w:t>
      </w:r>
      <w:r w:rsidRPr="000867D8">
        <w:tab/>
        <w:t xml:space="preserve">A report or a recommendation made to the Minister by the </w:t>
      </w:r>
      <w:r w:rsidR="007F03C3" w:rsidRPr="000867D8">
        <w:t>Pharmaceutical Benefits Advisory Committee</w:t>
      </w:r>
      <w:r w:rsidRPr="000867D8">
        <w:t xml:space="preserve"> as part of its consideration of a matter must be in writing.</w:t>
      </w:r>
    </w:p>
    <w:p w:rsidR="009D5B47" w:rsidRPr="000867D8" w:rsidRDefault="009D5B47" w:rsidP="009D5B47">
      <w:pPr>
        <w:pStyle w:val="subsection"/>
      </w:pPr>
      <w:r w:rsidRPr="000867D8">
        <w:tab/>
        <w:t>(2)</w:t>
      </w:r>
      <w:r w:rsidRPr="000867D8">
        <w:tab/>
        <w:t>If:</w:t>
      </w:r>
    </w:p>
    <w:p w:rsidR="009D5B47" w:rsidRPr="000867D8" w:rsidRDefault="009D5B47" w:rsidP="009D5B47">
      <w:pPr>
        <w:pStyle w:val="paragraph"/>
      </w:pPr>
      <w:r w:rsidRPr="000867D8">
        <w:tab/>
        <w:t>(a)</w:t>
      </w:r>
      <w:r w:rsidRPr="000867D8">
        <w:tab/>
        <w:t xml:space="preserve">the members </w:t>
      </w:r>
      <w:r w:rsidR="007F03C3" w:rsidRPr="000867D8">
        <w:t xml:space="preserve">of the Committee </w:t>
      </w:r>
      <w:r w:rsidRPr="000867D8">
        <w:t>are not unanimous in agreeing to a report or a recommendation; and</w:t>
      </w:r>
    </w:p>
    <w:p w:rsidR="009D5B47" w:rsidRPr="000867D8" w:rsidRDefault="009D5B47" w:rsidP="009D5B47">
      <w:pPr>
        <w:pStyle w:val="paragraph"/>
      </w:pPr>
      <w:r w:rsidRPr="000867D8">
        <w:tab/>
        <w:t>(b)</w:t>
      </w:r>
      <w:r w:rsidRPr="000867D8">
        <w:tab/>
        <w:t xml:space="preserve">a member who is not part of the majority asks the Chairperson </w:t>
      </w:r>
      <w:r w:rsidR="007F03C3" w:rsidRPr="000867D8">
        <w:t xml:space="preserve">of the Committee </w:t>
      </w:r>
      <w:r w:rsidRPr="000867D8">
        <w:t>to include, as part of the report or recommendation:</w:t>
      </w:r>
    </w:p>
    <w:p w:rsidR="009D5B47" w:rsidRPr="000867D8" w:rsidRDefault="009D5B47" w:rsidP="009D5B47">
      <w:pPr>
        <w:pStyle w:val="paragraphsub"/>
      </w:pPr>
      <w:r w:rsidRPr="000867D8">
        <w:tab/>
        <w:t>(i)</w:t>
      </w:r>
      <w:r w:rsidRPr="000867D8">
        <w:tab/>
        <w:t>a statement that the members are not unanimous; or</w:t>
      </w:r>
    </w:p>
    <w:p w:rsidR="009D5B47" w:rsidRPr="000867D8" w:rsidRDefault="009D5B47" w:rsidP="009D5B47">
      <w:pPr>
        <w:pStyle w:val="paragraphsub"/>
      </w:pPr>
      <w:r w:rsidRPr="000867D8">
        <w:tab/>
        <w:t>(ii)</w:t>
      </w:r>
      <w:r w:rsidRPr="000867D8">
        <w:tab/>
        <w:t>an explanation of the opinion of the member; or</w:t>
      </w:r>
    </w:p>
    <w:p w:rsidR="009D5B47" w:rsidRPr="000867D8" w:rsidRDefault="009D5B47" w:rsidP="009D5B47">
      <w:pPr>
        <w:pStyle w:val="paragraphsub"/>
      </w:pPr>
      <w:r w:rsidRPr="000867D8">
        <w:tab/>
        <w:t>(iii)</w:t>
      </w:r>
      <w:r w:rsidRPr="000867D8">
        <w:tab/>
        <w:t>a separate report or recommendation made by the member;</w:t>
      </w:r>
    </w:p>
    <w:p w:rsidR="009D5B47" w:rsidRPr="000867D8" w:rsidRDefault="009D5B47" w:rsidP="009D5B47">
      <w:pPr>
        <w:pStyle w:val="subsection2"/>
      </w:pPr>
      <w:r w:rsidRPr="000867D8">
        <w:t>the report or recommendation must include the matter requested by the member.</w:t>
      </w:r>
    </w:p>
    <w:p w:rsidR="0019109D" w:rsidRPr="000867D8" w:rsidRDefault="0019109D" w:rsidP="0019109D">
      <w:pPr>
        <w:pStyle w:val="ActHead3"/>
        <w:pageBreakBefore/>
      </w:pPr>
      <w:bookmarkStart w:id="128" w:name="_Toc474414643"/>
      <w:r w:rsidRPr="000867D8">
        <w:rPr>
          <w:rStyle w:val="CharDivNo"/>
        </w:rPr>
        <w:lastRenderedPageBreak/>
        <w:t>Division</w:t>
      </w:r>
      <w:r w:rsidR="000867D8" w:rsidRPr="000867D8">
        <w:rPr>
          <w:rStyle w:val="CharDivNo"/>
        </w:rPr>
        <w:t> </w:t>
      </w:r>
      <w:r w:rsidRPr="000867D8">
        <w:rPr>
          <w:rStyle w:val="CharDivNo"/>
        </w:rPr>
        <w:t>3</w:t>
      </w:r>
      <w:r w:rsidRPr="000867D8">
        <w:t>—</w:t>
      </w:r>
      <w:r w:rsidRPr="000867D8">
        <w:rPr>
          <w:rStyle w:val="CharDivText"/>
        </w:rPr>
        <w:t>Matters relating to sub</w:t>
      </w:r>
      <w:r w:rsidR="000867D8" w:rsidRPr="000867D8">
        <w:rPr>
          <w:rStyle w:val="CharDivText"/>
        </w:rPr>
        <w:noBreakHyphen/>
      </w:r>
      <w:r w:rsidRPr="000867D8">
        <w:rPr>
          <w:rStyle w:val="CharDivText"/>
        </w:rPr>
        <w:t>committees</w:t>
      </w:r>
      <w:bookmarkEnd w:id="128"/>
    </w:p>
    <w:p w:rsidR="009D5B47" w:rsidRPr="000867D8" w:rsidRDefault="009A6D55" w:rsidP="009D5B47">
      <w:pPr>
        <w:pStyle w:val="ActHead5"/>
      </w:pPr>
      <w:bookmarkStart w:id="129" w:name="_Toc474414644"/>
      <w:r w:rsidRPr="000867D8">
        <w:rPr>
          <w:rStyle w:val="CharSectno"/>
        </w:rPr>
        <w:t>97</w:t>
      </w:r>
      <w:r w:rsidR="009D5B47" w:rsidRPr="000867D8">
        <w:t xml:space="preserve">  Remuneration for chair and members of sub</w:t>
      </w:r>
      <w:r w:rsidR="000867D8">
        <w:noBreakHyphen/>
      </w:r>
      <w:r w:rsidR="009D5B47" w:rsidRPr="000867D8">
        <w:t>committees</w:t>
      </w:r>
      <w:bookmarkEnd w:id="129"/>
    </w:p>
    <w:p w:rsidR="009D5B47" w:rsidRPr="000867D8" w:rsidRDefault="009D5B47" w:rsidP="009D5B47">
      <w:pPr>
        <w:pStyle w:val="SubsectionHead"/>
      </w:pPr>
      <w:r w:rsidRPr="000867D8">
        <w:t>Fees and allowances payable to chairs</w:t>
      </w:r>
    </w:p>
    <w:p w:rsidR="00E82737" w:rsidRPr="000867D8" w:rsidRDefault="009D5B47" w:rsidP="001310C2">
      <w:pPr>
        <w:pStyle w:val="subsection"/>
      </w:pPr>
      <w:r w:rsidRPr="000867D8">
        <w:tab/>
        <w:t>(1)</w:t>
      </w:r>
      <w:r w:rsidRPr="000867D8">
        <w:tab/>
        <w:t xml:space="preserve">For </w:t>
      </w:r>
      <w:r w:rsidR="0019109D" w:rsidRPr="000867D8">
        <w:t xml:space="preserve">the purposes </w:t>
      </w:r>
      <w:r w:rsidR="00C77132" w:rsidRPr="000867D8">
        <w:t xml:space="preserve">of </w:t>
      </w:r>
      <w:r w:rsidRPr="000867D8">
        <w:t>paragraph</w:t>
      </w:r>
      <w:r w:rsidR="000867D8" w:rsidRPr="000867D8">
        <w:t> </w:t>
      </w:r>
      <w:r w:rsidRPr="000867D8">
        <w:t>140(a) of the Act, the fees and allowances payable to the Chair of the Drug Utilisation Sub</w:t>
      </w:r>
      <w:r w:rsidR="000867D8">
        <w:noBreakHyphen/>
      </w:r>
      <w:r w:rsidRPr="000867D8">
        <w:t>Committee and the Chair of the Economics Sub</w:t>
      </w:r>
      <w:r w:rsidR="000867D8">
        <w:noBreakHyphen/>
      </w:r>
      <w:r w:rsidRPr="000867D8">
        <w:t>Committee are the amounts payable to the Chairperson of t</w:t>
      </w:r>
      <w:r w:rsidRPr="000867D8">
        <w:rPr>
          <w:lang w:eastAsia="en-US"/>
        </w:rPr>
        <w:t xml:space="preserve">he Pharmaceutical Services Federal Committee of Inquiry in accordance with </w:t>
      </w:r>
      <w:r w:rsidRPr="000867D8">
        <w:t>a determination mad</w:t>
      </w:r>
      <w:r w:rsidR="001310C2" w:rsidRPr="000867D8">
        <w:t>e by the Remuneration Tribunal.</w:t>
      </w:r>
    </w:p>
    <w:p w:rsidR="009D5B47" w:rsidRPr="000867D8" w:rsidRDefault="009D5B47" w:rsidP="009D5B47">
      <w:pPr>
        <w:pStyle w:val="SubsectionHead"/>
      </w:pPr>
      <w:r w:rsidRPr="000867D8">
        <w:t>Fees and allowances payable to other members</w:t>
      </w:r>
    </w:p>
    <w:p w:rsidR="009D5B47" w:rsidRPr="000867D8" w:rsidRDefault="009D5B47" w:rsidP="009D5B47">
      <w:pPr>
        <w:pStyle w:val="subsection"/>
      </w:pPr>
      <w:r w:rsidRPr="000867D8">
        <w:tab/>
        <w:t>(2)</w:t>
      </w:r>
      <w:r w:rsidRPr="000867D8">
        <w:tab/>
        <w:t xml:space="preserve">For </w:t>
      </w:r>
      <w:r w:rsidR="0019109D" w:rsidRPr="000867D8">
        <w:t xml:space="preserve">the purposes of </w:t>
      </w:r>
      <w:r w:rsidRPr="000867D8">
        <w:t>paragraph</w:t>
      </w:r>
      <w:r w:rsidR="000867D8" w:rsidRPr="000867D8">
        <w:t> </w:t>
      </w:r>
      <w:r w:rsidRPr="000867D8">
        <w:t>140(a) of the Act, the fees and allowances payable to a member (other than the Chair) of the Drug Utilisation Sub</w:t>
      </w:r>
      <w:r w:rsidR="000867D8">
        <w:noBreakHyphen/>
      </w:r>
      <w:r w:rsidRPr="000867D8">
        <w:t>Committee or the Economics Sub</w:t>
      </w:r>
      <w:r w:rsidR="000867D8">
        <w:noBreakHyphen/>
      </w:r>
      <w:r w:rsidRPr="000867D8">
        <w:t xml:space="preserve">Committee are the amounts payable to a member (other than the Chairperson) of the </w:t>
      </w:r>
      <w:r w:rsidRPr="000867D8">
        <w:rPr>
          <w:lang w:eastAsia="en-US"/>
        </w:rPr>
        <w:t xml:space="preserve">Pharmaceutical Services Federal Committee of Inquiry in accordance with </w:t>
      </w:r>
      <w:r w:rsidRPr="000867D8">
        <w:t>a determination made by the Remuneration Tribunal.</w:t>
      </w:r>
    </w:p>
    <w:p w:rsidR="00E82737" w:rsidRPr="000867D8" w:rsidRDefault="00E82737" w:rsidP="00E82737">
      <w:pPr>
        <w:pStyle w:val="SubsectionHead"/>
      </w:pPr>
      <w:r w:rsidRPr="000867D8">
        <w:t>Definitions</w:t>
      </w:r>
    </w:p>
    <w:p w:rsidR="00E82737" w:rsidRPr="000867D8" w:rsidRDefault="00E82737" w:rsidP="00E82737">
      <w:pPr>
        <w:pStyle w:val="subsection"/>
      </w:pPr>
      <w:r w:rsidRPr="000867D8">
        <w:tab/>
        <w:t>(3)</w:t>
      </w:r>
      <w:r w:rsidRPr="000867D8">
        <w:tab/>
        <w:t>In this section:</w:t>
      </w:r>
    </w:p>
    <w:p w:rsidR="00E82737" w:rsidRPr="000867D8" w:rsidRDefault="00E82737" w:rsidP="00E82737">
      <w:pPr>
        <w:pStyle w:val="Definition"/>
      </w:pPr>
      <w:r w:rsidRPr="000867D8">
        <w:rPr>
          <w:b/>
          <w:i/>
        </w:rPr>
        <w:t>Drug Utilisation Sub</w:t>
      </w:r>
      <w:r w:rsidR="000867D8">
        <w:rPr>
          <w:b/>
          <w:i/>
        </w:rPr>
        <w:noBreakHyphen/>
      </w:r>
      <w:r w:rsidRPr="000867D8">
        <w:rPr>
          <w:b/>
          <w:i/>
        </w:rPr>
        <w:t>Committee</w:t>
      </w:r>
      <w:r w:rsidRPr="000867D8">
        <w:t xml:space="preserve"> means the sub</w:t>
      </w:r>
      <w:r w:rsidR="000867D8">
        <w:noBreakHyphen/>
      </w:r>
      <w:r w:rsidRPr="000867D8">
        <w:t>committee of that name established under section</w:t>
      </w:r>
      <w:r w:rsidR="000867D8" w:rsidRPr="000867D8">
        <w:t> </w:t>
      </w:r>
      <w:r w:rsidRPr="000867D8">
        <w:t>101A of the Act.</w:t>
      </w:r>
    </w:p>
    <w:p w:rsidR="00E82737" w:rsidRPr="000867D8" w:rsidRDefault="00E82737" w:rsidP="00E82737">
      <w:pPr>
        <w:pStyle w:val="Definition"/>
      </w:pPr>
      <w:r w:rsidRPr="000867D8">
        <w:rPr>
          <w:b/>
          <w:i/>
        </w:rPr>
        <w:t>Economics Sub</w:t>
      </w:r>
      <w:r w:rsidR="000867D8">
        <w:rPr>
          <w:b/>
          <w:i/>
        </w:rPr>
        <w:noBreakHyphen/>
      </w:r>
      <w:r w:rsidRPr="000867D8">
        <w:rPr>
          <w:b/>
          <w:i/>
        </w:rPr>
        <w:t>Committee</w:t>
      </w:r>
      <w:r w:rsidRPr="000867D8">
        <w:t xml:space="preserve"> means the sub</w:t>
      </w:r>
      <w:r w:rsidR="000867D8">
        <w:noBreakHyphen/>
      </w:r>
      <w:r w:rsidRPr="000867D8">
        <w:t>committee of that name established under section</w:t>
      </w:r>
      <w:r w:rsidR="000867D8" w:rsidRPr="000867D8">
        <w:t> </w:t>
      </w:r>
      <w:r w:rsidRPr="000867D8">
        <w:t>101A of the Act.</w:t>
      </w:r>
    </w:p>
    <w:p w:rsidR="009D5B47" w:rsidRPr="000867D8" w:rsidRDefault="00B93419" w:rsidP="00C77132">
      <w:pPr>
        <w:pStyle w:val="ActHead2"/>
        <w:pageBreakBefore/>
      </w:pPr>
      <w:bookmarkStart w:id="130" w:name="_Toc474414645"/>
      <w:r w:rsidRPr="000867D8">
        <w:rPr>
          <w:rStyle w:val="CharPartNo"/>
        </w:rPr>
        <w:lastRenderedPageBreak/>
        <w:t>Part</w:t>
      </w:r>
      <w:r w:rsidR="000867D8" w:rsidRPr="000867D8">
        <w:rPr>
          <w:rStyle w:val="CharPartNo"/>
        </w:rPr>
        <w:t> </w:t>
      </w:r>
      <w:r w:rsidR="009B1F54" w:rsidRPr="000867D8">
        <w:rPr>
          <w:rStyle w:val="CharPartNo"/>
        </w:rPr>
        <w:t>9</w:t>
      </w:r>
      <w:r w:rsidR="009D5B47" w:rsidRPr="000867D8">
        <w:t>—</w:t>
      </w:r>
      <w:r w:rsidR="00E4353E" w:rsidRPr="000867D8">
        <w:rPr>
          <w:rStyle w:val="CharPartText"/>
        </w:rPr>
        <w:t>Application, savings and t</w:t>
      </w:r>
      <w:r w:rsidR="009D5B47" w:rsidRPr="000867D8">
        <w:rPr>
          <w:rStyle w:val="CharPartText"/>
        </w:rPr>
        <w:t>ransitional provisions</w:t>
      </w:r>
      <w:bookmarkEnd w:id="130"/>
    </w:p>
    <w:p w:rsidR="000E58E5" w:rsidRPr="000867D8" w:rsidRDefault="000E58E5" w:rsidP="000E58E5">
      <w:pPr>
        <w:pStyle w:val="Header"/>
      </w:pPr>
      <w:r w:rsidRPr="000867D8">
        <w:rPr>
          <w:rStyle w:val="CharDivNo"/>
        </w:rPr>
        <w:t xml:space="preserve"> </w:t>
      </w:r>
      <w:r w:rsidRPr="000867D8">
        <w:rPr>
          <w:rStyle w:val="CharDivText"/>
        </w:rPr>
        <w:t xml:space="preserve"> </w:t>
      </w:r>
    </w:p>
    <w:p w:rsidR="00FA5B26" w:rsidRPr="000867D8" w:rsidRDefault="009A6D55" w:rsidP="00FA5B26">
      <w:pPr>
        <w:pStyle w:val="ActHead5"/>
      </w:pPr>
      <w:bookmarkStart w:id="131" w:name="_Toc474414646"/>
      <w:bookmarkStart w:id="132" w:name="OPCSB_BodyPrincipleB5"/>
      <w:r w:rsidRPr="000867D8">
        <w:rPr>
          <w:rStyle w:val="CharSectno"/>
        </w:rPr>
        <w:t>98</w:t>
      </w:r>
      <w:r w:rsidR="00FA5B26" w:rsidRPr="000867D8">
        <w:t xml:space="preserve">  Definitions</w:t>
      </w:r>
      <w:bookmarkEnd w:id="131"/>
    </w:p>
    <w:p w:rsidR="00FA5B26" w:rsidRPr="000867D8" w:rsidRDefault="00FA5B26" w:rsidP="00FA5B26">
      <w:pPr>
        <w:pStyle w:val="subsection"/>
      </w:pPr>
      <w:r w:rsidRPr="000867D8">
        <w:tab/>
      </w:r>
      <w:r w:rsidRPr="000867D8">
        <w:tab/>
        <w:t>In this Part:</w:t>
      </w:r>
    </w:p>
    <w:p w:rsidR="00FA5B26" w:rsidRPr="000867D8" w:rsidRDefault="00FA5B26" w:rsidP="00FA5B26">
      <w:pPr>
        <w:pStyle w:val="Definition"/>
      </w:pPr>
      <w:r w:rsidRPr="000867D8">
        <w:rPr>
          <w:b/>
          <w:i/>
        </w:rPr>
        <w:t>old regulations</w:t>
      </w:r>
      <w:r w:rsidRPr="000867D8">
        <w:t xml:space="preserve"> means the </w:t>
      </w:r>
      <w:r w:rsidRPr="000867D8">
        <w:rPr>
          <w:i/>
        </w:rPr>
        <w:t>National Health (Pharmaceut</w:t>
      </w:r>
      <w:r w:rsidR="00642A69" w:rsidRPr="000867D8">
        <w:rPr>
          <w:i/>
        </w:rPr>
        <w:t>ical Benefits) Regulations</w:t>
      </w:r>
      <w:r w:rsidR="000867D8" w:rsidRPr="000867D8">
        <w:rPr>
          <w:i/>
        </w:rPr>
        <w:t> </w:t>
      </w:r>
      <w:r w:rsidR="00642A69" w:rsidRPr="000867D8">
        <w:rPr>
          <w:i/>
        </w:rPr>
        <w:t>1960</w:t>
      </w:r>
      <w:r w:rsidR="00642A69" w:rsidRPr="000867D8">
        <w:t>.</w:t>
      </w:r>
    </w:p>
    <w:p w:rsidR="009B3020" w:rsidRPr="000867D8" w:rsidRDefault="009A6D55" w:rsidP="00693FC3">
      <w:pPr>
        <w:pStyle w:val="ActHead5"/>
      </w:pPr>
      <w:bookmarkStart w:id="133" w:name="_Toc474414647"/>
      <w:r w:rsidRPr="000867D8">
        <w:rPr>
          <w:rStyle w:val="CharSectno"/>
        </w:rPr>
        <w:t>99</w:t>
      </w:r>
      <w:r w:rsidR="009B3020" w:rsidRPr="000867D8">
        <w:t xml:space="preserve">  Things done under old regulations</w:t>
      </w:r>
      <w:bookmarkEnd w:id="133"/>
    </w:p>
    <w:p w:rsidR="009B3020" w:rsidRPr="000867D8" w:rsidRDefault="009B3020" w:rsidP="009B3020">
      <w:pPr>
        <w:pStyle w:val="subsection"/>
      </w:pPr>
      <w:r w:rsidRPr="000867D8">
        <w:tab/>
        <w:t>(1)</w:t>
      </w:r>
      <w:r w:rsidRPr="000867D8">
        <w:tab/>
        <w:t>If:</w:t>
      </w:r>
    </w:p>
    <w:p w:rsidR="009B3020" w:rsidRPr="000867D8" w:rsidRDefault="009B3020" w:rsidP="009B3020">
      <w:pPr>
        <w:pStyle w:val="paragraph"/>
      </w:pPr>
      <w:r w:rsidRPr="000867D8">
        <w:tab/>
        <w:t>(a)</w:t>
      </w:r>
      <w:r w:rsidRPr="000867D8">
        <w:tab/>
        <w:t>a thing was done for a particular purpose under the old regulations as in force immediately before those regulations were repealed; and</w:t>
      </w:r>
    </w:p>
    <w:p w:rsidR="009B3020" w:rsidRPr="000867D8" w:rsidRDefault="009B3020" w:rsidP="009B3020">
      <w:pPr>
        <w:pStyle w:val="paragraph"/>
      </w:pPr>
      <w:r w:rsidRPr="000867D8">
        <w:tab/>
        <w:t>(b)</w:t>
      </w:r>
      <w:r w:rsidRPr="000867D8">
        <w:tab/>
        <w:t>the thing could be done for that purpose under this instrument;</w:t>
      </w:r>
    </w:p>
    <w:p w:rsidR="009B3020" w:rsidRPr="000867D8" w:rsidRDefault="009B3020" w:rsidP="009B3020">
      <w:pPr>
        <w:pStyle w:val="subsection2"/>
      </w:pPr>
      <w:r w:rsidRPr="000867D8">
        <w:t>the thing has effect for the purposes of this instrument as if it had been done under this instrument.</w:t>
      </w:r>
    </w:p>
    <w:p w:rsidR="00663268" w:rsidRPr="000867D8" w:rsidRDefault="009B3020" w:rsidP="00F74BAC">
      <w:pPr>
        <w:pStyle w:val="subsection"/>
      </w:pPr>
      <w:r w:rsidRPr="000867D8">
        <w:tab/>
        <w:t>(2)</w:t>
      </w:r>
      <w:r w:rsidRPr="000867D8">
        <w:tab/>
        <w:t xml:space="preserve">Without limiting </w:t>
      </w:r>
      <w:r w:rsidR="000867D8" w:rsidRPr="000867D8">
        <w:t>subsection (</w:t>
      </w:r>
      <w:r w:rsidRPr="000867D8">
        <w:t xml:space="preserve">1), a reference in that subsection to a thing being done includes a reference to a notice, </w:t>
      </w:r>
      <w:r w:rsidR="009729E1" w:rsidRPr="000867D8">
        <w:t xml:space="preserve">approval </w:t>
      </w:r>
      <w:r w:rsidRPr="000867D8">
        <w:t>or other instrument being given or made.</w:t>
      </w:r>
    </w:p>
    <w:p w:rsidR="00642A69" w:rsidRPr="000867D8" w:rsidRDefault="009A6D55" w:rsidP="00642A69">
      <w:pPr>
        <w:pStyle w:val="ActHead5"/>
      </w:pPr>
      <w:bookmarkStart w:id="134" w:name="_Toc474414648"/>
      <w:r w:rsidRPr="000867D8">
        <w:rPr>
          <w:rStyle w:val="CharSectno"/>
        </w:rPr>
        <w:t>100</w:t>
      </w:r>
      <w:r w:rsidR="00642A69" w:rsidRPr="000867D8">
        <w:t xml:space="preserve">  </w:t>
      </w:r>
      <w:r w:rsidR="003F0CC3" w:rsidRPr="000867D8">
        <w:t>Savings—document retention provisions</w:t>
      </w:r>
      <w:r w:rsidR="00D407B2" w:rsidRPr="000867D8">
        <w:t xml:space="preserve"> relating to obtaining pharmaceutical benefits</w:t>
      </w:r>
      <w:bookmarkEnd w:id="134"/>
    </w:p>
    <w:p w:rsidR="005A00FF" w:rsidRPr="000867D8" w:rsidRDefault="003F0CC3" w:rsidP="003F0CC3">
      <w:pPr>
        <w:pStyle w:val="subsection"/>
      </w:pPr>
      <w:r w:rsidRPr="000867D8">
        <w:tab/>
      </w:r>
      <w:r w:rsidR="005A00FF" w:rsidRPr="000867D8">
        <w:t>(1)</w:t>
      </w:r>
      <w:r w:rsidR="005A00FF" w:rsidRPr="000867D8">
        <w:tab/>
      </w:r>
      <w:r w:rsidR="00D407B2" w:rsidRPr="000867D8">
        <w:t>This section</w:t>
      </w:r>
      <w:r w:rsidR="005A00FF" w:rsidRPr="000867D8">
        <w:t xml:space="preserve"> applies in relation to the obtaining of a pharmaceutical benefit to which subregulation</w:t>
      </w:r>
      <w:r w:rsidR="000867D8" w:rsidRPr="000867D8">
        <w:t> </w:t>
      </w:r>
      <w:r w:rsidR="005A00FF" w:rsidRPr="000867D8">
        <w:t>60(2) of the old regulations applied immediately before the repeal of the old regulations by Schedule</w:t>
      </w:r>
      <w:r w:rsidR="000867D8" w:rsidRPr="000867D8">
        <w:t> </w:t>
      </w:r>
      <w:r w:rsidR="005A00FF" w:rsidRPr="000867D8">
        <w:t>2 to this instrument.</w:t>
      </w:r>
    </w:p>
    <w:p w:rsidR="005A00FF" w:rsidRPr="000867D8" w:rsidRDefault="005A00FF" w:rsidP="003F0CC3">
      <w:pPr>
        <w:pStyle w:val="subsection"/>
      </w:pPr>
      <w:r w:rsidRPr="000867D8">
        <w:tab/>
        <w:t>(2)</w:t>
      </w:r>
      <w:r w:rsidRPr="000867D8">
        <w:tab/>
        <w:t>Despite that repeal, regulation</w:t>
      </w:r>
      <w:r w:rsidR="000867D8" w:rsidRPr="000867D8">
        <w:t> </w:t>
      </w:r>
      <w:r w:rsidRPr="000867D8">
        <w:t>18A of the old regulations</w:t>
      </w:r>
      <w:r w:rsidR="009B6C34" w:rsidRPr="000867D8">
        <w:t xml:space="preserve"> as in force immediately before 1</w:t>
      </w:r>
      <w:r w:rsidR="000867D8" w:rsidRPr="000867D8">
        <w:t> </w:t>
      </w:r>
      <w:r w:rsidR="009B6C34" w:rsidRPr="000867D8">
        <w:t xml:space="preserve">April 2015, and any other provision of those regulations </w:t>
      </w:r>
      <w:r w:rsidR="00AF4EAB" w:rsidRPr="000867D8">
        <w:t>that is necessary for the effectual operation of</w:t>
      </w:r>
      <w:r w:rsidR="009B6C34" w:rsidRPr="000867D8">
        <w:t xml:space="preserve"> regulation</w:t>
      </w:r>
      <w:r w:rsidR="000867D8" w:rsidRPr="000867D8">
        <w:t> </w:t>
      </w:r>
      <w:r w:rsidR="009B6C34" w:rsidRPr="000867D8">
        <w:t>18A,</w:t>
      </w:r>
      <w:r w:rsidRPr="000867D8">
        <w:t xml:space="preserve"> continues to apply </w:t>
      </w:r>
      <w:r w:rsidR="00D407B2" w:rsidRPr="000867D8">
        <w:t xml:space="preserve">in relation to the obtaining of the pharmaceutical benefit, </w:t>
      </w:r>
      <w:r w:rsidRPr="000867D8">
        <w:t>as if the repeal had not happened.</w:t>
      </w:r>
    </w:p>
    <w:p w:rsidR="004A51C5" w:rsidRPr="000867D8" w:rsidRDefault="004A51C5" w:rsidP="005D13D0">
      <w:pPr>
        <w:pStyle w:val="subsection"/>
      </w:pPr>
      <w:r w:rsidRPr="000867D8">
        <w:tab/>
        <w:t>(3)</w:t>
      </w:r>
      <w:r w:rsidRPr="000867D8">
        <w:tab/>
        <w:t>This secti</w:t>
      </w:r>
      <w:r w:rsidR="005D13D0" w:rsidRPr="000867D8">
        <w:t>on is repealed on 1</w:t>
      </w:r>
      <w:r w:rsidR="000867D8" w:rsidRPr="000867D8">
        <w:t> </w:t>
      </w:r>
      <w:r w:rsidR="005D13D0" w:rsidRPr="000867D8">
        <w:t>April 2019.</w:t>
      </w:r>
    </w:p>
    <w:p w:rsidR="00D407B2" w:rsidRPr="000867D8" w:rsidRDefault="009A6D55" w:rsidP="00D407B2">
      <w:pPr>
        <w:pStyle w:val="ActHead5"/>
      </w:pPr>
      <w:bookmarkStart w:id="135" w:name="_Toc474414649"/>
      <w:r w:rsidRPr="000867D8">
        <w:rPr>
          <w:rStyle w:val="CharSectno"/>
        </w:rPr>
        <w:t>101</w:t>
      </w:r>
      <w:r w:rsidR="00D407B2" w:rsidRPr="000867D8">
        <w:t xml:space="preserve">  Savings—document retention provisions relating to the supply of pharmaceutical benefits</w:t>
      </w:r>
      <w:bookmarkEnd w:id="135"/>
    </w:p>
    <w:p w:rsidR="00D407B2" w:rsidRPr="000867D8" w:rsidRDefault="00D407B2" w:rsidP="00D407B2">
      <w:pPr>
        <w:pStyle w:val="subsection"/>
      </w:pPr>
      <w:r w:rsidRPr="000867D8">
        <w:tab/>
        <w:t>(1)</w:t>
      </w:r>
      <w:r w:rsidRPr="000867D8">
        <w:tab/>
        <w:t>This section applies in relation to the supply of a pharmaceutical benefit to which subregulation</w:t>
      </w:r>
      <w:r w:rsidR="000867D8" w:rsidRPr="000867D8">
        <w:t> </w:t>
      </w:r>
      <w:r w:rsidRPr="000867D8">
        <w:t>60(4) of the old regulations applied immediately before the repeal of the old regulations by Schedule</w:t>
      </w:r>
      <w:r w:rsidR="000867D8" w:rsidRPr="000867D8">
        <w:t> </w:t>
      </w:r>
      <w:r w:rsidRPr="000867D8">
        <w:t>2 to this instrument.</w:t>
      </w:r>
    </w:p>
    <w:p w:rsidR="00D407B2" w:rsidRPr="000867D8" w:rsidRDefault="00D407B2" w:rsidP="00D407B2">
      <w:pPr>
        <w:pStyle w:val="subsection"/>
      </w:pPr>
      <w:r w:rsidRPr="000867D8">
        <w:tab/>
        <w:t>(2)</w:t>
      </w:r>
      <w:r w:rsidRPr="000867D8">
        <w:tab/>
        <w:t>Despite that repeal, regulations</w:t>
      </w:r>
      <w:r w:rsidR="000867D8" w:rsidRPr="000867D8">
        <w:t> </w:t>
      </w:r>
      <w:r w:rsidRPr="000867D8">
        <w:t>31, 32 and 32A of the old regulations as in force immediately before 1</w:t>
      </w:r>
      <w:r w:rsidR="000867D8" w:rsidRPr="000867D8">
        <w:t> </w:t>
      </w:r>
      <w:r w:rsidRPr="000867D8">
        <w:t>April 2015</w:t>
      </w:r>
      <w:r w:rsidR="009B6C34" w:rsidRPr="000867D8">
        <w:t xml:space="preserve">, and any other provision of those regulations </w:t>
      </w:r>
      <w:r w:rsidR="00AF4EAB" w:rsidRPr="000867D8">
        <w:t>that is necessary for the effectual operation of</w:t>
      </w:r>
      <w:r w:rsidR="009B6C34" w:rsidRPr="000867D8">
        <w:t xml:space="preserve"> regulation</w:t>
      </w:r>
      <w:r w:rsidR="000867D8" w:rsidRPr="000867D8">
        <w:t> </w:t>
      </w:r>
      <w:r w:rsidR="009B6C34" w:rsidRPr="000867D8">
        <w:t xml:space="preserve">31, 32 or 32A, </w:t>
      </w:r>
      <w:r w:rsidRPr="000867D8">
        <w:t>continue to apply in relation to the supply of the pharmaceutical benefit, as if the repeal had not happened.</w:t>
      </w:r>
    </w:p>
    <w:p w:rsidR="00E4353E" w:rsidRPr="000867D8" w:rsidRDefault="004A51C5" w:rsidP="005D13D0">
      <w:pPr>
        <w:pStyle w:val="subsection"/>
      </w:pPr>
      <w:r w:rsidRPr="000867D8">
        <w:lastRenderedPageBreak/>
        <w:tab/>
        <w:t>(3)</w:t>
      </w:r>
      <w:r w:rsidRPr="000867D8">
        <w:tab/>
        <w:t>This section is repealed on 1</w:t>
      </w:r>
      <w:r w:rsidR="000867D8" w:rsidRPr="000867D8">
        <w:t> </w:t>
      </w:r>
      <w:r w:rsidRPr="000867D8">
        <w:t>April 2019.</w:t>
      </w:r>
    </w:p>
    <w:p w:rsidR="00461341" w:rsidRPr="000867D8" w:rsidRDefault="00461341">
      <w:pPr>
        <w:sectPr w:rsidR="00461341" w:rsidRPr="000867D8" w:rsidSect="00803816">
          <w:headerReference w:type="even" r:id="rId25"/>
          <w:headerReference w:type="default" r:id="rId26"/>
          <w:footerReference w:type="even" r:id="rId27"/>
          <w:footerReference w:type="default" r:id="rId28"/>
          <w:footerReference w:type="first" r:id="rId29"/>
          <w:pgSz w:w="11907" w:h="16839" w:code="9"/>
          <w:pgMar w:top="2233" w:right="1797" w:bottom="1440" w:left="1797" w:header="720" w:footer="709" w:gutter="0"/>
          <w:pgNumType w:start="1"/>
          <w:cols w:space="720"/>
          <w:docGrid w:linePitch="299"/>
        </w:sectPr>
      </w:pPr>
    </w:p>
    <w:p w:rsidR="00461341" w:rsidRPr="000867D8" w:rsidRDefault="00461341" w:rsidP="00461341">
      <w:pPr>
        <w:pStyle w:val="ActHead1"/>
      </w:pPr>
      <w:bookmarkStart w:id="136" w:name="_Toc474414650"/>
      <w:r w:rsidRPr="000867D8">
        <w:rPr>
          <w:rStyle w:val="CharChapNo"/>
        </w:rPr>
        <w:lastRenderedPageBreak/>
        <w:t>Schedule</w:t>
      </w:r>
      <w:r w:rsidR="000867D8" w:rsidRPr="000867D8">
        <w:rPr>
          <w:rStyle w:val="CharChapNo"/>
        </w:rPr>
        <w:t> </w:t>
      </w:r>
      <w:r w:rsidRPr="000867D8">
        <w:rPr>
          <w:rStyle w:val="CharChapNo"/>
        </w:rPr>
        <w:t>1</w:t>
      </w:r>
      <w:r w:rsidRPr="000867D8">
        <w:t>—</w:t>
      </w:r>
      <w:r w:rsidRPr="000867D8">
        <w:rPr>
          <w:rStyle w:val="CharChapText"/>
        </w:rPr>
        <w:t>Prescribed offices</w:t>
      </w:r>
      <w:bookmarkEnd w:id="136"/>
    </w:p>
    <w:p w:rsidR="00461341" w:rsidRPr="000867D8" w:rsidRDefault="00461341" w:rsidP="00461341">
      <w:pPr>
        <w:pStyle w:val="notemargin"/>
      </w:pPr>
      <w:r w:rsidRPr="000867D8">
        <w:t>Note:</w:t>
      </w:r>
      <w:r w:rsidRPr="000867D8">
        <w:tab/>
        <w:t>See sections</w:t>
      </w:r>
      <w:r w:rsidR="000867D8" w:rsidRPr="000867D8">
        <w:t> </w:t>
      </w:r>
      <w:r w:rsidR="009A6D55" w:rsidRPr="000867D8">
        <w:t>20</w:t>
      </w:r>
      <w:r w:rsidRPr="000867D8">
        <w:t xml:space="preserve"> and </w:t>
      </w:r>
      <w:r w:rsidR="009A6D55" w:rsidRPr="000867D8">
        <w:t>22</w:t>
      </w:r>
      <w:r w:rsidRPr="000867D8">
        <w:t>.</w:t>
      </w:r>
    </w:p>
    <w:p w:rsidR="00C77132" w:rsidRPr="000867D8" w:rsidRDefault="00C77132" w:rsidP="00C77132">
      <w:pPr>
        <w:pStyle w:val="Header"/>
      </w:pPr>
      <w:bookmarkStart w:id="137" w:name="f_Check_Lines_below"/>
      <w:bookmarkEnd w:id="137"/>
      <w:r w:rsidRPr="000867D8">
        <w:rPr>
          <w:rStyle w:val="CharPartNo"/>
        </w:rPr>
        <w:t xml:space="preserve"> </w:t>
      </w:r>
      <w:r w:rsidRPr="000867D8">
        <w:rPr>
          <w:rStyle w:val="CharPartText"/>
        </w:rPr>
        <w:t xml:space="preserve"> </w:t>
      </w:r>
      <w:r w:rsidRPr="000867D8">
        <w:t xml:space="preserve">  </w:t>
      </w:r>
    </w:p>
    <w:p w:rsidR="00C77132" w:rsidRPr="000867D8" w:rsidRDefault="00C77132" w:rsidP="00C77132">
      <w:pPr>
        <w:pStyle w:val="Header"/>
        <w:rPr>
          <w:rStyle w:val="CharDivNo"/>
        </w:rPr>
      </w:pPr>
    </w:p>
    <w:p w:rsidR="00461341" w:rsidRPr="000867D8" w:rsidRDefault="00461341" w:rsidP="00461341">
      <w:pPr>
        <w:pStyle w:val="ActHead5"/>
      </w:pPr>
      <w:bookmarkStart w:id="138" w:name="_Toc474414651"/>
      <w:r w:rsidRPr="000867D8">
        <w:rPr>
          <w:rStyle w:val="CharSectno"/>
        </w:rPr>
        <w:t>1</w:t>
      </w:r>
      <w:r w:rsidRPr="000867D8">
        <w:t xml:space="preserve">  Table of prescribed offices</w:t>
      </w:r>
      <w:bookmarkEnd w:id="138"/>
    </w:p>
    <w:p w:rsidR="00461341" w:rsidRPr="000867D8" w:rsidRDefault="00461341" w:rsidP="00461341">
      <w:pPr>
        <w:pStyle w:val="subsection"/>
      </w:pPr>
      <w:r w:rsidRPr="000867D8">
        <w:tab/>
      </w:r>
      <w:r w:rsidRPr="000867D8">
        <w:tab/>
        <w:t>The following table sets out offices that are prescribed offices.</w:t>
      </w:r>
    </w:p>
    <w:p w:rsidR="00461341" w:rsidRPr="000867D8" w:rsidRDefault="00461341" w:rsidP="00461341">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1464"/>
        <w:gridCol w:w="7065"/>
      </w:tblGrid>
      <w:tr w:rsidR="00461341" w:rsidRPr="000867D8" w:rsidTr="00461341">
        <w:trPr>
          <w:tblHeader/>
        </w:trPr>
        <w:tc>
          <w:tcPr>
            <w:tcW w:w="5000" w:type="pct"/>
            <w:gridSpan w:val="2"/>
            <w:tcBorders>
              <w:top w:val="single" w:sz="12" w:space="0" w:color="auto"/>
              <w:bottom w:val="single" w:sz="6" w:space="0" w:color="auto"/>
            </w:tcBorders>
            <w:shd w:val="clear" w:color="auto" w:fill="auto"/>
          </w:tcPr>
          <w:p w:rsidR="00461341" w:rsidRPr="000867D8" w:rsidRDefault="00461341" w:rsidP="00CF70EB">
            <w:pPr>
              <w:pStyle w:val="TableHeading"/>
            </w:pPr>
            <w:r w:rsidRPr="000867D8">
              <w:t>Prescribed offices</w:t>
            </w:r>
          </w:p>
        </w:tc>
      </w:tr>
      <w:tr w:rsidR="00461341" w:rsidRPr="000867D8" w:rsidTr="00461341">
        <w:trPr>
          <w:tblHeader/>
        </w:trPr>
        <w:tc>
          <w:tcPr>
            <w:tcW w:w="858" w:type="pct"/>
            <w:tcBorders>
              <w:top w:val="single" w:sz="6" w:space="0" w:color="auto"/>
              <w:bottom w:val="single" w:sz="12" w:space="0" w:color="auto"/>
            </w:tcBorders>
            <w:shd w:val="clear" w:color="auto" w:fill="auto"/>
          </w:tcPr>
          <w:p w:rsidR="00461341" w:rsidRPr="000867D8" w:rsidRDefault="00461341" w:rsidP="00CF70EB">
            <w:pPr>
              <w:pStyle w:val="TableHeading"/>
            </w:pPr>
            <w:r w:rsidRPr="000867D8">
              <w:t>Item</w:t>
            </w:r>
          </w:p>
        </w:tc>
        <w:tc>
          <w:tcPr>
            <w:tcW w:w="4142" w:type="pct"/>
            <w:tcBorders>
              <w:top w:val="single" w:sz="6" w:space="0" w:color="auto"/>
              <w:bottom w:val="single" w:sz="12" w:space="0" w:color="auto"/>
            </w:tcBorders>
            <w:shd w:val="clear" w:color="auto" w:fill="auto"/>
          </w:tcPr>
          <w:p w:rsidR="00461341" w:rsidRPr="000867D8" w:rsidRDefault="00461341" w:rsidP="00CF70EB">
            <w:pPr>
              <w:pStyle w:val="TableHeading"/>
            </w:pPr>
            <w:r w:rsidRPr="000867D8">
              <w:t>Office</w:t>
            </w:r>
          </w:p>
        </w:tc>
      </w:tr>
      <w:tr w:rsidR="00461341" w:rsidRPr="000867D8" w:rsidTr="00461341">
        <w:tc>
          <w:tcPr>
            <w:tcW w:w="858" w:type="pct"/>
            <w:tcBorders>
              <w:top w:val="single" w:sz="12" w:space="0" w:color="auto"/>
            </w:tcBorders>
            <w:shd w:val="clear" w:color="auto" w:fill="auto"/>
          </w:tcPr>
          <w:p w:rsidR="00461341" w:rsidRPr="000867D8" w:rsidRDefault="00461341" w:rsidP="00CF70EB">
            <w:pPr>
              <w:pStyle w:val="Tabletext"/>
            </w:pPr>
            <w:r w:rsidRPr="000867D8">
              <w:t>1</w:t>
            </w:r>
          </w:p>
        </w:tc>
        <w:tc>
          <w:tcPr>
            <w:tcW w:w="4142" w:type="pct"/>
            <w:tcBorders>
              <w:top w:val="single" w:sz="12" w:space="0" w:color="auto"/>
            </w:tcBorders>
            <w:shd w:val="clear" w:color="auto" w:fill="auto"/>
          </w:tcPr>
          <w:p w:rsidR="00461341" w:rsidRPr="000867D8" w:rsidRDefault="00461341" w:rsidP="00CF70EB">
            <w:pPr>
              <w:pStyle w:val="Tabletext"/>
            </w:pPr>
            <w:r w:rsidRPr="000867D8">
              <w:t>Pharmaceutical Benefits Scheme</w:t>
            </w:r>
          </w:p>
          <w:p w:rsidR="00461341" w:rsidRPr="000867D8" w:rsidRDefault="00461341" w:rsidP="00CF70EB">
            <w:pPr>
              <w:pStyle w:val="Tabletext"/>
            </w:pPr>
            <w:r w:rsidRPr="000867D8">
              <w:t>Claims Section</w:t>
            </w:r>
          </w:p>
          <w:p w:rsidR="00461341" w:rsidRPr="000867D8" w:rsidRDefault="00461341" w:rsidP="00CF70EB">
            <w:pPr>
              <w:pStyle w:val="Tabletext"/>
            </w:pPr>
            <w:r w:rsidRPr="000867D8">
              <w:t>Department of Human Services</w:t>
            </w:r>
          </w:p>
          <w:p w:rsidR="00461341" w:rsidRPr="000867D8" w:rsidRDefault="00461341" w:rsidP="00CF70EB">
            <w:pPr>
              <w:pStyle w:val="Tabletext"/>
            </w:pPr>
            <w:r w:rsidRPr="000867D8">
              <w:t>GPO Box 9826</w:t>
            </w:r>
          </w:p>
          <w:p w:rsidR="00461341" w:rsidRPr="000867D8" w:rsidRDefault="00461341" w:rsidP="00CF70EB">
            <w:pPr>
              <w:pStyle w:val="Tabletext"/>
            </w:pPr>
            <w:r w:rsidRPr="000867D8">
              <w:t>SYDNEY NSW 2000</w:t>
            </w:r>
          </w:p>
        </w:tc>
      </w:tr>
      <w:tr w:rsidR="00461341" w:rsidRPr="000867D8" w:rsidTr="00461341">
        <w:tc>
          <w:tcPr>
            <w:tcW w:w="858" w:type="pct"/>
            <w:shd w:val="clear" w:color="auto" w:fill="auto"/>
          </w:tcPr>
          <w:p w:rsidR="00461341" w:rsidRPr="000867D8" w:rsidRDefault="00461341" w:rsidP="00CF70EB">
            <w:pPr>
              <w:pStyle w:val="Tabletext"/>
            </w:pPr>
            <w:r w:rsidRPr="000867D8">
              <w:t>2</w:t>
            </w:r>
          </w:p>
        </w:tc>
        <w:tc>
          <w:tcPr>
            <w:tcW w:w="4142" w:type="pct"/>
            <w:shd w:val="clear" w:color="auto" w:fill="auto"/>
          </w:tcPr>
          <w:p w:rsidR="00461341" w:rsidRPr="000867D8" w:rsidRDefault="00461341" w:rsidP="00CF70EB">
            <w:pPr>
              <w:pStyle w:val="Tabletext"/>
            </w:pPr>
            <w:r w:rsidRPr="000867D8">
              <w:t>Pharmaceutical Benefits Scheme</w:t>
            </w:r>
          </w:p>
          <w:p w:rsidR="00461341" w:rsidRPr="000867D8" w:rsidRDefault="00461341" w:rsidP="00CF70EB">
            <w:pPr>
              <w:pStyle w:val="Tabletext"/>
            </w:pPr>
            <w:r w:rsidRPr="000867D8">
              <w:t>Claims Section</w:t>
            </w:r>
          </w:p>
          <w:p w:rsidR="00461341" w:rsidRPr="000867D8" w:rsidRDefault="00461341" w:rsidP="00CF70EB">
            <w:pPr>
              <w:pStyle w:val="Tabletext"/>
            </w:pPr>
            <w:r w:rsidRPr="000867D8">
              <w:t>Department of Human Services</w:t>
            </w:r>
          </w:p>
          <w:p w:rsidR="00461341" w:rsidRPr="000867D8" w:rsidRDefault="00461341" w:rsidP="00CF70EB">
            <w:pPr>
              <w:pStyle w:val="Tabletext"/>
            </w:pPr>
            <w:r w:rsidRPr="000867D8">
              <w:t>GPO Box 9826</w:t>
            </w:r>
          </w:p>
          <w:p w:rsidR="00461341" w:rsidRPr="000867D8" w:rsidRDefault="00461341" w:rsidP="00CF70EB">
            <w:pPr>
              <w:pStyle w:val="Tabletext"/>
            </w:pPr>
            <w:r w:rsidRPr="000867D8">
              <w:t>MELBOURNE VIC 3000</w:t>
            </w:r>
          </w:p>
        </w:tc>
      </w:tr>
      <w:tr w:rsidR="00461341" w:rsidRPr="000867D8" w:rsidTr="00461341">
        <w:tc>
          <w:tcPr>
            <w:tcW w:w="858" w:type="pct"/>
            <w:shd w:val="clear" w:color="auto" w:fill="auto"/>
          </w:tcPr>
          <w:p w:rsidR="00461341" w:rsidRPr="000867D8" w:rsidRDefault="00461341" w:rsidP="00CF70EB">
            <w:pPr>
              <w:pStyle w:val="Tabletext"/>
            </w:pPr>
            <w:r w:rsidRPr="000867D8">
              <w:t>3</w:t>
            </w:r>
          </w:p>
        </w:tc>
        <w:tc>
          <w:tcPr>
            <w:tcW w:w="4142" w:type="pct"/>
            <w:shd w:val="clear" w:color="auto" w:fill="auto"/>
          </w:tcPr>
          <w:p w:rsidR="00461341" w:rsidRPr="000867D8" w:rsidRDefault="00461341" w:rsidP="00CF70EB">
            <w:pPr>
              <w:pStyle w:val="Tabletext"/>
            </w:pPr>
            <w:r w:rsidRPr="000867D8">
              <w:t>Pharmaceutical Benefits Scheme</w:t>
            </w:r>
          </w:p>
          <w:p w:rsidR="00461341" w:rsidRPr="000867D8" w:rsidRDefault="00461341" w:rsidP="00CF70EB">
            <w:pPr>
              <w:pStyle w:val="Tabletext"/>
            </w:pPr>
            <w:r w:rsidRPr="000867D8">
              <w:t>Claims Section</w:t>
            </w:r>
          </w:p>
          <w:p w:rsidR="00461341" w:rsidRPr="000867D8" w:rsidRDefault="00461341" w:rsidP="00CF70EB">
            <w:pPr>
              <w:pStyle w:val="Tabletext"/>
            </w:pPr>
            <w:r w:rsidRPr="000867D8">
              <w:t>Department of Human Services</w:t>
            </w:r>
          </w:p>
          <w:p w:rsidR="00461341" w:rsidRPr="000867D8" w:rsidRDefault="00461341" w:rsidP="00CF70EB">
            <w:pPr>
              <w:pStyle w:val="Tabletext"/>
            </w:pPr>
            <w:r w:rsidRPr="000867D8">
              <w:t>GPO Box 9826</w:t>
            </w:r>
          </w:p>
          <w:p w:rsidR="00461341" w:rsidRPr="000867D8" w:rsidRDefault="00461341" w:rsidP="00CF70EB">
            <w:pPr>
              <w:pStyle w:val="Tabletext"/>
            </w:pPr>
            <w:r w:rsidRPr="000867D8">
              <w:t>BRISBANE QLD 4000</w:t>
            </w:r>
          </w:p>
        </w:tc>
      </w:tr>
      <w:tr w:rsidR="00461341" w:rsidRPr="000867D8" w:rsidTr="00461341">
        <w:tc>
          <w:tcPr>
            <w:tcW w:w="858" w:type="pct"/>
            <w:shd w:val="clear" w:color="auto" w:fill="auto"/>
          </w:tcPr>
          <w:p w:rsidR="00461341" w:rsidRPr="000867D8" w:rsidRDefault="00461341" w:rsidP="00CF70EB">
            <w:pPr>
              <w:pStyle w:val="Tabletext"/>
            </w:pPr>
            <w:r w:rsidRPr="000867D8">
              <w:t>4</w:t>
            </w:r>
          </w:p>
        </w:tc>
        <w:tc>
          <w:tcPr>
            <w:tcW w:w="4142" w:type="pct"/>
            <w:shd w:val="clear" w:color="auto" w:fill="auto"/>
          </w:tcPr>
          <w:p w:rsidR="00461341" w:rsidRPr="000867D8" w:rsidRDefault="00461341" w:rsidP="00CF70EB">
            <w:pPr>
              <w:pStyle w:val="Tabletext"/>
            </w:pPr>
            <w:r w:rsidRPr="000867D8">
              <w:t>Pharmaceutical Benefits Scheme</w:t>
            </w:r>
          </w:p>
          <w:p w:rsidR="00461341" w:rsidRPr="000867D8" w:rsidRDefault="00461341" w:rsidP="00CF70EB">
            <w:pPr>
              <w:pStyle w:val="Tabletext"/>
            </w:pPr>
            <w:r w:rsidRPr="000867D8">
              <w:t>Claims Section</w:t>
            </w:r>
          </w:p>
          <w:p w:rsidR="00461341" w:rsidRPr="000867D8" w:rsidRDefault="00461341" w:rsidP="00CF70EB">
            <w:pPr>
              <w:pStyle w:val="Tabletext"/>
            </w:pPr>
            <w:r w:rsidRPr="000867D8">
              <w:t>Department of Human Services</w:t>
            </w:r>
          </w:p>
          <w:p w:rsidR="00461341" w:rsidRPr="000867D8" w:rsidRDefault="00461341" w:rsidP="00CF70EB">
            <w:pPr>
              <w:pStyle w:val="Tabletext"/>
            </w:pPr>
            <w:r w:rsidRPr="000867D8">
              <w:t>GPO Box 9826</w:t>
            </w:r>
          </w:p>
          <w:p w:rsidR="00461341" w:rsidRPr="000867D8" w:rsidRDefault="00461341" w:rsidP="00CF70EB">
            <w:pPr>
              <w:pStyle w:val="Tabletext"/>
            </w:pPr>
            <w:r w:rsidRPr="000867D8">
              <w:t>PERTH WA 6000</w:t>
            </w:r>
          </w:p>
        </w:tc>
      </w:tr>
      <w:tr w:rsidR="00461341" w:rsidRPr="000867D8" w:rsidTr="00461341">
        <w:tc>
          <w:tcPr>
            <w:tcW w:w="858" w:type="pct"/>
            <w:shd w:val="clear" w:color="auto" w:fill="auto"/>
          </w:tcPr>
          <w:p w:rsidR="00461341" w:rsidRPr="000867D8" w:rsidRDefault="00461341" w:rsidP="00CF70EB">
            <w:pPr>
              <w:pStyle w:val="Tabletext"/>
            </w:pPr>
            <w:r w:rsidRPr="000867D8">
              <w:t>5</w:t>
            </w:r>
          </w:p>
        </w:tc>
        <w:tc>
          <w:tcPr>
            <w:tcW w:w="4142" w:type="pct"/>
            <w:shd w:val="clear" w:color="auto" w:fill="auto"/>
          </w:tcPr>
          <w:p w:rsidR="00461341" w:rsidRPr="000867D8" w:rsidRDefault="00461341" w:rsidP="00CF70EB">
            <w:pPr>
              <w:pStyle w:val="Tabletext"/>
            </w:pPr>
            <w:r w:rsidRPr="000867D8">
              <w:t>Pharmaceutical Benefits Scheme</w:t>
            </w:r>
          </w:p>
          <w:p w:rsidR="00461341" w:rsidRPr="000867D8" w:rsidRDefault="00461341" w:rsidP="00CF70EB">
            <w:pPr>
              <w:pStyle w:val="Tabletext"/>
            </w:pPr>
            <w:r w:rsidRPr="000867D8">
              <w:t>Claims Section</w:t>
            </w:r>
          </w:p>
          <w:p w:rsidR="00461341" w:rsidRPr="000867D8" w:rsidRDefault="00461341" w:rsidP="00CF70EB">
            <w:pPr>
              <w:pStyle w:val="Tabletext"/>
            </w:pPr>
            <w:r w:rsidRPr="000867D8">
              <w:t>Department of Human Services</w:t>
            </w:r>
          </w:p>
          <w:p w:rsidR="00461341" w:rsidRPr="000867D8" w:rsidRDefault="00461341" w:rsidP="00CF70EB">
            <w:pPr>
              <w:pStyle w:val="Tabletext"/>
            </w:pPr>
            <w:r w:rsidRPr="000867D8">
              <w:t>GPO Box 9826</w:t>
            </w:r>
          </w:p>
          <w:p w:rsidR="00461341" w:rsidRPr="000867D8" w:rsidRDefault="00461341" w:rsidP="00CF70EB">
            <w:pPr>
              <w:pStyle w:val="Tabletext"/>
            </w:pPr>
            <w:r w:rsidRPr="000867D8">
              <w:t>ADELAIDE SA 5000</w:t>
            </w:r>
          </w:p>
        </w:tc>
      </w:tr>
      <w:tr w:rsidR="00461341" w:rsidRPr="000867D8" w:rsidTr="00461341">
        <w:tc>
          <w:tcPr>
            <w:tcW w:w="858" w:type="pct"/>
            <w:shd w:val="clear" w:color="auto" w:fill="auto"/>
          </w:tcPr>
          <w:p w:rsidR="00461341" w:rsidRPr="000867D8" w:rsidRDefault="00461341" w:rsidP="00CF70EB">
            <w:pPr>
              <w:pStyle w:val="Tabletext"/>
            </w:pPr>
            <w:r w:rsidRPr="000867D8">
              <w:t>6</w:t>
            </w:r>
          </w:p>
        </w:tc>
        <w:tc>
          <w:tcPr>
            <w:tcW w:w="4142" w:type="pct"/>
            <w:shd w:val="clear" w:color="auto" w:fill="auto"/>
          </w:tcPr>
          <w:p w:rsidR="00461341" w:rsidRPr="000867D8" w:rsidRDefault="00461341" w:rsidP="00CF70EB">
            <w:pPr>
              <w:pStyle w:val="Tabletext"/>
            </w:pPr>
            <w:r w:rsidRPr="000867D8">
              <w:t>Pharmaceutical Benefits Scheme</w:t>
            </w:r>
          </w:p>
          <w:p w:rsidR="00461341" w:rsidRPr="000867D8" w:rsidRDefault="00461341" w:rsidP="00CF70EB">
            <w:pPr>
              <w:pStyle w:val="Tabletext"/>
            </w:pPr>
            <w:r w:rsidRPr="000867D8">
              <w:t>Claims Section</w:t>
            </w:r>
          </w:p>
          <w:p w:rsidR="00461341" w:rsidRPr="000867D8" w:rsidRDefault="00461341" w:rsidP="00CF70EB">
            <w:pPr>
              <w:pStyle w:val="Tabletext"/>
            </w:pPr>
            <w:r w:rsidRPr="000867D8">
              <w:t>Department of Human Services</w:t>
            </w:r>
          </w:p>
          <w:p w:rsidR="00461341" w:rsidRPr="000867D8" w:rsidRDefault="00461341" w:rsidP="00CF70EB">
            <w:pPr>
              <w:pStyle w:val="Tabletext"/>
            </w:pPr>
            <w:r w:rsidRPr="000867D8">
              <w:t>GPO Box 9826</w:t>
            </w:r>
          </w:p>
          <w:p w:rsidR="00461341" w:rsidRPr="000867D8" w:rsidRDefault="00461341" w:rsidP="00CF70EB">
            <w:pPr>
              <w:pStyle w:val="Tabletext"/>
            </w:pPr>
            <w:r w:rsidRPr="000867D8">
              <w:t>HOBART TAS 7000</w:t>
            </w:r>
          </w:p>
        </w:tc>
      </w:tr>
      <w:tr w:rsidR="00461341" w:rsidRPr="000867D8" w:rsidTr="00461341">
        <w:tc>
          <w:tcPr>
            <w:tcW w:w="858" w:type="pct"/>
            <w:tcBorders>
              <w:bottom w:val="single" w:sz="2" w:space="0" w:color="auto"/>
            </w:tcBorders>
            <w:shd w:val="clear" w:color="auto" w:fill="auto"/>
          </w:tcPr>
          <w:p w:rsidR="00461341" w:rsidRPr="000867D8" w:rsidRDefault="00461341" w:rsidP="00CF70EB">
            <w:pPr>
              <w:pStyle w:val="Tabletext"/>
            </w:pPr>
            <w:r w:rsidRPr="000867D8">
              <w:t>7</w:t>
            </w:r>
          </w:p>
        </w:tc>
        <w:tc>
          <w:tcPr>
            <w:tcW w:w="4142" w:type="pct"/>
            <w:tcBorders>
              <w:bottom w:val="single" w:sz="2" w:space="0" w:color="auto"/>
            </w:tcBorders>
            <w:shd w:val="clear" w:color="auto" w:fill="auto"/>
          </w:tcPr>
          <w:p w:rsidR="00461341" w:rsidRPr="000867D8" w:rsidRDefault="00461341" w:rsidP="00CF70EB">
            <w:pPr>
              <w:pStyle w:val="Tabletext"/>
            </w:pPr>
            <w:r w:rsidRPr="000867D8">
              <w:t>Pharmaceutical Benefits Scheme</w:t>
            </w:r>
          </w:p>
          <w:p w:rsidR="00461341" w:rsidRPr="000867D8" w:rsidRDefault="00461341" w:rsidP="00CF70EB">
            <w:pPr>
              <w:pStyle w:val="Tabletext"/>
            </w:pPr>
            <w:r w:rsidRPr="000867D8">
              <w:t>Claims Section</w:t>
            </w:r>
          </w:p>
          <w:p w:rsidR="00461341" w:rsidRPr="000867D8" w:rsidRDefault="00461341" w:rsidP="00CF70EB">
            <w:pPr>
              <w:pStyle w:val="Tabletext"/>
            </w:pPr>
            <w:r w:rsidRPr="000867D8">
              <w:lastRenderedPageBreak/>
              <w:t>Department of Human Services</w:t>
            </w:r>
          </w:p>
          <w:p w:rsidR="00461341" w:rsidRPr="000867D8" w:rsidRDefault="00461341" w:rsidP="00CF70EB">
            <w:pPr>
              <w:pStyle w:val="Tabletext"/>
            </w:pPr>
            <w:r w:rsidRPr="000867D8">
              <w:t>GPO Box 9826</w:t>
            </w:r>
          </w:p>
          <w:p w:rsidR="00461341" w:rsidRPr="000867D8" w:rsidRDefault="00461341" w:rsidP="00CF70EB">
            <w:pPr>
              <w:pStyle w:val="Tabletext"/>
            </w:pPr>
            <w:r w:rsidRPr="000867D8">
              <w:t>CANBERRA ACT 2600</w:t>
            </w:r>
          </w:p>
        </w:tc>
      </w:tr>
      <w:tr w:rsidR="00461341" w:rsidRPr="000867D8" w:rsidTr="00461341">
        <w:tc>
          <w:tcPr>
            <w:tcW w:w="858" w:type="pct"/>
            <w:tcBorders>
              <w:top w:val="single" w:sz="2" w:space="0" w:color="auto"/>
              <w:bottom w:val="single" w:sz="12" w:space="0" w:color="auto"/>
            </w:tcBorders>
            <w:shd w:val="clear" w:color="auto" w:fill="auto"/>
          </w:tcPr>
          <w:p w:rsidR="00461341" w:rsidRPr="000867D8" w:rsidRDefault="00461341" w:rsidP="00CF70EB">
            <w:pPr>
              <w:pStyle w:val="Tabletext"/>
            </w:pPr>
            <w:r w:rsidRPr="000867D8">
              <w:lastRenderedPageBreak/>
              <w:t>8</w:t>
            </w:r>
          </w:p>
        </w:tc>
        <w:tc>
          <w:tcPr>
            <w:tcW w:w="4142" w:type="pct"/>
            <w:tcBorders>
              <w:top w:val="single" w:sz="2" w:space="0" w:color="auto"/>
              <w:bottom w:val="single" w:sz="12" w:space="0" w:color="auto"/>
            </w:tcBorders>
            <w:shd w:val="clear" w:color="auto" w:fill="auto"/>
          </w:tcPr>
          <w:p w:rsidR="00461341" w:rsidRPr="000867D8" w:rsidRDefault="00461341" w:rsidP="00CF70EB">
            <w:pPr>
              <w:pStyle w:val="Tabletext"/>
            </w:pPr>
            <w:r w:rsidRPr="000867D8">
              <w:t>Pharmaceutical Benefits Scheme</w:t>
            </w:r>
          </w:p>
          <w:p w:rsidR="00461341" w:rsidRPr="000867D8" w:rsidRDefault="00461341" w:rsidP="00CF70EB">
            <w:pPr>
              <w:pStyle w:val="Tabletext"/>
            </w:pPr>
            <w:r w:rsidRPr="000867D8">
              <w:t>Claims Section</w:t>
            </w:r>
          </w:p>
          <w:p w:rsidR="00461341" w:rsidRPr="000867D8" w:rsidRDefault="00461341" w:rsidP="00CF70EB">
            <w:pPr>
              <w:pStyle w:val="Tabletext"/>
            </w:pPr>
            <w:r w:rsidRPr="000867D8">
              <w:t>Department of Human Services</w:t>
            </w:r>
          </w:p>
          <w:p w:rsidR="00461341" w:rsidRPr="000867D8" w:rsidRDefault="00461341" w:rsidP="00CF70EB">
            <w:pPr>
              <w:pStyle w:val="Tabletext"/>
            </w:pPr>
            <w:r w:rsidRPr="000867D8">
              <w:t>GPO Box 9826</w:t>
            </w:r>
          </w:p>
          <w:p w:rsidR="00461341" w:rsidRPr="000867D8" w:rsidRDefault="00461341" w:rsidP="00CF70EB">
            <w:pPr>
              <w:pStyle w:val="Tabletext"/>
            </w:pPr>
            <w:r w:rsidRPr="000867D8">
              <w:t>DARWIN NT 0800</w:t>
            </w:r>
          </w:p>
        </w:tc>
      </w:tr>
    </w:tbl>
    <w:p w:rsidR="00461341" w:rsidRPr="000867D8" w:rsidRDefault="00461341" w:rsidP="00461341">
      <w:pPr>
        <w:pStyle w:val="Tabletext"/>
      </w:pPr>
    </w:p>
    <w:p w:rsidR="00461341" w:rsidRPr="000867D8" w:rsidRDefault="00461341" w:rsidP="00461341">
      <w:pPr>
        <w:sectPr w:rsidR="00461341" w:rsidRPr="000867D8" w:rsidSect="00803816">
          <w:headerReference w:type="even" r:id="rId30"/>
          <w:headerReference w:type="default" r:id="rId31"/>
          <w:footerReference w:type="even" r:id="rId32"/>
          <w:footerReference w:type="default" r:id="rId33"/>
          <w:headerReference w:type="first" r:id="rId34"/>
          <w:footerReference w:type="first" r:id="rId35"/>
          <w:pgSz w:w="11907" w:h="16839" w:code="9"/>
          <w:pgMar w:top="2233" w:right="1797" w:bottom="1440" w:left="1797" w:header="720" w:footer="709" w:gutter="0"/>
          <w:cols w:space="720"/>
          <w:docGrid w:linePitch="299"/>
        </w:sectPr>
      </w:pPr>
    </w:p>
    <w:p w:rsidR="00461341" w:rsidRPr="000867D8" w:rsidRDefault="00461341" w:rsidP="00461341">
      <w:pPr>
        <w:pStyle w:val="ActHead6"/>
      </w:pPr>
      <w:bookmarkStart w:id="139" w:name="_Toc474414652"/>
      <w:bookmarkStart w:id="140" w:name="opcAmSched"/>
      <w:bookmarkStart w:id="141" w:name="opcCurrentFind"/>
      <w:r w:rsidRPr="000867D8">
        <w:rPr>
          <w:rStyle w:val="CharAmSchNo"/>
        </w:rPr>
        <w:lastRenderedPageBreak/>
        <w:t>Schedule</w:t>
      </w:r>
      <w:r w:rsidR="000867D8" w:rsidRPr="000867D8">
        <w:rPr>
          <w:rStyle w:val="CharAmSchNo"/>
        </w:rPr>
        <w:t> </w:t>
      </w:r>
      <w:r w:rsidRPr="000867D8">
        <w:rPr>
          <w:rStyle w:val="CharAmSchNo"/>
        </w:rPr>
        <w:t>2</w:t>
      </w:r>
      <w:r w:rsidRPr="000867D8">
        <w:t>—</w:t>
      </w:r>
      <w:r w:rsidRPr="000867D8">
        <w:rPr>
          <w:rStyle w:val="CharAmSchText"/>
        </w:rPr>
        <w:t>Repeals</w:t>
      </w:r>
      <w:bookmarkEnd w:id="139"/>
    </w:p>
    <w:bookmarkEnd w:id="140"/>
    <w:bookmarkEnd w:id="141"/>
    <w:p w:rsidR="00461341" w:rsidRPr="000867D8" w:rsidRDefault="00461341">
      <w:pPr>
        <w:pStyle w:val="Header"/>
      </w:pPr>
      <w:r w:rsidRPr="000867D8">
        <w:rPr>
          <w:rStyle w:val="CharAmPartNo"/>
        </w:rPr>
        <w:t xml:space="preserve"> </w:t>
      </w:r>
      <w:r w:rsidRPr="000867D8">
        <w:rPr>
          <w:rStyle w:val="CharAmPartText"/>
        </w:rPr>
        <w:t xml:space="preserve"> </w:t>
      </w:r>
    </w:p>
    <w:p w:rsidR="00461341" w:rsidRPr="000867D8" w:rsidRDefault="00461341" w:rsidP="00461341">
      <w:pPr>
        <w:pStyle w:val="ActHead9"/>
      </w:pPr>
      <w:bookmarkStart w:id="142" w:name="_Toc474414653"/>
      <w:r w:rsidRPr="000867D8">
        <w:t>National Health (Pharmaceutical Benefits) Regulations</w:t>
      </w:r>
      <w:r w:rsidR="000867D8" w:rsidRPr="000867D8">
        <w:t> </w:t>
      </w:r>
      <w:r w:rsidRPr="000867D8">
        <w:t>1960</w:t>
      </w:r>
      <w:bookmarkEnd w:id="142"/>
    </w:p>
    <w:p w:rsidR="00461341" w:rsidRPr="000867D8" w:rsidRDefault="00461341" w:rsidP="00461341">
      <w:pPr>
        <w:pStyle w:val="ItemHead"/>
      </w:pPr>
      <w:r w:rsidRPr="000867D8">
        <w:t>1  The whole of the Regulations</w:t>
      </w:r>
    </w:p>
    <w:p w:rsidR="00461341" w:rsidRPr="000867D8" w:rsidRDefault="00461341" w:rsidP="00461341">
      <w:pPr>
        <w:pStyle w:val="Item"/>
      </w:pPr>
      <w:r w:rsidRPr="000867D8">
        <w:t>Repeal the Regulations.</w:t>
      </w:r>
    </w:p>
    <w:p w:rsidR="00461341" w:rsidRPr="000867D8" w:rsidRDefault="00461341">
      <w:pPr>
        <w:sectPr w:rsidR="00461341" w:rsidRPr="000867D8" w:rsidSect="00803816">
          <w:headerReference w:type="even" r:id="rId36"/>
          <w:headerReference w:type="default" r:id="rId37"/>
          <w:footerReference w:type="even" r:id="rId38"/>
          <w:footerReference w:type="default" r:id="rId39"/>
          <w:headerReference w:type="first" r:id="rId40"/>
          <w:footerReference w:type="first" r:id="rId41"/>
          <w:pgSz w:w="11907" w:h="16839" w:code="9"/>
          <w:pgMar w:top="2233" w:right="1797" w:bottom="1440" w:left="1797" w:header="720" w:footer="709" w:gutter="0"/>
          <w:cols w:space="720"/>
          <w:docGrid w:linePitch="299"/>
        </w:sectPr>
      </w:pPr>
    </w:p>
    <w:bookmarkEnd w:id="132"/>
    <w:p w:rsidR="0084656A" w:rsidRPr="000867D8" w:rsidRDefault="0084656A" w:rsidP="00372438">
      <w:pPr>
        <w:rPr>
          <w:b/>
          <w:i/>
        </w:rPr>
      </w:pPr>
    </w:p>
    <w:sectPr w:rsidR="0084656A" w:rsidRPr="000867D8" w:rsidSect="00803816">
      <w:headerReference w:type="even" r:id="rId42"/>
      <w:headerReference w:type="default" r:id="rId43"/>
      <w:footerReference w:type="even" r:id="rId44"/>
      <w:footerReference w:type="default" r:id="rId45"/>
      <w:headerReference w:type="first" r:id="rId46"/>
      <w:footerReference w:type="first" r:id="rId47"/>
      <w:type w:val="continuous"/>
      <w:pgSz w:w="11907" w:h="1683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69DB" w:rsidRDefault="006169DB" w:rsidP="00715914">
      <w:pPr>
        <w:spacing w:line="240" w:lineRule="auto"/>
      </w:pPr>
      <w:r>
        <w:separator/>
      </w:r>
    </w:p>
  </w:endnote>
  <w:endnote w:type="continuationSeparator" w:id="0">
    <w:p w:rsidR="006169DB" w:rsidRDefault="006169DB"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803816" w:rsidRDefault="006169DB" w:rsidP="00803816">
    <w:pPr>
      <w:pStyle w:val="Footer"/>
      <w:tabs>
        <w:tab w:val="clear" w:pos="4153"/>
        <w:tab w:val="clear" w:pos="8306"/>
        <w:tab w:val="center" w:pos="4150"/>
        <w:tab w:val="right" w:pos="8307"/>
      </w:tabs>
      <w:spacing w:before="120"/>
      <w:rPr>
        <w:i/>
        <w:sz w:val="18"/>
      </w:rPr>
    </w:pPr>
    <w:r w:rsidRPr="00803816">
      <w:rPr>
        <w:i/>
        <w:sz w:val="18"/>
      </w:rPr>
      <w:t xml:space="preserve"> </w:t>
    </w:r>
    <w:r w:rsidR="00803816" w:rsidRPr="00803816">
      <w:rPr>
        <w:i/>
        <w:sz w:val="18"/>
      </w:rPr>
      <w:t>OPC61869 - C</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D675F1" w:rsidRDefault="006169DB" w:rsidP="00461341">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6291"/>
      <w:gridCol w:w="623"/>
    </w:tblGrid>
    <w:tr w:rsidR="006169DB" w:rsidTr="00461341">
      <w:tc>
        <w:tcPr>
          <w:tcW w:w="947" w:type="pct"/>
        </w:tcPr>
        <w:p w:rsidR="006169DB" w:rsidRDefault="006169DB" w:rsidP="00CF70EB">
          <w:pPr>
            <w:spacing w:line="0" w:lineRule="atLeast"/>
            <w:rPr>
              <w:sz w:val="18"/>
            </w:rPr>
          </w:pPr>
        </w:p>
      </w:tc>
      <w:tc>
        <w:tcPr>
          <w:tcW w:w="3688" w:type="pct"/>
        </w:tcPr>
        <w:p w:rsidR="006169DB" w:rsidRDefault="006169DB" w:rsidP="00CF70EB">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A82B38">
            <w:rPr>
              <w:i/>
              <w:sz w:val="18"/>
            </w:rPr>
            <w:t>National Health (Pharmaceutical Benefits) Regulations 2017</w:t>
          </w:r>
          <w:r w:rsidRPr="007A1328">
            <w:rPr>
              <w:i/>
              <w:sz w:val="18"/>
            </w:rPr>
            <w:fldChar w:fldCharType="end"/>
          </w:r>
        </w:p>
      </w:tc>
      <w:tc>
        <w:tcPr>
          <w:tcW w:w="365" w:type="pct"/>
        </w:tcPr>
        <w:p w:rsidR="006169DB" w:rsidRDefault="006169DB" w:rsidP="00CF70EB">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C58D3">
            <w:rPr>
              <w:i/>
              <w:noProof/>
              <w:sz w:val="18"/>
            </w:rPr>
            <w:t>71</w:t>
          </w:r>
          <w:r w:rsidRPr="00ED79B6">
            <w:rPr>
              <w:i/>
              <w:sz w:val="18"/>
            </w:rPr>
            <w:fldChar w:fldCharType="end"/>
          </w:r>
        </w:p>
      </w:tc>
    </w:tr>
  </w:tbl>
  <w:p w:rsidR="006169DB" w:rsidRPr="00D675F1" w:rsidRDefault="006169DB" w:rsidP="00CF70EB">
    <w:pPr>
      <w:rPr>
        <w:sz w:val="18"/>
      </w:rPr>
    </w:pPr>
  </w:p>
  <w:p w:rsidR="006169DB" w:rsidRPr="00D675F1" w:rsidRDefault="00803816" w:rsidP="00803816">
    <w:pPr>
      <w:pStyle w:val="Footer"/>
    </w:pPr>
    <w:r w:rsidRPr="00803816">
      <w:rPr>
        <w:i/>
        <w:sz w:val="18"/>
      </w:rPr>
      <w:t>OPC61869 - C</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2B0EA5" w:rsidRDefault="006169DB" w:rsidP="00461341">
    <w:pPr>
      <w:pBdr>
        <w:top w:val="single" w:sz="6" w:space="1" w:color="auto"/>
      </w:pBdr>
      <w:spacing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6291"/>
      <w:gridCol w:w="623"/>
    </w:tblGrid>
    <w:tr w:rsidR="006169DB" w:rsidTr="00461341">
      <w:tc>
        <w:tcPr>
          <w:tcW w:w="947" w:type="pct"/>
        </w:tcPr>
        <w:p w:rsidR="006169DB" w:rsidRDefault="006169DB" w:rsidP="00CF70EB">
          <w:pPr>
            <w:spacing w:line="0" w:lineRule="atLeast"/>
            <w:rPr>
              <w:sz w:val="18"/>
            </w:rPr>
          </w:pPr>
        </w:p>
      </w:tc>
      <w:tc>
        <w:tcPr>
          <w:tcW w:w="3688" w:type="pct"/>
        </w:tcPr>
        <w:p w:rsidR="006169DB" w:rsidRDefault="006169DB" w:rsidP="00CF70EB">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A82B38">
            <w:rPr>
              <w:i/>
              <w:sz w:val="18"/>
            </w:rPr>
            <w:t>National Health (Pharmaceutical Benefits) Regulations 2017</w:t>
          </w:r>
          <w:r w:rsidRPr="007A1328">
            <w:rPr>
              <w:i/>
              <w:sz w:val="18"/>
            </w:rPr>
            <w:fldChar w:fldCharType="end"/>
          </w:r>
        </w:p>
      </w:tc>
      <w:tc>
        <w:tcPr>
          <w:tcW w:w="365" w:type="pct"/>
        </w:tcPr>
        <w:p w:rsidR="006169DB" w:rsidRDefault="006169DB" w:rsidP="00CF70EB">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6D0103">
            <w:rPr>
              <w:i/>
              <w:noProof/>
              <w:sz w:val="18"/>
            </w:rPr>
            <w:t>72</w:t>
          </w:r>
          <w:r w:rsidRPr="00ED79B6">
            <w:rPr>
              <w:i/>
              <w:sz w:val="18"/>
            </w:rPr>
            <w:fldChar w:fldCharType="end"/>
          </w:r>
        </w:p>
      </w:tc>
    </w:tr>
    <w:tr w:rsidR="006169DB" w:rsidTr="00461341">
      <w:tc>
        <w:tcPr>
          <w:tcW w:w="5000" w:type="pct"/>
          <w:gridSpan w:val="3"/>
        </w:tcPr>
        <w:p w:rsidR="006169DB" w:rsidRDefault="006169DB" w:rsidP="00CF70EB">
          <w:pPr>
            <w:rPr>
              <w:sz w:val="18"/>
            </w:rPr>
          </w:pPr>
          <w:r>
            <w:rPr>
              <w:i/>
              <w:noProof/>
              <w:sz w:val="18"/>
            </w:rPr>
            <w:t>I16KE285.v01.docx</w:t>
          </w:r>
          <w:r w:rsidRPr="00ED79B6">
            <w:rPr>
              <w:i/>
              <w:sz w:val="18"/>
            </w:rPr>
            <w:t xml:space="preserve"> </w:t>
          </w:r>
          <w:r>
            <w:rPr>
              <w:i/>
              <w:noProof/>
              <w:sz w:val="18"/>
            </w:rPr>
            <w:t>12/9/2016 4:44 PM</w:t>
          </w:r>
        </w:p>
      </w:tc>
    </w:tr>
  </w:tbl>
  <w:p w:rsidR="006169DB" w:rsidRPr="00ED79B6" w:rsidRDefault="006169DB" w:rsidP="00461341">
    <w:pPr>
      <w:rPr>
        <w:i/>
        <w:sz w:val="18"/>
      </w:rPr>
    </w:pPr>
  </w:p>
  <w:p w:rsidR="006169DB" w:rsidRPr="0084656A" w:rsidRDefault="006169DB" w:rsidP="00461341">
    <w:pPr>
      <w:pStyle w:val="Footer"/>
    </w:pPr>
  </w:p>
  <w:p w:rsidR="006169DB" w:rsidRPr="00461341" w:rsidRDefault="006169DB" w:rsidP="00461341">
    <w:pPr>
      <w:pStyle w:val="Foo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803816" w:rsidRDefault="006169DB" w:rsidP="00461341">
    <w:pPr>
      <w:pBdr>
        <w:top w:val="single" w:sz="6" w:space="1" w:color="auto"/>
      </w:pBdr>
      <w:spacing w:before="120" w:line="0" w:lineRule="atLeast"/>
      <w:rPr>
        <w:rFonts w:cs="Times New Roman"/>
        <w:i/>
        <w:sz w:val="18"/>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6291"/>
      <w:gridCol w:w="1615"/>
    </w:tblGrid>
    <w:tr w:rsidR="006169DB" w:rsidRPr="00803816" w:rsidTr="00461341">
      <w:tc>
        <w:tcPr>
          <w:tcW w:w="365" w:type="pct"/>
        </w:tcPr>
        <w:p w:rsidR="006169DB" w:rsidRPr="00803816" w:rsidRDefault="006169DB" w:rsidP="00CF70EB">
          <w:pPr>
            <w:spacing w:line="0" w:lineRule="atLeast"/>
            <w:rPr>
              <w:rFonts w:cs="Times New Roman"/>
              <w:i/>
              <w:sz w:val="18"/>
            </w:rPr>
          </w:pPr>
          <w:r w:rsidRPr="00803816">
            <w:rPr>
              <w:rFonts w:cs="Times New Roman"/>
              <w:i/>
              <w:sz w:val="18"/>
            </w:rPr>
            <w:fldChar w:fldCharType="begin"/>
          </w:r>
          <w:r w:rsidRPr="00803816">
            <w:rPr>
              <w:rFonts w:cs="Times New Roman"/>
              <w:i/>
              <w:sz w:val="18"/>
            </w:rPr>
            <w:instrText xml:space="preserve"> PAGE </w:instrText>
          </w:r>
          <w:r w:rsidRPr="00803816">
            <w:rPr>
              <w:rFonts w:cs="Times New Roman"/>
              <w:i/>
              <w:sz w:val="18"/>
            </w:rPr>
            <w:fldChar w:fldCharType="separate"/>
          </w:r>
          <w:r w:rsidR="002C58D3">
            <w:rPr>
              <w:rFonts w:cs="Times New Roman"/>
              <w:i/>
              <w:noProof/>
              <w:sz w:val="18"/>
            </w:rPr>
            <w:t>72</w:t>
          </w:r>
          <w:r w:rsidRPr="00803816">
            <w:rPr>
              <w:rFonts w:cs="Times New Roman"/>
              <w:i/>
              <w:sz w:val="18"/>
            </w:rPr>
            <w:fldChar w:fldCharType="end"/>
          </w:r>
        </w:p>
      </w:tc>
      <w:tc>
        <w:tcPr>
          <w:tcW w:w="3688" w:type="pct"/>
        </w:tcPr>
        <w:p w:rsidR="006169DB" w:rsidRPr="00803816" w:rsidRDefault="006169DB" w:rsidP="00CF70EB">
          <w:pPr>
            <w:spacing w:line="0" w:lineRule="atLeast"/>
            <w:jc w:val="center"/>
            <w:rPr>
              <w:rFonts w:cs="Times New Roman"/>
              <w:i/>
              <w:sz w:val="18"/>
            </w:rPr>
          </w:pPr>
          <w:r w:rsidRPr="00803816">
            <w:rPr>
              <w:rFonts w:cs="Times New Roman"/>
              <w:i/>
              <w:sz w:val="18"/>
            </w:rPr>
            <w:fldChar w:fldCharType="begin"/>
          </w:r>
          <w:r w:rsidRPr="00803816">
            <w:rPr>
              <w:rFonts w:cs="Times New Roman"/>
              <w:i/>
              <w:sz w:val="18"/>
            </w:rPr>
            <w:instrText xml:space="preserve"> DOCPROPERTY ShortT </w:instrText>
          </w:r>
          <w:r w:rsidRPr="00803816">
            <w:rPr>
              <w:rFonts w:cs="Times New Roman"/>
              <w:i/>
              <w:sz w:val="18"/>
            </w:rPr>
            <w:fldChar w:fldCharType="separate"/>
          </w:r>
          <w:r w:rsidR="00A82B38">
            <w:rPr>
              <w:rFonts w:cs="Times New Roman"/>
              <w:i/>
              <w:sz w:val="18"/>
            </w:rPr>
            <w:t>National Health (Pharmaceutical Benefits) Regulations 2017</w:t>
          </w:r>
          <w:r w:rsidRPr="00803816">
            <w:rPr>
              <w:rFonts w:cs="Times New Roman"/>
              <w:i/>
              <w:sz w:val="18"/>
            </w:rPr>
            <w:fldChar w:fldCharType="end"/>
          </w:r>
        </w:p>
      </w:tc>
      <w:tc>
        <w:tcPr>
          <w:tcW w:w="947" w:type="pct"/>
        </w:tcPr>
        <w:p w:rsidR="006169DB" w:rsidRPr="00803816" w:rsidRDefault="006169DB" w:rsidP="00CF70EB">
          <w:pPr>
            <w:spacing w:line="0" w:lineRule="atLeast"/>
            <w:jc w:val="right"/>
            <w:rPr>
              <w:rFonts w:cs="Times New Roman"/>
              <w:i/>
              <w:sz w:val="18"/>
            </w:rPr>
          </w:pPr>
        </w:p>
      </w:tc>
    </w:tr>
  </w:tbl>
  <w:p w:rsidR="006169DB" w:rsidRPr="00803816" w:rsidRDefault="00803816" w:rsidP="00803816">
    <w:pPr>
      <w:rPr>
        <w:rFonts w:cs="Times New Roman"/>
        <w:i/>
        <w:sz w:val="18"/>
      </w:rPr>
    </w:pPr>
    <w:r w:rsidRPr="00803816">
      <w:rPr>
        <w:rFonts w:cs="Times New Roman"/>
        <w:i/>
        <w:sz w:val="18"/>
      </w:rPr>
      <w:t>OPC61869 - C</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D90ABA" w:rsidRDefault="006169DB" w:rsidP="00461341">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7"/>
      <w:gridCol w:w="6262"/>
      <w:gridCol w:w="660"/>
    </w:tblGrid>
    <w:tr w:rsidR="006169DB" w:rsidTr="00461341">
      <w:tc>
        <w:tcPr>
          <w:tcW w:w="942" w:type="pct"/>
        </w:tcPr>
        <w:p w:rsidR="006169DB" w:rsidRDefault="006169DB" w:rsidP="00CF70EB">
          <w:pPr>
            <w:spacing w:line="0" w:lineRule="atLeast"/>
            <w:rPr>
              <w:sz w:val="18"/>
            </w:rPr>
          </w:pPr>
        </w:p>
      </w:tc>
      <w:tc>
        <w:tcPr>
          <w:tcW w:w="3671" w:type="pct"/>
        </w:tcPr>
        <w:p w:rsidR="006169DB" w:rsidRDefault="006169DB" w:rsidP="00CF70EB">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A82B38">
            <w:rPr>
              <w:i/>
              <w:sz w:val="18"/>
            </w:rPr>
            <w:t>National Health (Pharmaceutical Benefits) Regulations 2017</w:t>
          </w:r>
          <w:r w:rsidRPr="007A1328">
            <w:rPr>
              <w:i/>
              <w:sz w:val="18"/>
            </w:rPr>
            <w:fldChar w:fldCharType="end"/>
          </w:r>
        </w:p>
      </w:tc>
      <w:tc>
        <w:tcPr>
          <w:tcW w:w="387" w:type="pct"/>
        </w:tcPr>
        <w:p w:rsidR="006169DB" w:rsidRDefault="006169DB" w:rsidP="00CF70EB">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6D0103">
            <w:rPr>
              <w:i/>
              <w:noProof/>
              <w:sz w:val="18"/>
            </w:rPr>
            <w:t>72</w:t>
          </w:r>
          <w:r w:rsidRPr="00ED79B6">
            <w:rPr>
              <w:i/>
              <w:sz w:val="18"/>
            </w:rPr>
            <w:fldChar w:fldCharType="end"/>
          </w:r>
        </w:p>
      </w:tc>
    </w:tr>
  </w:tbl>
  <w:p w:rsidR="006169DB" w:rsidRPr="00D90ABA" w:rsidRDefault="00803816" w:rsidP="00803816">
    <w:pPr>
      <w:rPr>
        <w:i/>
        <w:sz w:val="18"/>
      </w:rPr>
    </w:pPr>
    <w:r w:rsidRPr="00803816">
      <w:rPr>
        <w:rFonts w:cs="Times New Roman"/>
        <w:i/>
        <w:sz w:val="18"/>
      </w:rPr>
      <w:t>OPC61869 - C</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Default="006169DB">
    <w:pPr>
      <w:pBdr>
        <w:top w:val="single" w:sz="6" w:space="1" w:color="auto"/>
      </w:pBdr>
      <w:rPr>
        <w:sz w:val="18"/>
      </w:rPr>
    </w:pPr>
  </w:p>
  <w:p w:rsidR="006169DB" w:rsidRDefault="006169DB">
    <w:pPr>
      <w:jc w:val="right"/>
      <w:rPr>
        <w:i/>
        <w:sz w:val="18"/>
      </w:rPr>
    </w:pPr>
    <w:r>
      <w:rPr>
        <w:i/>
        <w:sz w:val="18"/>
      </w:rPr>
      <w:fldChar w:fldCharType="begin"/>
    </w:r>
    <w:r>
      <w:rPr>
        <w:i/>
        <w:sz w:val="18"/>
      </w:rPr>
      <w:instrText xml:space="preserve"> STYLEREF ShortT </w:instrText>
    </w:r>
    <w:r>
      <w:rPr>
        <w:i/>
        <w:sz w:val="18"/>
      </w:rPr>
      <w:fldChar w:fldCharType="separate"/>
    </w:r>
    <w:r w:rsidR="00A82B38">
      <w:rPr>
        <w:i/>
        <w:noProof/>
        <w:sz w:val="18"/>
      </w:rPr>
      <w:t>National Health (Pharmaceutical Benefits) Regulations 2017</w:t>
    </w:r>
    <w:r>
      <w:rPr>
        <w:i/>
        <w:sz w:val="18"/>
      </w:rPr>
      <w:fldChar w:fldCharType="end"/>
    </w:r>
    <w:r>
      <w:rPr>
        <w:i/>
        <w:sz w:val="18"/>
      </w:rPr>
      <w:t xml:space="preserve">       </w:t>
    </w:r>
    <w:r>
      <w:rPr>
        <w:i/>
        <w:sz w:val="18"/>
      </w:rPr>
      <w:fldChar w:fldCharType="begin"/>
    </w:r>
    <w:r>
      <w:rPr>
        <w:i/>
        <w:sz w:val="18"/>
      </w:rPr>
      <w:instrText xml:space="preserve"> STYLEREF Actno </w:instrText>
    </w:r>
    <w:r>
      <w:rPr>
        <w:i/>
        <w:sz w:val="18"/>
      </w:rPr>
      <w:fldChar w:fldCharType="separate"/>
    </w:r>
    <w:r w:rsidR="00A82B38">
      <w:rPr>
        <w:b/>
        <w:bCs/>
        <w:i/>
        <w:noProof/>
        <w:sz w:val="18"/>
        <w:lang w:val="en-US"/>
      </w:rPr>
      <w:t>Error! No text of specified style in document.</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sidR="006D0103">
      <w:rPr>
        <w:i/>
        <w:noProof/>
        <w:sz w:val="18"/>
      </w:rPr>
      <w:t>72</w:t>
    </w:r>
    <w:r>
      <w:rPr>
        <w:i/>
        <w:sz w:val="18"/>
      </w:rPr>
      <w:fldChar w:fldCharType="end"/>
    </w:r>
  </w:p>
  <w:p w:rsidR="006169DB" w:rsidRDefault="006169DB">
    <w:pPr>
      <w:rPr>
        <w:i/>
        <w:sz w:val="18"/>
      </w:rPr>
    </w:pPr>
    <w:r>
      <w:rPr>
        <w:i/>
        <w:sz w:val="18"/>
      </w:rPr>
      <w:t xml:space="preserve"> </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803816" w:rsidRDefault="006169DB" w:rsidP="00461341">
    <w:pPr>
      <w:pBdr>
        <w:top w:val="single" w:sz="6" w:space="1" w:color="auto"/>
      </w:pBdr>
      <w:spacing w:before="120" w:line="0" w:lineRule="atLeast"/>
      <w:rPr>
        <w:rFonts w:cs="Times New Roman"/>
        <w:i/>
        <w:sz w:val="18"/>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6291"/>
      <w:gridCol w:w="1615"/>
    </w:tblGrid>
    <w:tr w:rsidR="006169DB" w:rsidRPr="00803816" w:rsidTr="00461341">
      <w:tc>
        <w:tcPr>
          <w:tcW w:w="365" w:type="pct"/>
        </w:tcPr>
        <w:p w:rsidR="006169DB" w:rsidRPr="00803816" w:rsidRDefault="006169DB" w:rsidP="00525AF3">
          <w:pPr>
            <w:spacing w:line="0" w:lineRule="atLeast"/>
            <w:rPr>
              <w:rFonts w:cs="Times New Roman"/>
              <w:i/>
              <w:sz w:val="18"/>
            </w:rPr>
          </w:pPr>
          <w:r w:rsidRPr="00803816">
            <w:rPr>
              <w:rFonts w:cs="Times New Roman"/>
              <w:i/>
              <w:sz w:val="18"/>
            </w:rPr>
            <w:fldChar w:fldCharType="begin"/>
          </w:r>
          <w:r w:rsidRPr="00803816">
            <w:rPr>
              <w:rFonts w:cs="Times New Roman"/>
              <w:i/>
              <w:sz w:val="18"/>
            </w:rPr>
            <w:instrText xml:space="preserve"> PAGE </w:instrText>
          </w:r>
          <w:r w:rsidRPr="00803816">
            <w:rPr>
              <w:rFonts w:cs="Times New Roman"/>
              <w:i/>
              <w:sz w:val="18"/>
            </w:rPr>
            <w:fldChar w:fldCharType="separate"/>
          </w:r>
          <w:r w:rsidR="006D0103">
            <w:rPr>
              <w:rFonts w:cs="Times New Roman"/>
              <w:i/>
              <w:noProof/>
              <w:sz w:val="18"/>
            </w:rPr>
            <w:t>72</w:t>
          </w:r>
          <w:r w:rsidRPr="00803816">
            <w:rPr>
              <w:rFonts w:cs="Times New Roman"/>
              <w:i/>
              <w:sz w:val="18"/>
            </w:rPr>
            <w:fldChar w:fldCharType="end"/>
          </w:r>
        </w:p>
      </w:tc>
      <w:tc>
        <w:tcPr>
          <w:tcW w:w="3688" w:type="pct"/>
        </w:tcPr>
        <w:p w:rsidR="006169DB" w:rsidRPr="00803816" w:rsidRDefault="006169DB" w:rsidP="00525AF3">
          <w:pPr>
            <w:spacing w:line="0" w:lineRule="atLeast"/>
            <w:jc w:val="center"/>
            <w:rPr>
              <w:rFonts w:cs="Times New Roman"/>
              <w:i/>
              <w:sz w:val="18"/>
            </w:rPr>
          </w:pPr>
          <w:r w:rsidRPr="00803816">
            <w:rPr>
              <w:rFonts w:cs="Times New Roman"/>
              <w:i/>
              <w:sz w:val="18"/>
            </w:rPr>
            <w:fldChar w:fldCharType="begin"/>
          </w:r>
          <w:r w:rsidRPr="00803816">
            <w:rPr>
              <w:rFonts w:cs="Times New Roman"/>
              <w:i/>
              <w:sz w:val="18"/>
            </w:rPr>
            <w:instrText xml:space="preserve"> DOCPROPERTY ShortT </w:instrText>
          </w:r>
          <w:r w:rsidRPr="00803816">
            <w:rPr>
              <w:rFonts w:cs="Times New Roman"/>
              <w:i/>
              <w:sz w:val="18"/>
            </w:rPr>
            <w:fldChar w:fldCharType="separate"/>
          </w:r>
          <w:r w:rsidR="00A82B38">
            <w:rPr>
              <w:rFonts w:cs="Times New Roman"/>
              <w:i/>
              <w:sz w:val="18"/>
            </w:rPr>
            <w:t>National Health (Pharmaceutical Benefits) Regulations 2017</w:t>
          </w:r>
          <w:r w:rsidRPr="00803816">
            <w:rPr>
              <w:rFonts w:cs="Times New Roman"/>
              <w:i/>
              <w:sz w:val="18"/>
            </w:rPr>
            <w:fldChar w:fldCharType="end"/>
          </w:r>
        </w:p>
      </w:tc>
      <w:tc>
        <w:tcPr>
          <w:tcW w:w="947" w:type="pct"/>
        </w:tcPr>
        <w:p w:rsidR="006169DB" w:rsidRPr="00803816" w:rsidRDefault="006169DB" w:rsidP="00525AF3">
          <w:pPr>
            <w:spacing w:line="0" w:lineRule="atLeast"/>
            <w:jc w:val="right"/>
            <w:rPr>
              <w:rFonts w:cs="Times New Roman"/>
              <w:i/>
              <w:sz w:val="18"/>
            </w:rPr>
          </w:pPr>
        </w:p>
      </w:tc>
    </w:tr>
    <w:tr w:rsidR="006169DB" w:rsidRPr="00803816" w:rsidTr="00461341">
      <w:tc>
        <w:tcPr>
          <w:tcW w:w="5000" w:type="pct"/>
          <w:gridSpan w:val="3"/>
        </w:tcPr>
        <w:p w:rsidR="006169DB" w:rsidRPr="00803816" w:rsidRDefault="006169DB" w:rsidP="00525AF3">
          <w:pPr>
            <w:jc w:val="right"/>
            <w:rPr>
              <w:rFonts w:cs="Times New Roman"/>
              <w:i/>
              <w:sz w:val="18"/>
            </w:rPr>
          </w:pPr>
          <w:r w:rsidRPr="00803816">
            <w:rPr>
              <w:rFonts w:cs="Times New Roman"/>
              <w:i/>
              <w:noProof/>
              <w:sz w:val="18"/>
            </w:rPr>
            <w:t>I16KE285.v01.docx</w:t>
          </w:r>
          <w:r w:rsidRPr="00803816">
            <w:rPr>
              <w:rFonts w:cs="Times New Roman"/>
              <w:i/>
              <w:sz w:val="18"/>
            </w:rPr>
            <w:t xml:space="preserve"> </w:t>
          </w:r>
          <w:r w:rsidRPr="00803816">
            <w:rPr>
              <w:rFonts w:cs="Times New Roman"/>
              <w:i/>
              <w:noProof/>
              <w:sz w:val="18"/>
            </w:rPr>
            <w:t>12/9/2016 4:44 PM</w:t>
          </w:r>
        </w:p>
      </w:tc>
    </w:tr>
  </w:tbl>
  <w:p w:rsidR="006169DB" w:rsidRPr="00803816" w:rsidRDefault="00803816" w:rsidP="00803816">
    <w:pPr>
      <w:rPr>
        <w:rFonts w:cs="Times New Roman"/>
        <w:i/>
        <w:sz w:val="18"/>
      </w:rPr>
    </w:pPr>
    <w:r w:rsidRPr="00803816">
      <w:rPr>
        <w:rFonts w:cs="Times New Roman"/>
        <w:i/>
        <w:sz w:val="18"/>
      </w:rPr>
      <w:t>OPC61869 - C</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D90ABA" w:rsidRDefault="006169DB" w:rsidP="00461341">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7"/>
      <w:gridCol w:w="6262"/>
      <w:gridCol w:w="660"/>
    </w:tblGrid>
    <w:tr w:rsidR="006169DB" w:rsidTr="00461341">
      <w:tc>
        <w:tcPr>
          <w:tcW w:w="942" w:type="pct"/>
        </w:tcPr>
        <w:p w:rsidR="006169DB" w:rsidRDefault="006169DB" w:rsidP="00525AF3">
          <w:pPr>
            <w:spacing w:line="0" w:lineRule="atLeast"/>
            <w:rPr>
              <w:sz w:val="18"/>
            </w:rPr>
          </w:pPr>
        </w:p>
      </w:tc>
      <w:tc>
        <w:tcPr>
          <w:tcW w:w="3671" w:type="pct"/>
        </w:tcPr>
        <w:p w:rsidR="006169DB" w:rsidRDefault="006169DB" w:rsidP="00525AF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A82B38">
            <w:rPr>
              <w:i/>
              <w:sz w:val="18"/>
            </w:rPr>
            <w:t>National Health (Pharmaceutical Benefits) Regulations 2017</w:t>
          </w:r>
          <w:r w:rsidRPr="007A1328">
            <w:rPr>
              <w:i/>
              <w:sz w:val="18"/>
            </w:rPr>
            <w:fldChar w:fldCharType="end"/>
          </w:r>
        </w:p>
      </w:tc>
      <w:tc>
        <w:tcPr>
          <w:tcW w:w="387" w:type="pct"/>
        </w:tcPr>
        <w:p w:rsidR="006169DB" w:rsidRDefault="006169DB" w:rsidP="00525AF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6D0103">
            <w:rPr>
              <w:i/>
              <w:noProof/>
              <w:sz w:val="18"/>
            </w:rPr>
            <w:t>72</w:t>
          </w:r>
          <w:r w:rsidRPr="00ED79B6">
            <w:rPr>
              <w:i/>
              <w:sz w:val="18"/>
            </w:rPr>
            <w:fldChar w:fldCharType="end"/>
          </w:r>
        </w:p>
      </w:tc>
    </w:tr>
    <w:tr w:rsidR="006169DB" w:rsidTr="00461341">
      <w:tc>
        <w:tcPr>
          <w:tcW w:w="5000" w:type="pct"/>
          <w:gridSpan w:val="3"/>
        </w:tcPr>
        <w:p w:rsidR="006169DB" w:rsidRDefault="006169DB" w:rsidP="00525AF3">
          <w:pPr>
            <w:rPr>
              <w:sz w:val="18"/>
            </w:rPr>
          </w:pPr>
          <w:r>
            <w:rPr>
              <w:i/>
              <w:noProof/>
              <w:sz w:val="18"/>
            </w:rPr>
            <w:t>I16KE285.v01.docx</w:t>
          </w:r>
          <w:r w:rsidRPr="00ED79B6">
            <w:rPr>
              <w:i/>
              <w:sz w:val="18"/>
            </w:rPr>
            <w:t xml:space="preserve"> </w:t>
          </w:r>
          <w:r>
            <w:rPr>
              <w:i/>
              <w:noProof/>
              <w:sz w:val="18"/>
            </w:rPr>
            <w:t>12/9/2016 4:44 PM</w:t>
          </w:r>
        </w:p>
      </w:tc>
    </w:tr>
  </w:tbl>
  <w:p w:rsidR="006169DB" w:rsidRPr="00D90ABA" w:rsidRDefault="00803816" w:rsidP="00803816">
    <w:pPr>
      <w:rPr>
        <w:i/>
        <w:sz w:val="18"/>
      </w:rPr>
    </w:pPr>
    <w:r w:rsidRPr="00803816">
      <w:rPr>
        <w:rFonts w:cs="Times New Roman"/>
        <w:i/>
        <w:sz w:val="18"/>
      </w:rPr>
      <w:t>OPC61869 - C</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2B0EA5" w:rsidRDefault="006169DB" w:rsidP="0084656A">
    <w:pPr>
      <w:pBdr>
        <w:top w:val="single" w:sz="6" w:space="1" w:color="auto"/>
      </w:pBdr>
      <w:spacing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6291"/>
      <w:gridCol w:w="623"/>
    </w:tblGrid>
    <w:tr w:rsidR="006169DB" w:rsidTr="00461341">
      <w:tc>
        <w:tcPr>
          <w:tcW w:w="947" w:type="pct"/>
        </w:tcPr>
        <w:p w:rsidR="006169DB" w:rsidRDefault="006169DB" w:rsidP="00525AF3">
          <w:pPr>
            <w:spacing w:line="0" w:lineRule="atLeast"/>
            <w:rPr>
              <w:sz w:val="18"/>
            </w:rPr>
          </w:pPr>
        </w:p>
      </w:tc>
      <w:tc>
        <w:tcPr>
          <w:tcW w:w="3688" w:type="pct"/>
        </w:tcPr>
        <w:p w:rsidR="006169DB" w:rsidRDefault="006169DB" w:rsidP="00525AF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A82B38">
            <w:rPr>
              <w:i/>
              <w:sz w:val="18"/>
            </w:rPr>
            <w:t>National Health (Pharmaceutical Benefits) Regulations 2017</w:t>
          </w:r>
          <w:r w:rsidRPr="007A1328">
            <w:rPr>
              <w:i/>
              <w:sz w:val="18"/>
            </w:rPr>
            <w:fldChar w:fldCharType="end"/>
          </w:r>
        </w:p>
      </w:tc>
      <w:tc>
        <w:tcPr>
          <w:tcW w:w="365" w:type="pct"/>
        </w:tcPr>
        <w:p w:rsidR="006169DB" w:rsidRDefault="006169DB" w:rsidP="00525AF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6D0103">
            <w:rPr>
              <w:i/>
              <w:noProof/>
              <w:sz w:val="18"/>
            </w:rPr>
            <w:t>72</w:t>
          </w:r>
          <w:r w:rsidRPr="00ED79B6">
            <w:rPr>
              <w:i/>
              <w:sz w:val="18"/>
            </w:rPr>
            <w:fldChar w:fldCharType="end"/>
          </w:r>
        </w:p>
      </w:tc>
    </w:tr>
    <w:tr w:rsidR="006169DB" w:rsidTr="00461341">
      <w:tc>
        <w:tcPr>
          <w:tcW w:w="5000" w:type="pct"/>
          <w:gridSpan w:val="3"/>
        </w:tcPr>
        <w:p w:rsidR="006169DB" w:rsidRDefault="006169DB" w:rsidP="00525AF3">
          <w:pPr>
            <w:rPr>
              <w:sz w:val="18"/>
            </w:rPr>
          </w:pPr>
          <w:r>
            <w:rPr>
              <w:i/>
              <w:noProof/>
              <w:sz w:val="18"/>
            </w:rPr>
            <w:t>I16KE285.v01.docx</w:t>
          </w:r>
          <w:r w:rsidRPr="00ED79B6">
            <w:rPr>
              <w:i/>
              <w:sz w:val="18"/>
            </w:rPr>
            <w:t xml:space="preserve"> </w:t>
          </w:r>
          <w:r>
            <w:rPr>
              <w:i/>
              <w:noProof/>
              <w:sz w:val="18"/>
            </w:rPr>
            <w:t>12/9/2016 4:44 PM</w:t>
          </w:r>
        </w:p>
      </w:tc>
    </w:tr>
  </w:tbl>
  <w:p w:rsidR="006169DB" w:rsidRPr="00ED79B6" w:rsidRDefault="006169DB" w:rsidP="0084656A">
    <w:pPr>
      <w:rPr>
        <w:i/>
        <w:sz w:val="18"/>
      </w:rPr>
    </w:pPr>
  </w:p>
  <w:p w:rsidR="006169DB" w:rsidRPr="0084656A" w:rsidRDefault="006169DB" w:rsidP="0084656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Default="006169DB" w:rsidP="00461341">
    <w:pPr>
      <w:pStyle w:val="Footer"/>
      <w:spacing w:before="120"/>
    </w:pPr>
  </w:p>
  <w:p w:rsidR="006169DB" w:rsidRPr="00E44C17" w:rsidRDefault="00803816" w:rsidP="00803816">
    <w:pPr>
      <w:pStyle w:val="Footer"/>
    </w:pPr>
    <w:r w:rsidRPr="00803816">
      <w:rPr>
        <w:i/>
        <w:sz w:val="18"/>
      </w:rPr>
      <w:t>OPC61869 - C</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ED79B6" w:rsidRDefault="006169DB" w:rsidP="00BA220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803816" w:rsidRDefault="006169DB" w:rsidP="00461341">
    <w:pPr>
      <w:pBdr>
        <w:top w:val="single" w:sz="6" w:space="1" w:color="auto"/>
      </w:pBdr>
      <w:spacing w:before="120" w:line="0" w:lineRule="atLeast"/>
      <w:rPr>
        <w:rFonts w:cs="Times New Roman"/>
        <w:i/>
        <w:sz w:val="18"/>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6291"/>
      <w:gridCol w:w="1615"/>
    </w:tblGrid>
    <w:tr w:rsidR="006169DB" w:rsidRPr="00803816" w:rsidTr="00461341">
      <w:tc>
        <w:tcPr>
          <w:tcW w:w="365" w:type="pct"/>
        </w:tcPr>
        <w:p w:rsidR="006169DB" w:rsidRPr="00803816" w:rsidRDefault="006169DB" w:rsidP="00525AF3">
          <w:pPr>
            <w:spacing w:line="0" w:lineRule="atLeast"/>
            <w:rPr>
              <w:rFonts w:cs="Times New Roman"/>
              <w:i/>
              <w:sz w:val="18"/>
            </w:rPr>
          </w:pPr>
          <w:r w:rsidRPr="00803816">
            <w:rPr>
              <w:rFonts w:cs="Times New Roman"/>
              <w:i/>
              <w:sz w:val="18"/>
            </w:rPr>
            <w:fldChar w:fldCharType="begin"/>
          </w:r>
          <w:r w:rsidRPr="00803816">
            <w:rPr>
              <w:rFonts w:cs="Times New Roman"/>
              <w:i/>
              <w:sz w:val="18"/>
            </w:rPr>
            <w:instrText xml:space="preserve"> PAGE </w:instrText>
          </w:r>
          <w:r w:rsidRPr="00803816">
            <w:rPr>
              <w:rFonts w:cs="Times New Roman"/>
              <w:i/>
              <w:sz w:val="18"/>
            </w:rPr>
            <w:fldChar w:fldCharType="separate"/>
          </w:r>
          <w:r w:rsidR="002C58D3">
            <w:rPr>
              <w:rFonts w:cs="Times New Roman"/>
              <w:i/>
              <w:noProof/>
              <w:sz w:val="18"/>
            </w:rPr>
            <w:t>iv</w:t>
          </w:r>
          <w:r w:rsidRPr="00803816">
            <w:rPr>
              <w:rFonts w:cs="Times New Roman"/>
              <w:i/>
              <w:sz w:val="18"/>
            </w:rPr>
            <w:fldChar w:fldCharType="end"/>
          </w:r>
        </w:p>
      </w:tc>
      <w:tc>
        <w:tcPr>
          <w:tcW w:w="3688" w:type="pct"/>
        </w:tcPr>
        <w:p w:rsidR="006169DB" w:rsidRPr="00803816" w:rsidRDefault="006169DB" w:rsidP="00525AF3">
          <w:pPr>
            <w:spacing w:line="0" w:lineRule="atLeast"/>
            <w:jc w:val="center"/>
            <w:rPr>
              <w:rFonts w:cs="Times New Roman"/>
              <w:i/>
              <w:sz w:val="18"/>
            </w:rPr>
          </w:pPr>
          <w:r w:rsidRPr="00803816">
            <w:rPr>
              <w:rFonts w:cs="Times New Roman"/>
              <w:i/>
              <w:sz w:val="18"/>
            </w:rPr>
            <w:fldChar w:fldCharType="begin"/>
          </w:r>
          <w:r w:rsidRPr="00803816">
            <w:rPr>
              <w:rFonts w:cs="Times New Roman"/>
              <w:i/>
              <w:sz w:val="18"/>
            </w:rPr>
            <w:instrText xml:space="preserve"> DOCPROPERTY ShortT </w:instrText>
          </w:r>
          <w:r w:rsidRPr="00803816">
            <w:rPr>
              <w:rFonts w:cs="Times New Roman"/>
              <w:i/>
              <w:sz w:val="18"/>
            </w:rPr>
            <w:fldChar w:fldCharType="separate"/>
          </w:r>
          <w:r w:rsidR="00A82B38">
            <w:rPr>
              <w:rFonts w:cs="Times New Roman"/>
              <w:i/>
              <w:sz w:val="18"/>
            </w:rPr>
            <w:t>National Health (Pharmaceutical Benefits) Regulations 2017</w:t>
          </w:r>
          <w:r w:rsidRPr="00803816">
            <w:rPr>
              <w:rFonts w:cs="Times New Roman"/>
              <w:i/>
              <w:sz w:val="18"/>
            </w:rPr>
            <w:fldChar w:fldCharType="end"/>
          </w:r>
        </w:p>
      </w:tc>
      <w:tc>
        <w:tcPr>
          <w:tcW w:w="947" w:type="pct"/>
        </w:tcPr>
        <w:p w:rsidR="006169DB" w:rsidRPr="00803816" w:rsidRDefault="006169DB" w:rsidP="00525AF3">
          <w:pPr>
            <w:spacing w:line="0" w:lineRule="atLeast"/>
            <w:jc w:val="right"/>
            <w:rPr>
              <w:rFonts w:cs="Times New Roman"/>
              <w:i/>
              <w:sz w:val="18"/>
            </w:rPr>
          </w:pPr>
        </w:p>
      </w:tc>
    </w:tr>
  </w:tbl>
  <w:p w:rsidR="006169DB" w:rsidRPr="00803816" w:rsidRDefault="00803816" w:rsidP="00803816">
    <w:pPr>
      <w:rPr>
        <w:rFonts w:cs="Times New Roman"/>
        <w:i/>
        <w:sz w:val="18"/>
      </w:rPr>
    </w:pPr>
    <w:r w:rsidRPr="00803816">
      <w:rPr>
        <w:rFonts w:cs="Times New Roman"/>
        <w:i/>
        <w:sz w:val="18"/>
      </w:rPr>
      <w:t>OPC61869 - C</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2B0EA5" w:rsidRDefault="006169DB" w:rsidP="00461341">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6291"/>
      <w:gridCol w:w="623"/>
    </w:tblGrid>
    <w:tr w:rsidR="006169DB" w:rsidTr="00461341">
      <w:tc>
        <w:tcPr>
          <w:tcW w:w="947" w:type="pct"/>
        </w:tcPr>
        <w:p w:rsidR="006169DB" w:rsidRDefault="006169DB" w:rsidP="00525AF3">
          <w:pPr>
            <w:spacing w:line="0" w:lineRule="atLeast"/>
            <w:rPr>
              <w:sz w:val="18"/>
            </w:rPr>
          </w:pPr>
        </w:p>
      </w:tc>
      <w:tc>
        <w:tcPr>
          <w:tcW w:w="3688" w:type="pct"/>
        </w:tcPr>
        <w:p w:rsidR="006169DB" w:rsidRDefault="006169DB" w:rsidP="00525AF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A82B38">
            <w:rPr>
              <w:i/>
              <w:sz w:val="18"/>
            </w:rPr>
            <w:t>National Health (Pharmaceutical Benefits) Regulations 2017</w:t>
          </w:r>
          <w:r w:rsidRPr="007A1328">
            <w:rPr>
              <w:i/>
              <w:sz w:val="18"/>
            </w:rPr>
            <w:fldChar w:fldCharType="end"/>
          </w:r>
        </w:p>
      </w:tc>
      <w:tc>
        <w:tcPr>
          <w:tcW w:w="365" w:type="pct"/>
        </w:tcPr>
        <w:p w:rsidR="006169DB" w:rsidRDefault="006169DB" w:rsidP="00525AF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C58D3">
            <w:rPr>
              <w:i/>
              <w:noProof/>
              <w:sz w:val="18"/>
            </w:rPr>
            <w:t>iii</w:t>
          </w:r>
          <w:r w:rsidRPr="00ED79B6">
            <w:rPr>
              <w:i/>
              <w:sz w:val="18"/>
            </w:rPr>
            <w:fldChar w:fldCharType="end"/>
          </w:r>
        </w:p>
      </w:tc>
    </w:tr>
  </w:tbl>
  <w:p w:rsidR="006169DB" w:rsidRPr="00ED79B6" w:rsidRDefault="00803816" w:rsidP="00803816">
    <w:pPr>
      <w:rPr>
        <w:i/>
        <w:sz w:val="18"/>
      </w:rPr>
    </w:pPr>
    <w:r w:rsidRPr="00803816">
      <w:rPr>
        <w:rFonts w:cs="Times New Roman"/>
        <w:i/>
        <w:sz w:val="18"/>
      </w:rPr>
      <w:t>OPC61869 - C</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803816" w:rsidRDefault="006169DB" w:rsidP="00461341">
    <w:pPr>
      <w:pBdr>
        <w:top w:val="single" w:sz="6" w:space="1" w:color="auto"/>
      </w:pBdr>
      <w:spacing w:before="120" w:line="0" w:lineRule="atLeast"/>
      <w:rPr>
        <w:rFonts w:cs="Times New Roman"/>
        <w:i/>
        <w:sz w:val="18"/>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6291"/>
      <w:gridCol w:w="1615"/>
    </w:tblGrid>
    <w:tr w:rsidR="006169DB" w:rsidRPr="00803816" w:rsidTr="00461341">
      <w:tc>
        <w:tcPr>
          <w:tcW w:w="365" w:type="pct"/>
        </w:tcPr>
        <w:p w:rsidR="006169DB" w:rsidRPr="00803816" w:rsidRDefault="006169DB" w:rsidP="00CF70EB">
          <w:pPr>
            <w:spacing w:line="0" w:lineRule="atLeast"/>
            <w:rPr>
              <w:rFonts w:cs="Times New Roman"/>
              <w:i/>
              <w:sz w:val="18"/>
            </w:rPr>
          </w:pPr>
          <w:r w:rsidRPr="00803816">
            <w:rPr>
              <w:rFonts w:cs="Times New Roman"/>
              <w:i/>
              <w:sz w:val="18"/>
            </w:rPr>
            <w:fldChar w:fldCharType="begin"/>
          </w:r>
          <w:r w:rsidRPr="00803816">
            <w:rPr>
              <w:rFonts w:cs="Times New Roman"/>
              <w:i/>
              <w:sz w:val="18"/>
            </w:rPr>
            <w:instrText xml:space="preserve"> PAGE </w:instrText>
          </w:r>
          <w:r w:rsidRPr="00803816">
            <w:rPr>
              <w:rFonts w:cs="Times New Roman"/>
              <w:i/>
              <w:sz w:val="18"/>
            </w:rPr>
            <w:fldChar w:fldCharType="separate"/>
          </w:r>
          <w:r w:rsidR="002C58D3">
            <w:rPr>
              <w:rFonts w:cs="Times New Roman"/>
              <w:i/>
              <w:noProof/>
              <w:sz w:val="18"/>
            </w:rPr>
            <w:t>68</w:t>
          </w:r>
          <w:r w:rsidRPr="00803816">
            <w:rPr>
              <w:rFonts w:cs="Times New Roman"/>
              <w:i/>
              <w:sz w:val="18"/>
            </w:rPr>
            <w:fldChar w:fldCharType="end"/>
          </w:r>
        </w:p>
      </w:tc>
      <w:tc>
        <w:tcPr>
          <w:tcW w:w="3688" w:type="pct"/>
        </w:tcPr>
        <w:p w:rsidR="006169DB" w:rsidRPr="00803816" w:rsidRDefault="006169DB" w:rsidP="00CF70EB">
          <w:pPr>
            <w:spacing w:line="0" w:lineRule="atLeast"/>
            <w:jc w:val="center"/>
            <w:rPr>
              <w:rFonts w:cs="Times New Roman"/>
              <w:i/>
              <w:sz w:val="18"/>
            </w:rPr>
          </w:pPr>
          <w:r w:rsidRPr="00803816">
            <w:rPr>
              <w:rFonts w:cs="Times New Roman"/>
              <w:i/>
              <w:sz w:val="18"/>
            </w:rPr>
            <w:fldChar w:fldCharType="begin"/>
          </w:r>
          <w:r w:rsidRPr="00803816">
            <w:rPr>
              <w:rFonts w:cs="Times New Roman"/>
              <w:i/>
              <w:sz w:val="18"/>
            </w:rPr>
            <w:instrText xml:space="preserve"> DOCPROPERTY ShortT </w:instrText>
          </w:r>
          <w:r w:rsidRPr="00803816">
            <w:rPr>
              <w:rFonts w:cs="Times New Roman"/>
              <w:i/>
              <w:sz w:val="18"/>
            </w:rPr>
            <w:fldChar w:fldCharType="separate"/>
          </w:r>
          <w:r w:rsidR="00A82B38">
            <w:rPr>
              <w:rFonts w:cs="Times New Roman"/>
              <w:i/>
              <w:sz w:val="18"/>
            </w:rPr>
            <w:t>National Health (Pharmaceutical Benefits) Regulations 2017</w:t>
          </w:r>
          <w:r w:rsidRPr="00803816">
            <w:rPr>
              <w:rFonts w:cs="Times New Roman"/>
              <w:i/>
              <w:sz w:val="18"/>
            </w:rPr>
            <w:fldChar w:fldCharType="end"/>
          </w:r>
        </w:p>
      </w:tc>
      <w:tc>
        <w:tcPr>
          <w:tcW w:w="947" w:type="pct"/>
        </w:tcPr>
        <w:p w:rsidR="006169DB" w:rsidRPr="00803816" w:rsidRDefault="006169DB" w:rsidP="00CF70EB">
          <w:pPr>
            <w:spacing w:line="0" w:lineRule="atLeast"/>
            <w:jc w:val="right"/>
            <w:rPr>
              <w:rFonts w:cs="Times New Roman"/>
              <w:i/>
              <w:sz w:val="18"/>
            </w:rPr>
          </w:pPr>
        </w:p>
      </w:tc>
    </w:tr>
  </w:tbl>
  <w:p w:rsidR="006169DB" w:rsidRPr="00803816" w:rsidRDefault="006169DB" w:rsidP="00461341">
    <w:pPr>
      <w:rPr>
        <w:rFonts w:cs="Times New Roman"/>
        <w:i/>
        <w:sz w:val="18"/>
      </w:rPr>
    </w:pPr>
  </w:p>
  <w:p w:rsidR="006169DB" w:rsidRPr="00803816" w:rsidRDefault="00803816" w:rsidP="00803816">
    <w:pPr>
      <w:pStyle w:val="Footer"/>
      <w:rPr>
        <w:i/>
        <w:sz w:val="18"/>
      </w:rPr>
    </w:pPr>
    <w:r w:rsidRPr="00803816">
      <w:rPr>
        <w:i/>
        <w:sz w:val="18"/>
      </w:rPr>
      <w:t>OPC61869 - C</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D90ABA" w:rsidRDefault="006169DB" w:rsidP="00461341">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7"/>
      <w:gridCol w:w="6262"/>
      <w:gridCol w:w="660"/>
    </w:tblGrid>
    <w:tr w:rsidR="006169DB" w:rsidTr="00461341">
      <w:tc>
        <w:tcPr>
          <w:tcW w:w="942" w:type="pct"/>
        </w:tcPr>
        <w:p w:rsidR="006169DB" w:rsidRDefault="006169DB" w:rsidP="00CF70EB">
          <w:pPr>
            <w:spacing w:line="0" w:lineRule="atLeast"/>
            <w:rPr>
              <w:sz w:val="18"/>
            </w:rPr>
          </w:pPr>
        </w:p>
      </w:tc>
      <w:tc>
        <w:tcPr>
          <w:tcW w:w="3671" w:type="pct"/>
        </w:tcPr>
        <w:p w:rsidR="006169DB" w:rsidRDefault="006169DB" w:rsidP="00CF70EB">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A82B38">
            <w:rPr>
              <w:i/>
              <w:sz w:val="18"/>
            </w:rPr>
            <w:t>National Health (Pharmaceutical Benefits) Regulations 2017</w:t>
          </w:r>
          <w:r w:rsidRPr="007A1328">
            <w:rPr>
              <w:i/>
              <w:sz w:val="18"/>
            </w:rPr>
            <w:fldChar w:fldCharType="end"/>
          </w:r>
        </w:p>
      </w:tc>
      <w:tc>
        <w:tcPr>
          <w:tcW w:w="387" w:type="pct"/>
        </w:tcPr>
        <w:p w:rsidR="006169DB" w:rsidRDefault="006169DB" w:rsidP="00CF70EB">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C58D3">
            <w:rPr>
              <w:i/>
              <w:noProof/>
              <w:sz w:val="18"/>
            </w:rPr>
            <w:t>69</w:t>
          </w:r>
          <w:r w:rsidRPr="00ED79B6">
            <w:rPr>
              <w:i/>
              <w:sz w:val="18"/>
            </w:rPr>
            <w:fldChar w:fldCharType="end"/>
          </w:r>
        </w:p>
      </w:tc>
    </w:tr>
  </w:tbl>
  <w:p w:rsidR="006169DB" w:rsidRPr="00D90ABA" w:rsidRDefault="006169DB" w:rsidP="00461341">
    <w:pPr>
      <w:rPr>
        <w:i/>
        <w:sz w:val="18"/>
      </w:rPr>
    </w:pPr>
  </w:p>
  <w:p w:rsidR="006169DB" w:rsidRPr="00461341" w:rsidRDefault="00803816" w:rsidP="00803816">
    <w:pPr>
      <w:pStyle w:val="Footer"/>
    </w:pPr>
    <w:r w:rsidRPr="00803816">
      <w:rPr>
        <w:i/>
        <w:sz w:val="18"/>
      </w:rPr>
      <w:t>OPC61869 - C</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2B0EA5" w:rsidRDefault="006169DB" w:rsidP="00461341">
    <w:pPr>
      <w:pBdr>
        <w:top w:val="single" w:sz="6" w:space="1" w:color="auto"/>
      </w:pBdr>
      <w:spacing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6291"/>
      <w:gridCol w:w="623"/>
    </w:tblGrid>
    <w:tr w:rsidR="006169DB" w:rsidTr="00461341">
      <w:tc>
        <w:tcPr>
          <w:tcW w:w="947" w:type="pct"/>
        </w:tcPr>
        <w:p w:rsidR="006169DB" w:rsidRDefault="006169DB" w:rsidP="00CF70EB">
          <w:pPr>
            <w:spacing w:line="0" w:lineRule="atLeast"/>
            <w:rPr>
              <w:sz w:val="18"/>
            </w:rPr>
          </w:pPr>
        </w:p>
      </w:tc>
      <w:tc>
        <w:tcPr>
          <w:tcW w:w="3688" w:type="pct"/>
        </w:tcPr>
        <w:p w:rsidR="006169DB" w:rsidRDefault="006169DB" w:rsidP="00CF70EB">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A82B38">
            <w:rPr>
              <w:i/>
              <w:sz w:val="18"/>
            </w:rPr>
            <w:t>National Health (Pharmaceutical Benefits) Regulations 2017</w:t>
          </w:r>
          <w:r w:rsidRPr="007A1328">
            <w:rPr>
              <w:i/>
              <w:sz w:val="18"/>
            </w:rPr>
            <w:fldChar w:fldCharType="end"/>
          </w:r>
        </w:p>
      </w:tc>
      <w:tc>
        <w:tcPr>
          <w:tcW w:w="365" w:type="pct"/>
        </w:tcPr>
        <w:p w:rsidR="006169DB" w:rsidRDefault="006169DB" w:rsidP="00CF70EB">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6D0103">
            <w:rPr>
              <w:i/>
              <w:noProof/>
              <w:sz w:val="18"/>
            </w:rPr>
            <w:t>72</w:t>
          </w:r>
          <w:r w:rsidRPr="00ED79B6">
            <w:rPr>
              <w:i/>
              <w:sz w:val="18"/>
            </w:rPr>
            <w:fldChar w:fldCharType="end"/>
          </w:r>
        </w:p>
      </w:tc>
    </w:tr>
    <w:tr w:rsidR="006169DB" w:rsidTr="00461341">
      <w:tc>
        <w:tcPr>
          <w:tcW w:w="5000" w:type="pct"/>
          <w:gridSpan w:val="3"/>
        </w:tcPr>
        <w:p w:rsidR="006169DB" w:rsidRDefault="006169DB" w:rsidP="00CF70EB">
          <w:pPr>
            <w:rPr>
              <w:sz w:val="18"/>
            </w:rPr>
          </w:pPr>
          <w:r>
            <w:rPr>
              <w:i/>
              <w:noProof/>
              <w:sz w:val="18"/>
            </w:rPr>
            <w:t>I16KE285.v01.docx</w:t>
          </w:r>
          <w:r w:rsidRPr="00ED79B6">
            <w:rPr>
              <w:i/>
              <w:sz w:val="18"/>
            </w:rPr>
            <w:t xml:space="preserve"> </w:t>
          </w:r>
          <w:r>
            <w:rPr>
              <w:i/>
              <w:noProof/>
              <w:sz w:val="18"/>
            </w:rPr>
            <w:t>12/9/2016 4:44 PM</w:t>
          </w:r>
        </w:p>
      </w:tc>
    </w:tr>
  </w:tbl>
  <w:p w:rsidR="006169DB" w:rsidRPr="00ED79B6" w:rsidRDefault="006169DB" w:rsidP="00461341">
    <w:pPr>
      <w:rPr>
        <w:i/>
        <w:sz w:val="18"/>
      </w:rPr>
    </w:pPr>
  </w:p>
  <w:p w:rsidR="006169DB" w:rsidRPr="0084656A" w:rsidRDefault="006169DB" w:rsidP="00461341">
    <w:pPr>
      <w:pStyle w:val="Footer"/>
    </w:pPr>
  </w:p>
  <w:p w:rsidR="006169DB" w:rsidRPr="00461341" w:rsidRDefault="006169DB" w:rsidP="00461341">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803816" w:rsidRDefault="006169DB" w:rsidP="00461341">
    <w:pPr>
      <w:pBdr>
        <w:top w:val="single" w:sz="6" w:space="1" w:color="auto"/>
      </w:pBdr>
      <w:spacing w:before="120" w:line="0" w:lineRule="atLeast"/>
      <w:rPr>
        <w:rFonts w:cs="Times New Roman"/>
        <w:i/>
        <w:sz w:val="18"/>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6291"/>
      <w:gridCol w:w="1615"/>
    </w:tblGrid>
    <w:tr w:rsidR="006169DB" w:rsidRPr="00803816" w:rsidTr="00461341">
      <w:tc>
        <w:tcPr>
          <w:tcW w:w="365" w:type="pct"/>
        </w:tcPr>
        <w:p w:rsidR="006169DB" w:rsidRPr="00803816" w:rsidRDefault="006169DB" w:rsidP="00CF70EB">
          <w:pPr>
            <w:spacing w:line="0" w:lineRule="atLeast"/>
            <w:rPr>
              <w:rFonts w:cs="Times New Roman"/>
              <w:i/>
              <w:sz w:val="18"/>
            </w:rPr>
          </w:pPr>
          <w:r w:rsidRPr="00803816">
            <w:rPr>
              <w:rFonts w:cs="Times New Roman"/>
              <w:i/>
              <w:sz w:val="18"/>
            </w:rPr>
            <w:fldChar w:fldCharType="begin"/>
          </w:r>
          <w:r w:rsidRPr="00803816">
            <w:rPr>
              <w:rFonts w:cs="Times New Roman"/>
              <w:i/>
              <w:sz w:val="18"/>
            </w:rPr>
            <w:instrText xml:space="preserve"> PAGE </w:instrText>
          </w:r>
          <w:r w:rsidRPr="00803816">
            <w:rPr>
              <w:rFonts w:cs="Times New Roman"/>
              <w:i/>
              <w:sz w:val="18"/>
            </w:rPr>
            <w:fldChar w:fldCharType="separate"/>
          </w:r>
          <w:r w:rsidR="002C58D3">
            <w:rPr>
              <w:rFonts w:cs="Times New Roman"/>
              <w:i/>
              <w:noProof/>
              <w:sz w:val="18"/>
            </w:rPr>
            <w:t>70</w:t>
          </w:r>
          <w:r w:rsidRPr="00803816">
            <w:rPr>
              <w:rFonts w:cs="Times New Roman"/>
              <w:i/>
              <w:sz w:val="18"/>
            </w:rPr>
            <w:fldChar w:fldCharType="end"/>
          </w:r>
        </w:p>
      </w:tc>
      <w:tc>
        <w:tcPr>
          <w:tcW w:w="3688" w:type="pct"/>
        </w:tcPr>
        <w:p w:rsidR="006169DB" w:rsidRPr="00803816" w:rsidRDefault="006169DB" w:rsidP="00CF70EB">
          <w:pPr>
            <w:spacing w:line="0" w:lineRule="atLeast"/>
            <w:jc w:val="center"/>
            <w:rPr>
              <w:rFonts w:cs="Times New Roman"/>
              <w:i/>
              <w:sz w:val="18"/>
            </w:rPr>
          </w:pPr>
          <w:r w:rsidRPr="00803816">
            <w:rPr>
              <w:rFonts w:cs="Times New Roman"/>
              <w:i/>
              <w:sz w:val="18"/>
            </w:rPr>
            <w:fldChar w:fldCharType="begin"/>
          </w:r>
          <w:r w:rsidRPr="00803816">
            <w:rPr>
              <w:rFonts w:cs="Times New Roman"/>
              <w:i/>
              <w:sz w:val="18"/>
            </w:rPr>
            <w:instrText xml:space="preserve"> DOCPROPERTY ShortT </w:instrText>
          </w:r>
          <w:r w:rsidRPr="00803816">
            <w:rPr>
              <w:rFonts w:cs="Times New Roman"/>
              <w:i/>
              <w:sz w:val="18"/>
            </w:rPr>
            <w:fldChar w:fldCharType="separate"/>
          </w:r>
          <w:r w:rsidR="00A82B38">
            <w:rPr>
              <w:rFonts w:cs="Times New Roman"/>
              <w:i/>
              <w:sz w:val="18"/>
            </w:rPr>
            <w:t>National Health (Pharmaceutical Benefits) Regulations 2017</w:t>
          </w:r>
          <w:r w:rsidRPr="00803816">
            <w:rPr>
              <w:rFonts w:cs="Times New Roman"/>
              <w:i/>
              <w:sz w:val="18"/>
            </w:rPr>
            <w:fldChar w:fldCharType="end"/>
          </w:r>
        </w:p>
      </w:tc>
      <w:tc>
        <w:tcPr>
          <w:tcW w:w="947" w:type="pct"/>
        </w:tcPr>
        <w:p w:rsidR="006169DB" w:rsidRPr="00803816" w:rsidRDefault="006169DB" w:rsidP="00CF70EB">
          <w:pPr>
            <w:spacing w:line="0" w:lineRule="atLeast"/>
            <w:jc w:val="right"/>
            <w:rPr>
              <w:rFonts w:cs="Times New Roman"/>
              <w:i/>
              <w:sz w:val="18"/>
            </w:rPr>
          </w:pPr>
        </w:p>
      </w:tc>
    </w:tr>
  </w:tbl>
  <w:p w:rsidR="006169DB" w:rsidRPr="00803816" w:rsidRDefault="00803816" w:rsidP="00803816">
    <w:pPr>
      <w:rPr>
        <w:rFonts w:cs="Times New Roman"/>
        <w:i/>
        <w:sz w:val="18"/>
      </w:rPr>
    </w:pPr>
    <w:r w:rsidRPr="00803816">
      <w:rPr>
        <w:rFonts w:cs="Times New Roman"/>
        <w:i/>
        <w:sz w:val="18"/>
      </w:rPr>
      <w:t>OPC61869 - C</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69DB" w:rsidRDefault="006169DB" w:rsidP="00715914">
      <w:pPr>
        <w:spacing w:line="240" w:lineRule="auto"/>
      </w:pPr>
      <w:r>
        <w:separator/>
      </w:r>
    </w:p>
  </w:footnote>
  <w:footnote w:type="continuationSeparator" w:id="0">
    <w:p w:rsidR="006169DB" w:rsidRDefault="006169DB"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5F1388" w:rsidRDefault="006169DB" w:rsidP="00715914">
    <w:pPr>
      <w:pStyle w:val="Heade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D675F1" w:rsidRDefault="006169DB">
    <w:pPr>
      <w:jc w:val="right"/>
      <w:rPr>
        <w:sz w:val="20"/>
      </w:rPr>
    </w:pPr>
    <w:r w:rsidRPr="00D675F1">
      <w:rPr>
        <w:sz w:val="20"/>
      </w:rPr>
      <w:fldChar w:fldCharType="begin"/>
    </w:r>
    <w:r w:rsidRPr="00D675F1">
      <w:rPr>
        <w:sz w:val="20"/>
      </w:rPr>
      <w:instrText xml:space="preserve"> STYLEREF CharChapText </w:instrText>
    </w:r>
    <w:r w:rsidR="002C58D3">
      <w:rPr>
        <w:sz w:val="20"/>
      </w:rPr>
      <w:fldChar w:fldCharType="separate"/>
    </w:r>
    <w:r w:rsidR="002C58D3">
      <w:rPr>
        <w:noProof/>
        <w:sz w:val="20"/>
      </w:rPr>
      <w:t>Prescribed offices</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ChapNo </w:instrText>
    </w:r>
    <w:r w:rsidR="002C58D3">
      <w:rPr>
        <w:b/>
        <w:sz w:val="20"/>
      </w:rPr>
      <w:fldChar w:fldCharType="separate"/>
    </w:r>
    <w:r w:rsidR="002C58D3">
      <w:rPr>
        <w:b/>
        <w:noProof/>
        <w:sz w:val="20"/>
      </w:rPr>
      <w:t>Schedule 1</w:t>
    </w:r>
    <w:r w:rsidRPr="00D675F1">
      <w:rPr>
        <w:b/>
        <w:sz w:val="20"/>
      </w:rPr>
      <w:fldChar w:fldCharType="end"/>
    </w:r>
  </w:p>
  <w:p w:rsidR="006169DB" w:rsidRPr="00D675F1" w:rsidRDefault="006169DB">
    <w:pPr>
      <w:jc w:val="right"/>
      <w:rPr>
        <w:b/>
        <w:sz w:val="20"/>
      </w:rPr>
    </w:pPr>
    <w:r w:rsidRPr="00D675F1">
      <w:rPr>
        <w:sz w:val="20"/>
      </w:rPr>
      <w:fldChar w:fldCharType="begin"/>
    </w:r>
    <w:r w:rsidRPr="00D675F1">
      <w:rPr>
        <w:sz w:val="20"/>
      </w:rPr>
      <w:instrText xml:space="preserve"> STYLEREF CharPartText </w:instrTex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PartNo </w:instrText>
    </w:r>
    <w:r w:rsidRPr="00D675F1">
      <w:rPr>
        <w:b/>
        <w:sz w:val="20"/>
      </w:rPr>
      <w:fldChar w:fldCharType="end"/>
    </w:r>
  </w:p>
  <w:p w:rsidR="006169DB" w:rsidRPr="00D675F1" w:rsidRDefault="006169DB">
    <w:pPr>
      <w:jc w:val="right"/>
      <w:rPr>
        <w:sz w:val="20"/>
      </w:rPr>
    </w:pPr>
    <w:r w:rsidRPr="00D675F1">
      <w:rPr>
        <w:sz w:val="20"/>
      </w:rPr>
      <w:fldChar w:fldCharType="begin"/>
    </w:r>
    <w:r w:rsidRPr="00D675F1">
      <w:rPr>
        <w:sz w:val="20"/>
      </w:rPr>
      <w:instrText xml:space="preserve"> STYLEREF CharDivText </w:instrTex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DivNo </w:instrText>
    </w:r>
    <w:r w:rsidR="002C58D3">
      <w:rPr>
        <w:b/>
        <w:sz w:val="20"/>
      </w:rPr>
      <w:fldChar w:fldCharType="separate"/>
    </w:r>
    <w:r w:rsidR="002C58D3">
      <w:rPr>
        <w:b/>
        <w:noProof/>
        <w:sz w:val="20"/>
      </w:rPr>
      <w:cr/>
    </w:r>
    <w:r w:rsidRPr="00D675F1">
      <w:rPr>
        <w:b/>
        <w:sz w:val="20"/>
      </w:rPr>
      <w:fldChar w:fldCharType="end"/>
    </w:r>
  </w:p>
  <w:p w:rsidR="006169DB" w:rsidRPr="00D675F1" w:rsidRDefault="006169DB">
    <w:pPr>
      <w:jc w:val="right"/>
      <w:rPr>
        <w:b/>
      </w:rPr>
    </w:pPr>
  </w:p>
  <w:p w:rsidR="006169DB" w:rsidRPr="00D675F1" w:rsidRDefault="006169DB" w:rsidP="00461341">
    <w:pPr>
      <w:pBdr>
        <w:bottom w:val="single" w:sz="6" w:space="1" w:color="auto"/>
      </w:pBdr>
      <w:spacing w:after="120"/>
      <w:jc w:val="right"/>
    </w:pPr>
    <w:r w:rsidRPr="00D675F1">
      <w:t xml:space="preserve">Clause </w:t>
    </w:r>
    <w:r w:rsidR="000959D3">
      <w:fldChar w:fldCharType="begin"/>
    </w:r>
    <w:r w:rsidR="000959D3">
      <w:instrText xml:space="preserve"> STYLEREF CharSectno </w:instrText>
    </w:r>
    <w:r w:rsidR="000959D3">
      <w:fldChar w:fldCharType="separate"/>
    </w:r>
    <w:r w:rsidR="002C58D3">
      <w:rPr>
        <w:noProof/>
      </w:rPr>
      <w:t>1</w:t>
    </w:r>
    <w:r w:rsidR="000959D3">
      <w:rPr>
        <w:noProof/>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Default="006169DB"/>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Default="006169DB">
    <w:pPr>
      <w:rPr>
        <w:sz w:val="20"/>
      </w:rPr>
    </w:pPr>
    <w:r>
      <w:rPr>
        <w:b/>
        <w:sz w:val="20"/>
      </w:rPr>
      <w:fldChar w:fldCharType="begin"/>
    </w:r>
    <w:r>
      <w:rPr>
        <w:b/>
        <w:sz w:val="20"/>
      </w:rPr>
      <w:instrText xml:space="preserve"> STYLEREF CharAmSchNo </w:instrText>
    </w:r>
    <w:r>
      <w:rPr>
        <w:b/>
        <w:sz w:val="20"/>
      </w:rPr>
      <w:fldChar w:fldCharType="separate"/>
    </w:r>
    <w:r w:rsidR="002C58D3">
      <w:rPr>
        <w:b/>
        <w:noProof/>
        <w:sz w:val="20"/>
      </w:rPr>
      <w:t>Schedule 2</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2C58D3">
      <w:rPr>
        <w:noProof/>
        <w:sz w:val="20"/>
      </w:rPr>
      <w:t>Repeals</w:t>
    </w:r>
    <w:r>
      <w:rPr>
        <w:sz w:val="20"/>
      </w:rPr>
      <w:fldChar w:fldCharType="end"/>
    </w:r>
  </w:p>
  <w:p w:rsidR="006169DB" w:rsidRDefault="006169DB">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rsidR="006169DB" w:rsidRDefault="006169DB" w:rsidP="00461341">
    <w:pPr>
      <w:pBdr>
        <w:bottom w:val="single" w:sz="6" w:space="1" w:color="auto"/>
      </w:pBdr>
      <w:spacing w:after="12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Default="006169DB">
    <w:pPr>
      <w:jc w:val="right"/>
      <w:rPr>
        <w:sz w:val="20"/>
      </w:rPr>
    </w:pPr>
    <w:r>
      <w:rPr>
        <w:sz w:val="20"/>
      </w:rPr>
      <w:fldChar w:fldCharType="begin"/>
    </w:r>
    <w:r>
      <w:rPr>
        <w:sz w:val="20"/>
      </w:rPr>
      <w:instrText xml:space="preserve"> STYLEREF CharAmSchText </w:instrText>
    </w:r>
    <w:r>
      <w:rPr>
        <w:sz w:val="20"/>
      </w:rPr>
      <w:fldChar w:fldCharType="separate"/>
    </w:r>
    <w:r w:rsidR="00A82B38">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A82B38">
      <w:rPr>
        <w:b/>
        <w:noProof/>
        <w:sz w:val="20"/>
      </w:rPr>
      <w:t>Schedule 2</w:t>
    </w:r>
    <w:r>
      <w:rPr>
        <w:b/>
        <w:sz w:val="20"/>
      </w:rPr>
      <w:fldChar w:fldCharType="end"/>
    </w:r>
  </w:p>
  <w:p w:rsidR="006169DB" w:rsidRDefault="006169DB">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rsidR="006169DB" w:rsidRDefault="006169DB" w:rsidP="00461341">
    <w:pPr>
      <w:pBdr>
        <w:bottom w:val="single" w:sz="6" w:space="1" w:color="auto"/>
      </w:pBdr>
      <w:spacing w:after="120"/>
      <w:jc w:val="right"/>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Default="006169DB"/>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Default="006169DB">
    <w:pPr>
      <w:rPr>
        <w:sz w:val="20"/>
      </w:rPr>
    </w:pPr>
    <w:r>
      <w:rPr>
        <w:b/>
        <w:sz w:val="20"/>
      </w:rPr>
      <w:fldChar w:fldCharType="begin"/>
    </w:r>
    <w:r>
      <w:rPr>
        <w:b/>
        <w:sz w:val="20"/>
      </w:rPr>
      <w:instrText xml:space="preserve"> STYLEREF CharAmSchNo </w:instrText>
    </w:r>
    <w:r>
      <w:rPr>
        <w:b/>
        <w:sz w:val="20"/>
      </w:rPr>
      <w:fldChar w:fldCharType="separate"/>
    </w:r>
    <w:r w:rsidR="00A82B38">
      <w:rPr>
        <w:b/>
        <w:noProof/>
        <w:sz w:val="20"/>
      </w:rPr>
      <w:t>Schedule 2</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A82B38">
      <w:rPr>
        <w:noProof/>
        <w:sz w:val="20"/>
      </w:rPr>
      <w:t>Repeals</w:t>
    </w:r>
    <w:r>
      <w:rPr>
        <w:sz w:val="20"/>
      </w:rPr>
      <w:fldChar w:fldCharType="end"/>
    </w:r>
  </w:p>
  <w:p w:rsidR="006169DB" w:rsidRDefault="006169DB">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rsidR="006169DB" w:rsidRDefault="006169DB" w:rsidP="00461341">
    <w:pPr>
      <w:pBdr>
        <w:bottom w:val="single" w:sz="6" w:space="1" w:color="auto"/>
      </w:pBdr>
      <w:spacing w:after="120"/>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Default="006169DB">
    <w:pPr>
      <w:jc w:val="right"/>
      <w:rPr>
        <w:sz w:val="20"/>
      </w:rPr>
    </w:pPr>
    <w:r>
      <w:rPr>
        <w:sz w:val="20"/>
      </w:rPr>
      <w:fldChar w:fldCharType="begin"/>
    </w:r>
    <w:r>
      <w:rPr>
        <w:sz w:val="20"/>
      </w:rPr>
      <w:instrText xml:space="preserve"> STYLEREF CharAmSchText </w:instrText>
    </w:r>
    <w:r>
      <w:rPr>
        <w:sz w:val="20"/>
      </w:rPr>
      <w:fldChar w:fldCharType="separate"/>
    </w:r>
    <w:r w:rsidR="00A82B38">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A82B38">
      <w:rPr>
        <w:b/>
        <w:noProof/>
        <w:sz w:val="20"/>
      </w:rPr>
      <w:t>Schedule 2</w:t>
    </w:r>
    <w:r>
      <w:rPr>
        <w:b/>
        <w:sz w:val="20"/>
      </w:rPr>
      <w:fldChar w:fldCharType="end"/>
    </w:r>
  </w:p>
  <w:p w:rsidR="006169DB" w:rsidRDefault="006169DB">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rsidR="006169DB" w:rsidRDefault="006169DB" w:rsidP="00461341">
    <w:pPr>
      <w:pBdr>
        <w:bottom w:val="single" w:sz="6" w:space="1" w:color="auto"/>
      </w:pBdr>
      <w:spacing w:after="120"/>
      <w:jc w:val="right"/>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Default="006169DB"/>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5F1388" w:rsidRDefault="006169DB"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5F1388" w:rsidRDefault="006169DB"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ED79B6" w:rsidRDefault="006169DB" w:rsidP="006442D3">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ED79B6" w:rsidRDefault="006169DB" w:rsidP="006442D3">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ED79B6" w:rsidRDefault="006169DB"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D675F1" w:rsidRDefault="006169DB">
    <w:pPr>
      <w:rPr>
        <w:sz w:val="20"/>
      </w:rPr>
    </w:pPr>
    <w:r w:rsidRPr="00D675F1">
      <w:rPr>
        <w:b/>
        <w:sz w:val="20"/>
      </w:rPr>
      <w:fldChar w:fldCharType="begin"/>
    </w:r>
    <w:r w:rsidRPr="00D675F1">
      <w:rPr>
        <w:b/>
        <w:sz w:val="20"/>
      </w:rPr>
      <w:instrText xml:space="preserve"> STYLEREF CharChapNo </w:instrTex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ChapText </w:instrText>
    </w:r>
    <w:r w:rsidRPr="00D675F1">
      <w:rPr>
        <w:sz w:val="20"/>
      </w:rPr>
      <w:fldChar w:fldCharType="end"/>
    </w:r>
  </w:p>
  <w:p w:rsidR="006169DB" w:rsidRPr="00D675F1" w:rsidRDefault="006169DB">
    <w:pPr>
      <w:rPr>
        <w:b/>
        <w:sz w:val="20"/>
      </w:rPr>
    </w:pPr>
    <w:r w:rsidRPr="00D675F1">
      <w:rPr>
        <w:b/>
        <w:sz w:val="20"/>
      </w:rPr>
      <w:fldChar w:fldCharType="begin"/>
    </w:r>
    <w:r w:rsidRPr="00D675F1">
      <w:rPr>
        <w:b/>
        <w:sz w:val="20"/>
      </w:rPr>
      <w:instrText xml:space="preserve"> STYLEREF CharPartNo </w:instrText>
    </w:r>
    <w:r w:rsidR="002C58D3">
      <w:rPr>
        <w:b/>
        <w:sz w:val="20"/>
      </w:rPr>
      <w:fldChar w:fldCharType="separate"/>
    </w:r>
    <w:r w:rsidR="002C58D3">
      <w:rPr>
        <w:b/>
        <w:noProof/>
        <w:sz w:val="20"/>
      </w:rPr>
      <w:t>Part 9</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PartText </w:instrText>
    </w:r>
    <w:r w:rsidR="002C58D3">
      <w:rPr>
        <w:sz w:val="20"/>
      </w:rPr>
      <w:fldChar w:fldCharType="separate"/>
    </w:r>
    <w:r w:rsidR="002C58D3">
      <w:rPr>
        <w:noProof/>
        <w:sz w:val="20"/>
      </w:rPr>
      <w:t>Application, savings and transitional provisions</w:t>
    </w:r>
    <w:r w:rsidRPr="00D675F1">
      <w:rPr>
        <w:sz w:val="20"/>
      </w:rPr>
      <w:fldChar w:fldCharType="end"/>
    </w:r>
  </w:p>
  <w:p w:rsidR="006169DB" w:rsidRPr="00D675F1" w:rsidRDefault="006169DB">
    <w:pPr>
      <w:rPr>
        <w:sz w:val="20"/>
      </w:rPr>
    </w:pPr>
    <w:r w:rsidRPr="00D675F1">
      <w:rPr>
        <w:b/>
        <w:sz w:val="20"/>
      </w:rPr>
      <w:fldChar w:fldCharType="begin"/>
    </w:r>
    <w:r w:rsidRPr="00D675F1">
      <w:rPr>
        <w:b/>
        <w:sz w:val="20"/>
      </w:rPr>
      <w:instrText xml:space="preserve"> STYLEREF CharDivNo </w:instrTex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DivText </w:instrText>
    </w:r>
    <w:r w:rsidRPr="00D675F1">
      <w:rPr>
        <w:sz w:val="20"/>
      </w:rPr>
      <w:fldChar w:fldCharType="end"/>
    </w:r>
  </w:p>
  <w:p w:rsidR="006169DB" w:rsidRPr="00D675F1" w:rsidRDefault="006169DB">
    <w:pPr>
      <w:rPr>
        <w:b/>
      </w:rPr>
    </w:pPr>
  </w:p>
  <w:p w:rsidR="006169DB" w:rsidRPr="00D675F1" w:rsidRDefault="006169DB" w:rsidP="00461341">
    <w:pPr>
      <w:pBdr>
        <w:bottom w:val="single" w:sz="6" w:space="1" w:color="auto"/>
      </w:pBdr>
      <w:spacing w:after="120"/>
      <w:rPr>
        <w:sz w:val="24"/>
      </w:rPr>
    </w:pPr>
    <w:r w:rsidRPr="00D675F1">
      <w:rPr>
        <w:sz w:val="24"/>
      </w:rPr>
      <w:fldChar w:fldCharType="begin"/>
    </w:r>
    <w:r w:rsidRPr="00D675F1">
      <w:rPr>
        <w:sz w:val="24"/>
      </w:rPr>
      <w:instrText xml:space="preserve"> DOCPROPERTY  Header </w:instrText>
    </w:r>
    <w:r w:rsidRPr="00D675F1">
      <w:rPr>
        <w:sz w:val="24"/>
      </w:rPr>
      <w:fldChar w:fldCharType="separate"/>
    </w:r>
    <w:r w:rsidR="00A82B38">
      <w:rPr>
        <w:sz w:val="24"/>
      </w:rPr>
      <w:t>Section</w:t>
    </w:r>
    <w:r w:rsidRPr="00D675F1">
      <w:rPr>
        <w:sz w:val="24"/>
      </w:rPr>
      <w:fldChar w:fldCharType="end"/>
    </w:r>
    <w:r w:rsidRPr="00D675F1">
      <w:rPr>
        <w:sz w:val="24"/>
      </w:rPr>
      <w:t xml:space="preserve"> </w:t>
    </w:r>
    <w:r w:rsidRPr="00D675F1">
      <w:rPr>
        <w:sz w:val="24"/>
      </w:rPr>
      <w:fldChar w:fldCharType="begin"/>
    </w:r>
    <w:r w:rsidRPr="00D675F1">
      <w:rPr>
        <w:sz w:val="24"/>
      </w:rPr>
      <w:instrText xml:space="preserve"> STYLEREF CharSectno </w:instrText>
    </w:r>
    <w:r w:rsidRPr="00D675F1">
      <w:rPr>
        <w:sz w:val="24"/>
      </w:rPr>
      <w:fldChar w:fldCharType="separate"/>
    </w:r>
    <w:r w:rsidR="002C58D3">
      <w:rPr>
        <w:noProof/>
        <w:sz w:val="24"/>
      </w:rPr>
      <w:t>98</w:t>
    </w:r>
    <w:r w:rsidRPr="00D675F1">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D675F1" w:rsidRDefault="006169DB">
    <w:pPr>
      <w:jc w:val="right"/>
      <w:rPr>
        <w:sz w:val="20"/>
      </w:rPr>
    </w:pPr>
    <w:r w:rsidRPr="00D675F1">
      <w:rPr>
        <w:sz w:val="20"/>
      </w:rPr>
      <w:fldChar w:fldCharType="begin"/>
    </w:r>
    <w:r w:rsidRPr="00D675F1">
      <w:rPr>
        <w:sz w:val="20"/>
      </w:rPr>
      <w:instrText xml:space="preserve"> STYLEREF CharChapText </w:instrTex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ChapNo </w:instrText>
    </w:r>
    <w:r w:rsidRPr="00D675F1">
      <w:rPr>
        <w:b/>
        <w:sz w:val="20"/>
      </w:rPr>
      <w:fldChar w:fldCharType="end"/>
    </w:r>
  </w:p>
  <w:p w:rsidR="006169DB" w:rsidRPr="00D675F1" w:rsidRDefault="006169DB">
    <w:pPr>
      <w:jc w:val="right"/>
      <w:rPr>
        <w:b/>
        <w:sz w:val="20"/>
      </w:rPr>
    </w:pPr>
    <w:r w:rsidRPr="00D675F1">
      <w:rPr>
        <w:sz w:val="20"/>
      </w:rPr>
      <w:fldChar w:fldCharType="begin"/>
    </w:r>
    <w:r w:rsidRPr="00D675F1">
      <w:rPr>
        <w:sz w:val="20"/>
      </w:rPr>
      <w:instrText xml:space="preserve"> STYLEREF CharPartText </w:instrText>
    </w:r>
    <w:r w:rsidR="002C58D3">
      <w:rPr>
        <w:sz w:val="20"/>
      </w:rPr>
      <w:fldChar w:fldCharType="separate"/>
    </w:r>
    <w:r w:rsidR="002C58D3">
      <w:rPr>
        <w:noProof/>
        <w:sz w:val="20"/>
      </w:rPr>
      <w:t>Application, savings and transitional provisions</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PartNo </w:instrText>
    </w:r>
    <w:r w:rsidR="002C58D3">
      <w:rPr>
        <w:b/>
        <w:sz w:val="20"/>
      </w:rPr>
      <w:fldChar w:fldCharType="separate"/>
    </w:r>
    <w:r w:rsidR="002C58D3">
      <w:rPr>
        <w:b/>
        <w:noProof/>
        <w:sz w:val="20"/>
      </w:rPr>
      <w:t>Part 9</w:t>
    </w:r>
    <w:r w:rsidRPr="00D675F1">
      <w:rPr>
        <w:b/>
        <w:sz w:val="20"/>
      </w:rPr>
      <w:fldChar w:fldCharType="end"/>
    </w:r>
  </w:p>
  <w:p w:rsidR="006169DB" w:rsidRPr="00D675F1" w:rsidRDefault="006169DB">
    <w:pPr>
      <w:jc w:val="right"/>
      <w:rPr>
        <w:sz w:val="20"/>
      </w:rPr>
    </w:pPr>
    <w:r w:rsidRPr="00D675F1">
      <w:rPr>
        <w:sz w:val="20"/>
      </w:rPr>
      <w:fldChar w:fldCharType="begin"/>
    </w:r>
    <w:r w:rsidRPr="00D675F1">
      <w:rPr>
        <w:sz w:val="20"/>
      </w:rPr>
      <w:instrText xml:space="preserve"> STYLEREF CharDivText </w:instrTex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DivNo </w:instrText>
    </w:r>
    <w:r w:rsidRPr="00D675F1">
      <w:rPr>
        <w:b/>
        <w:sz w:val="20"/>
      </w:rPr>
      <w:fldChar w:fldCharType="end"/>
    </w:r>
  </w:p>
  <w:p w:rsidR="006169DB" w:rsidRPr="00D675F1" w:rsidRDefault="006169DB">
    <w:pPr>
      <w:jc w:val="right"/>
      <w:rPr>
        <w:b/>
      </w:rPr>
    </w:pPr>
  </w:p>
  <w:p w:rsidR="006169DB" w:rsidRPr="00D675F1" w:rsidRDefault="006169DB" w:rsidP="00461341">
    <w:pPr>
      <w:pBdr>
        <w:bottom w:val="single" w:sz="6" w:space="1" w:color="auto"/>
      </w:pBdr>
      <w:spacing w:after="120"/>
      <w:jc w:val="right"/>
      <w:rPr>
        <w:sz w:val="24"/>
      </w:rPr>
    </w:pPr>
    <w:r w:rsidRPr="00D675F1">
      <w:rPr>
        <w:sz w:val="24"/>
      </w:rPr>
      <w:fldChar w:fldCharType="begin"/>
    </w:r>
    <w:r w:rsidRPr="00D675F1">
      <w:rPr>
        <w:sz w:val="24"/>
      </w:rPr>
      <w:instrText xml:space="preserve"> DOCPROPERTY  Header </w:instrText>
    </w:r>
    <w:r w:rsidRPr="00D675F1">
      <w:rPr>
        <w:sz w:val="24"/>
      </w:rPr>
      <w:fldChar w:fldCharType="separate"/>
    </w:r>
    <w:r w:rsidR="00A82B38">
      <w:rPr>
        <w:sz w:val="24"/>
      </w:rPr>
      <w:t>Section</w:t>
    </w:r>
    <w:r w:rsidRPr="00D675F1">
      <w:rPr>
        <w:sz w:val="24"/>
      </w:rPr>
      <w:fldChar w:fldCharType="end"/>
    </w:r>
    <w:r w:rsidRPr="00D675F1">
      <w:rPr>
        <w:sz w:val="24"/>
      </w:rPr>
      <w:t xml:space="preserve"> </w:t>
    </w:r>
    <w:r w:rsidRPr="00D675F1">
      <w:rPr>
        <w:sz w:val="24"/>
      </w:rPr>
      <w:fldChar w:fldCharType="begin"/>
    </w:r>
    <w:r w:rsidRPr="00D675F1">
      <w:rPr>
        <w:sz w:val="24"/>
      </w:rPr>
      <w:instrText xml:space="preserve"> STYLEREF CharSectno </w:instrText>
    </w:r>
    <w:r w:rsidRPr="00D675F1">
      <w:rPr>
        <w:sz w:val="24"/>
      </w:rPr>
      <w:fldChar w:fldCharType="separate"/>
    </w:r>
    <w:r w:rsidR="002C58D3">
      <w:rPr>
        <w:noProof/>
        <w:sz w:val="24"/>
      </w:rPr>
      <w:t>101</w:t>
    </w:r>
    <w:r w:rsidRPr="00D675F1">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9DB" w:rsidRPr="00D675F1" w:rsidRDefault="006169DB">
    <w:pPr>
      <w:rPr>
        <w:sz w:val="20"/>
      </w:rPr>
    </w:pPr>
    <w:r w:rsidRPr="00D675F1">
      <w:rPr>
        <w:b/>
        <w:sz w:val="20"/>
      </w:rPr>
      <w:fldChar w:fldCharType="begin"/>
    </w:r>
    <w:r w:rsidRPr="00D675F1">
      <w:rPr>
        <w:b/>
        <w:sz w:val="20"/>
      </w:rPr>
      <w:instrText xml:space="preserve"> STYLEREF CharChapNo </w:instrText>
    </w:r>
    <w:r w:rsidR="002C58D3">
      <w:rPr>
        <w:b/>
        <w:sz w:val="20"/>
      </w:rPr>
      <w:fldChar w:fldCharType="separate"/>
    </w:r>
    <w:r w:rsidR="002C58D3">
      <w:rPr>
        <w:b/>
        <w:noProof/>
        <w:sz w:val="20"/>
      </w:rPr>
      <w:t>Schedule 1</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ChapText </w:instrText>
    </w:r>
    <w:r w:rsidR="002C58D3">
      <w:rPr>
        <w:sz w:val="20"/>
      </w:rPr>
      <w:fldChar w:fldCharType="separate"/>
    </w:r>
    <w:r w:rsidR="002C58D3">
      <w:rPr>
        <w:noProof/>
        <w:sz w:val="20"/>
      </w:rPr>
      <w:t>Prescribed offices</w:t>
    </w:r>
    <w:r w:rsidRPr="00D675F1">
      <w:rPr>
        <w:sz w:val="20"/>
      </w:rPr>
      <w:fldChar w:fldCharType="end"/>
    </w:r>
  </w:p>
  <w:p w:rsidR="006169DB" w:rsidRPr="00D675F1" w:rsidRDefault="006169DB">
    <w:pPr>
      <w:rPr>
        <w:b/>
        <w:sz w:val="20"/>
      </w:rPr>
    </w:pPr>
    <w:r w:rsidRPr="00D675F1">
      <w:rPr>
        <w:b/>
        <w:sz w:val="20"/>
      </w:rPr>
      <w:fldChar w:fldCharType="begin"/>
    </w:r>
    <w:r w:rsidRPr="00D675F1">
      <w:rPr>
        <w:b/>
        <w:sz w:val="20"/>
      </w:rPr>
      <w:instrText xml:space="preserve"> STYLEREF CharPartNo </w:instrTex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PartText </w:instrText>
    </w:r>
    <w:r w:rsidRPr="00D675F1">
      <w:rPr>
        <w:sz w:val="20"/>
      </w:rPr>
      <w:fldChar w:fldCharType="end"/>
    </w:r>
  </w:p>
  <w:p w:rsidR="006169DB" w:rsidRPr="00D675F1" w:rsidRDefault="006169DB">
    <w:pPr>
      <w:rPr>
        <w:sz w:val="20"/>
      </w:rPr>
    </w:pPr>
    <w:r w:rsidRPr="00D675F1">
      <w:rPr>
        <w:b/>
        <w:sz w:val="20"/>
      </w:rPr>
      <w:fldChar w:fldCharType="begin"/>
    </w:r>
    <w:r w:rsidRPr="00D675F1">
      <w:rPr>
        <w:b/>
        <w:sz w:val="20"/>
      </w:rPr>
      <w:instrText xml:space="preserve"> STYLEREF CharDivNo </w:instrText>
    </w:r>
    <w:r w:rsidR="002C58D3">
      <w:rPr>
        <w:b/>
        <w:sz w:val="20"/>
      </w:rPr>
      <w:fldChar w:fldCharType="separate"/>
    </w:r>
    <w:r w:rsidR="002C58D3">
      <w:rPr>
        <w:b/>
        <w:noProof/>
        <w:sz w:val="20"/>
      </w:rPr>
      <w:cr/>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DivText </w:instrText>
    </w:r>
    <w:r w:rsidRPr="00D675F1">
      <w:rPr>
        <w:sz w:val="20"/>
      </w:rPr>
      <w:fldChar w:fldCharType="end"/>
    </w:r>
  </w:p>
  <w:p w:rsidR="006169DB" w:rsidRPr="00D675F1" w:rsidRDefault="006169DB">
    <w:pPr>
      <w:rPr>
        <w:b/>
      </w:rPr>
    </w:pPr>
  </w:p>
  <w:p w:rsidR="006169DB" w:rsidRPr="00D675F1" w:rsidRDefault="006169DB" w:rsidP="00461341">
    <w:pPr>
      <w:pBdr>
        <w:bottom w:val="single" w:sz="6" w:space="1" w:color="auto"/>
      </w:pBdr>
      <w:spacing w:after="120"/>
    </w:pPr>
    <w:r w:rsidRPr="00D675F1">
      <w:t xml:space="preserve">Clause </w:t>
    </w:r>
    <w:r w:rsidR="000959D3">
      <w:fldChar w:fldCharType="begin"/>
    </w:r>
    <w:r w:rsidR="000959D3">
      <w:instrText xml:space="preserve"> STYLEREF CharSectno </w:instrText>
    </w:r>
    <w:r w:rsidR="000959D3">
      <w:fldChar w:fldCharType="separate"/>
    </w:r>
    <w:r w:rsidR="002C58D3">
      <w:rPr>
        <w:noProof/>
      </w:rPr>
      <w:t>1</w:t>
    </w:r>
    <w:r w:rsidR="000959D3">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06E33E1"/>
    <w:multiLevelType w:val="multilevel"/>
    <w:tmpl w:val="DC4E4C8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nsid w:val="04E15B3D"/>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36897438"/>
    <w:multiLevelType w:val="singleLevel"/>
    <w:tmpl w:val="E86E8176"/>
    <w:lvl w:ilvl="0">
      <w:start w:val="1"/>
      <w:numFmt w:val="bullet"/>
      <w:lvlText w:val=""/>
      <w:lvlJc w:val="left"/>
      <w:pPr>
        <w:tabs>
          <w:tab w:val="num" w:pos="2118"/>
        </w:tabs>
        <w:ind w:left="360" w:firstLine="1398"/>
      </w:pPr>
      <w:rPr>
        <w:rFonts w:ascii="Symbol" w:hAnsi="Symbol" w:hint="default"/>
      </w:rPr>
    </w:lvl>
  </w:abstractNum>
  <w:abstractNum w:abstractNumId="16">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7">
    <w:nsid w:val="3E1031EF"/>
    <w:multiLevelType w:val="multilevel"/>
    <w:tmpl w:val="0C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8">
    <w:nsid w:val="58185139"/>
    <w:multiLevelType w:val="hybridMultilevel"/>
    <w:tmpl w:val="E6864360"/>
    <w:lvl w:ilvl="0" w:tplc="4894A9C6">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5A6F0C41"/>
    <w:multiLevelType w:val="singleLevel"/>
    <w:tmpl w:val="F458881C"/>
    <w:lvl w:ilvl="0">
      <w:start w:val="1"/>
      <w:numFmt w:val="bullet"/>
      <w:lvlText w:val=""/>
      <w:lvlJc w:val="left"/>
      <w:pPr>
        <w:tabs>
          <w:tab w:val="num" w:pos="360"/>
        </w:tabs>
        <w:ind w:left="360" w:hanging="360"/>
      </w:pPr>
      <w:rPr>
        <w:rFonts w:ascii="Symbol" w:hAnsi="Symbol" w:hint="default"/>
      </w:rPr>
    </w:lvl>
  </w:abstractNum>
  <w:abstractNum w:abstractNumId="20">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6"/>
  </w:num>
  <w:num w:numId="12">
    <w:abstractNumId w:val="12"/>
  </w:num>
  <w:num w:numId="13">
    <w:abstractNumId w:val="11"/>
  </w:num>
  <w:num w:numId="14">
    <w:abstractNumId w:val="14"/>
  </w:num>
  <w:num w:numId="15">
    <w:abstractNumId w:val="17"/>
  </w:num>
  <w:num w:numId="16">
    <w:abstractNumId w:val="19"/>
  </w:num>
  <w:num w:numId="17">
    <w:abstractNumId w:val="15"/>
  </w:num>
  <w:num w:numId="18">
    <w:abstractNumId w:val="20"/>
  </w:num>
  <w:num w:numId="19">
    <w:abstractNumId w:val="13"/>
  </w:num>
  <w:num w:numId="20">
    <w:abstractNumId w:val="10"/>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3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9830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062B"/>
    <w:rsid w:val="000019A2"/>
    <w:rsid w:val="00002093"/>
    <w:rsid w:val="000136AF"/>
    <w:rsid w:val="0002426D"/>
    <w:rsid w:val="00025E7A"/>
    <w:rsid w:val="00030CA8"/>
    <w:rsid w:val="00034097"/>
    <w:rsid w:val="000432DB"/>
    <w:rsid w:val="00043A82"/>
    <w:rsid w:val="000442B2"/>
    <w:rsid w:val="00045356"/>
    <w:rsid w:val="000511F3"/>
    <w:rsid w:val="0005348C"/>
    <w:rsid w:val="00053EC0"/>
    <w:rsid w:val="00057C37"/>
    <w:rsid w:val="00061256"/>
    <w:rsid w:val="000614BF"/>
    <w:rsid w:val="000622AE"/>
    <w:rsid w:val="000700FF"/>
    <w:rsid w:val="00070DDC"/>
    <w:rsid w:val="000738BB"/>
    <w:rsid w:val="00076BF7"/>
    <w:rsid w:val="00076DF6"/>
    <w:rsid w:val="00080509"/>
    <w:rsid w:val="000808BB"/>
    <w:rsid w:val="00083404"/>
    <w:rsid w:val="000867D8"/>
    <w:rsid w:val="00086E0B"/>
    <w:rsid w:val="000931C9"/>
    <w:rsid w:val="0009412C"/>
    <w:rsid w:val="000959D3"/>
    <w:rsid w:val="000970B3"/>
    <w:rsid w:val="00097C35"/>
    <w:rsid w:val="000A0DF5"/>
    <w:rsid w:val="000A47C3"/>
    <w:rsid w:val="000A6362"/>
    <w:rsid w:val="000A6C6A"/>
    <w:rsid w:val="000B7092"/>
    <w:rsid w:val="000C145B"/>
    <w:rsid w:val="000C39B8"/>
    <w:rsid w:val="000C5191"/>
    <w:rsid w:val="000D05EF"/>
    <w:rsid w:val="000D2ED0"/>
    <w:rsid w:val="000D4FA6"/>
    <w:rsid w:val="000D599E"/>
    <w:rsid w:val="000E02A1"/>
    <w:rsid w:val="000E0706"/>
    <w:rsid w:val="000E1B49"/>
    <w:rsid w:val="000E2261"/>
    <w:rsid w:val="000E3765"/>
    <w:rsid w:val="000E4706"/>
    <w:rsid w:val="000E4DF3"/>
    <w:rsid w:val="000E58E5"/>
    <w:rsid w:val="000F21C1"/>
    <w:rsid w:val="0010745C"/>
    <w:rsid w:val="00112C34"/>
    <w:rsid w:val="0011344A"/>
    <w:rsid w:val="00113C3B"/>
    <w:rsid w:val="0011417F"/>
    <w:rsid w:val="00116169"/>
    <w:rsid w:val="00116547"/>
    <w:rsid w:val="001174EA"/>
    <w:rsid w:val="001209CE"/>
    <w:rsid w:val="00121963"/>
    <w:rsid w:val="00121EB8"/>
    <w:rsid w:val="001228B3"/>
    <w:rsid w:val="001310C2"/>
    <w:rsid w:val="001311FD"/>
    <w:rsid w:val="00142E8C"/>
    <w:rsid w:val="00144B67"/>
    <w:rsid w:val="0014542C"/>
    <w:rsid w:val="00146684"/>
    <w:rsid w:val="001475B8"/>
    <w:rsid w:val="00152FC2"/>
    <w:rsid w:val="0015466E"/>
    <w:rsid w:val="00155688"/>
    <w:rsid w:val="0016125C"/>
    <w:rsid w:val="00162A2F"/>
    <w:rsid w:val="00164C97"/>
    <w:rsid w:val="001655BD"/>
    <w:rsid w:val="00165F76"/>
    <w:rsid w:val="00166020"/>
    <w:rsid w:val="00166C2F"/>
    <w:rsid w:val="001702FE"/>
    <w:rsid w:val="00174604"/>
    <w:rsid w:val="001748AD"/>
    <w:rsid w:val="00176253"/>
    <w:rsid w:val="00185A0B"/>
    <w:rsid w:val="00190377"/>
    <w:rsid w:val="0019109D"/>
    <w:rsid w:val="0019206F"/>
    <w:rsid w:val="00192D25"/>
    <w:rsid w:val="001939E1"/>
    <w:rsid w:val="0019449E"/>
    <w:rsid w:val="00195382"/>
    <w:rsid w:val="001A47E0"/>
    <w:rsid w:val="001B29DD"/>
    <w:rsid w:val="001B39BC"/>
    <w:rsid w:val="001B3BA4"/>
    <w:rsid w:val="001B3C1A"/>
    <w:rsid w:val="001B693A"/>
    <w:rsid w:val="001C17CC"/>
    <w:rsid w:val="001C4892"/>
    <w:rsid w:val="001C5F34"/>
    <w:rsid w:val="001C69C4"/>
    <w:rsid w:val="001C6BCF"/>
    <w:rsid w:val="001D37EF"/>
    <w:rsid w:val="001D435B"/>
    <w:rsid w:val="001D7DA4"/>
    <w:rsid w:val="001E3590"/>
    <w:rsid w:val="001E3E0B"/>
    <w:rsid w:val="001E5B98"/>
    <w:rsid w:val="001E7407"/>
    <w:rsid w:val="001F0697"/>
    <w:rsid w:val="001F517D"/>
    <w:rsid w:val="001F5D5E"/>
    <w:rsid w:val="001F6219"/>
    <w:rsid w:val="00204D41"/>
    <w:rsid w:val="00206D85"/>
    <w:rsid w:val="00207D47"/>
    <w:rsid w:val="002135D8"/>
    <w:rsid w:val="00214D06"/>
    <w:rsid w:val="0023028C"/>
    <w:rsid w:val="00231B74"/>
    <w:rsid w:val="00231BEB"/>
    <w:rsid w:val="002348CF"/>
    <w:rsid w:val="002368F0"/>
    <w:rsid w:val="0024010F"/>
    <w:rsid w:val="00240749"/>
    <w:rsid w:val="00240CE5"/>
    <w:rsid w:val="00240ED3"/>
    <w:rsid w:val="00241E2B"/>
    <w:rsid w:val="00244700"/>
    <w:rsid w:val="00252F07"/>
    <w:rsid w:val="002564A4"/>
    <w:rsid w:val="002567CD"/>
    <w:rsid w:val="00261029"/>
    <w:rsid w:val="002624EB"/>
    <w:rsid w:val="00263624"/>
    <w:rsid w:val="00264B70"/>
    <w:rsid w:val="00270BDA"/>
    <w:rsid w:val="002772A9"/>
    <w:rsid w:val="00285644"/>
    <w:rsid w:val="00287C6D"/>
    <w:rsid w:val="0029198D"/>
    <w:rsid w:val="00295019"/>
    <w:rsid w:val="0029578F"/>
    <w:rsid w:val="00297ECB"/>
    <w:rsid w:val="002A12BE"/>
    <w:rsid w:val="002A19C8"/>
    <w:rsid w:val="002A260D"/>
    <w:rsid w:val="002A33FD"/>
    <w:rsid w:val="002A704E"/>
    <w:rsid w:val="002B0EA5"/>
    <w:rsid w:val="002B1087"/>
    <w:rsid w:val="002B3D22"/>
    <w:rsid w:val="002B5471"/>
    <w:rsid w:val="002B7A42"/>
    <w:rsid w:val="002B7B38"/>
    <w:rsid w:val="002C03C7"/>
    <w:rsid w:val="002C1933"/>
    <w:rsid w:val="002C1EFE"/>
    <w:rsid w:val="002C46A6"/>
    <w:rsid w:val="002C4BE1"/>
    <w:rsid w:val="002C58D3"/>
    <w:rsid w:val="002C7AAB"/>
    <w:rsid w:val="002D011C"/>
    <w:rsid w:val="002D043A"/>
    <w:rsid w:val="002D6224"/>
    <w:rsid w:val="002D7037"/>
    <w:rsid w:val="002D7EDD"/>
    <w:rsid w:val="002F07E3"/>
    <w:rsid w:val="002F0DD8"/>
    <w:rsid w:val="002F7C4F"/>
    <w:rsid w:val="00304781"/>
    <w:rsid w:val="003074B7"/>
    <w:rsid w:val="00307CBD"/>
    <w:rsid w:val="003229CD"/>
    <w:rsid w:val="00322BE6"/>
    <w:rsid w:val="003278F2"/>
    <w:rsid w:val="00334D2B"/>
    <w:rsid w:val="003379D0"/>
    <w:rsid w:val="00340425"/>
    <w:rsid w:val="003415D3"/>
    <w:rsid w:val="00351678"/>
    <w:rsid w:val="00352B0F"/>
    <w:rsid w:val="00357395"/>
    <w:rsid w:val="00360459"/>
    <w:rsid w:val="003607C6"/>
    <w:rsid w:val="00361220"/>
    <w:rsid w:val="00365C78"/>
    <w:rsid w:val="00372438"/>
    <w:rsid w:val="00372C84"/>
    <w:rsid w:val="00372F56"/>
    <w:rsid w:val="00372FAD"/>
    <w:rsid w:val="00375098"/>
    <w:rsid w:val="00377D1E"/>
    <w:rsid w:val="00380BA6"/>
    <w:rsid w:val="0038268D"/>
    <w:rsid w:val="003922DC"/>
    <w:rsid w:val="003A1125"/>
    <w:rsid w:val="003A6E8B"/>
    <w:rsid w:val="003B1A71"/>
    <w:rsid w:val="003B21AA"/>
    <w:rsid w:val="003C0F0D"/>
    <w:rsid w:val="003C3EBF"/>
    <w:rsid w:val="003C3EFC"/>
    <w:rsid w:val="003C5D5D"/>
    <w:rsid w:val="003C646E"/>
    <w:rsid w:val="003D0BFE"/>
    <w:rsid w:val="003D5700"/>
    <w:rsid w:val="003D7870"/>
    <w:rsid w:val="003E2F8B"/>
    <w:rsid w:val="003E6D6D"/>
    <w:rsid w:val="003F0CC3"/>
    <w:rsid w:val="003F2767"/>
    <w:rsid w:val="003F3C8E"/>
    <w:rsid w:val="003F54C5"/>
    <w:rsid w:val="003F6F5D"/>
    <w:rsid w:val="004116CD"/>
    <w:rsid w:val="00417EB9"/>
    <w:rsid w:val="00422464"/>
    <w:rsid w:val="00424CA9"/>
    <w:rsid w:val="00430C8B"/>
    <w:rsid w:val="00440B8C"/>
    <w:rsid w:val="00441ACC"/>
    <w:rsid w:val="0044291A"/>
    <w:rsid w:val="00444DB4"/>
    <w:rsid w:val="00461341"/>
    <w:rsid w:val="00463094"/>
    <w:rsid w:val="0046374A"/>
    <w:rsid w:val="004649E6"/>
    <w:rsid w:val="00472CBC"/>
    <w:rsid w:val="00484147"/>
    <w:rsid w:val="004928DF"/>
    <w:rsid w:val="00494F36"/>
    <w:rsid w:val="0049536B"/>
    <w:rsid w:val="00495E23"/>
    <w:rsid w:val="00496F97"/>
    <w:rsid w:val="004A3588"/>
    <w:rsid w:val="004A3B60"/>
    <w:rsid w:val="004A4059"/>
    <w:rsid w:val="004A51C5"/>
    <w:rsid w:val="004A56BE"/>
    <w:rsid w:val="004A7215"/>
    <w:rsid w:val="004A7936"/>
    <w:rsid w:val="004B62A8"/>
    <w:rsid w:val="004B7E97"/>
    <w:rsid w:val="004D73B4"/>
    <w:rsid w:val="004E187C"/>
    <w:rsid w:val="004E3FAB"/>
    <w:rsid w:val="004E7A0A"/>
    <w:rsid w:val="004E7BEC"/>
    <w:rsid w:val="004F4B72"/>
    <w:rsid w:val="00503A75"/>
    <w:rsid w:val="00504DD3"/>
    <w:rsid w:val="0050600B"/>
    <w:rsid w:val="005122D9"/>
    <w:rsid w:val="00516068"/>
    <w:rsid w:val="00516B8D"/>
    <w:rsid w:val="00524985"/>
    <w:rsid w:val="005253D0"/>
    <w:rsid w:val="00525AF3"/>
    <w:rsid w:val="00525EED"/>
    <w:rsid w:val="0053174E"/>
    <w:rsid w:val="00534049"/>
    <w:rsid w:val="0053448B"/>
    <w:rsid w:val="00537FBC"/>
    <w:rsid w:val="00540FC3"/>
    <w:rsid w:val="005436D3"/>
    <w:rsid w:val="00550852"/>
    <w:rsid w:val="00552ED4"/>
    <w:rsid w:val="00554D71"/>
    <w:rsid w:val="0055585D"/>
    <w:rsid w:val="00557149"/>
    <w:rsid w:val="00560244"/>
    <w:rsid w:val="005614F5"/>
    <w:rsid w:val="0056187F"/>
    <w:rsid w:val="005626F4"/>
    <w:rsid w:val="00572029"/>
    <w:rsid w:val="00576DF2"/>
    <w:rsid w:val="005771D3"/>
    <w:rsid w:val="00581F38"/>
    <w:rsid w:val="0058425F"/>
    <w:rsid w:val="00584811"/>
    <w:rsid w:val="00585AA9"/>
    <w:rsid w:val="00585AB0"/>
    <w:rsid w:val="00591FAA"/>
    <w:rsid w:val="00593AA6"/>
    <w:rsid w:val="00594161"/>
    <w:rsid w:val="005941BA"/>
    <w:rsid w:val="00594456"/>
    <w:rsid w:val="00594749"/>
    <w:rsid w:val="0059723F"/>
    <w:rsid w:val="005A00FF"/>
    <w:rsid w:val="005A0584"/>
    <w:rsid w:val="005A15FF"/>
    <w:rsid w:val="005A3F82"/>
    <w:rsid w:val="005A7899"/>
    <w:rsid w:val="005B0152"/>
    <w:rsid w:val="005B4067"/>
    <w:rsid w:val="005C3F41"/>
    <w:rsid w:val="005C41E4"/>
    <w:rsid w:val="005C506D"/>
    <w:rsid w:val="005D13D0"/>
    <w:rsid w:val="005D1AFC"/>
    <w:rsid w:val="005D2D09"/>
    <w:rsid w:val="005D3DDD"/>
    <w:rsid w:val="005D7CFA"/>
    <w:rsid w:val="005E0D82"/>
    <w:rsid w:val="005E6593"/>
    <w:rsid w:val="005E66FD"/>
    <w:rsid w:val="005F3418"/>
    <w:rsid w:val="005F41F4"/>
    <w:rsid w:val="005F61C2"/>
    <w:rsid w:val="005F6B71"/>
    <w:rsid w:val="00600219"/>
    <w:rsid w:val="00600A4C"/>
    <w:rsid w:val="006051E8"/>
    <w:rsid w:val="006065C4"/>
    <w:rsid w:val="0061561A"/>
    <w:rsid w:val="006169DB"/>
    <w:rsid w:val="00617178"/>
    <w:rsid w:val="0062600D"/>
    <w:rsid w:val="006354EA"/>
    <w:rsid w:val="0063612C"/>
    <w:rsid w:val="006368DE"/>
    <w:rsid w:val="00642A69"/>
    <w:rsid w:val="006442D3"/>
    <w:rsid w:val="006475DA"/>
    <w:rsid w:val="00647851"/>
    <w:rsid w:val="0065038A"/>
    <w:rsid w:val="00650657"/>
    <w:rsid w:val="00651A51"/>
    <w:rsid w:val="00663268"/>
    <w:rsid w:val="00665F19"/>
    <w:rsid w:val="0067274C"/>
    <w:rsid w:val="00673F7E"/>
    <w:rsid w:val="0067518D"/>
    <w:rsid w:val="00677CC2"/>
    <w:rsid w:val="006835FB"/>
    <w:rsid w:val="00684743"/>
    <w:rsid w:val="0068486E"/>
    <w:rsid w:val="006905DE"/>
    <w:rsid w:val="0069207B"/>
    <w:rsid w:val="00693FC3"/>
    <w:rsid w:val="006A0B6C"/>
    <w:rsid w:val="006A149C"/>
    <w:rsid w:val="006A1F5C"/>
    <w:rsid w:val="006A2C55"/>
    <w:rsid w:val="006A4E08"/>
    <w:rsid w:val="006A6335"/>
    <w:rsid w:val="006A71A3"/>
    <w:rsid w:val="006B0685"/>
    <w:rsid w:val="006B6D59"/>
    <w:rsid w:val="006C7F8C"/>
    <w:rsid w:val="006D0103"/>
    <w:rsid w:val="006D02BD"/>
    <w:rsid w:val="006D6C91"/>
    <w:rsid w:val="006E556D"/>
    <w:rsid w:val="006E5800"/>
    <w:rsid w:val="006E59E2"/>
    <w:rsid w:val="006E7545"/>
    <w:rsid w:val="006F318F"/>
    <w:rsid w:val="006F3FDE"/>
    <w:rsid w:val="006F47C1"/>
    <w:rsid w:val="00700B2C"/>
    <w:rsid w:val="00702390"/>
    <w:rsid w:val="0071014D"/>
    <w:rsid w:val="00711195"/>
    <w:rsid w:val="00713084"/>
    <w:rsid w:val="007132DD"/>
    <w:rsid w:val="00715914"/>
    <w:rsid w:val="00715BA4"/>
    <w:rsid w:val="00717A14"/>
    <w:rsid w:val="00723802"/>
    <w:rsid w:val="00726099"/>
    <w:rsid w:val="00731E00"/>
    <w:rsid w:val="007328F7"/>
    <w:rsid w:val="007335E0"/>
    <w:rsid w:val="00733E95"/>
    <w:rsid w:val="0074015C"/>
    <w:rsid w:val="00742400"/>
    <w:rsid w:val="007440B7"/>
    <w:rsid w:val="007512B8"/>
    <w:rsid w:val="007516F8"/>
    <w:rsid w:val="00754E3B"/>
    <w:rsid w:val="007553B3"/>
    <w:rsid w:val="00756BF2"/>
    <w:rsid w:val="007715C9"/>
    <w:rsid w:val="00774294"/>
    <w:rsid w:val="00774EDD"/>
    <w:rsid w:val="007757EC"/>
    <w:rsid w:val="00775CAD"/>
    <w:rsid w:val="00775F83"/>
    <w:rsid w:val="00781389"/>
    <w:rsid w:val="007978CC"/>
    <w:rsid w:val="00797C6C"/>
    <w:rsid w:val="00797DE9"/>
    <w:rsid w:val="007A0E7C"/>
    <w:rsid w:val="007A6816"/>
    <w:rsid w:val="007A7F0E"/>
    <w:rsid w:val="007B0968"/>
    <w:rsid w:val="007C0A5E"/>
    <w:rsid w:val="007C42C2"/>
    <w:rsid w:val="007C54A6"/>
    <w:rsid w:val="007D519E"/>
    <w:rsid w:val="007E163D"/>
    <w:rsid w:val="007E2395"/>
    <w:rsid w:val="007E27A3"/>
    <w:rsid w:val="007E5D2A"/>
    <w:rsid w:val="007F03C3"/>
    <w:rsid w:val="007F05D6"/>
    <w:rsid w:val="007F080A"/>
    <w:rsid w:val="00803816"/>
    <w:rsid w:val="00803FB2"/>
    <w:rsid w:val="00811AA6"/>
    <w:rsid w:val="00823819"/>
    <w:rsid w:val="00825917"/>
    <w:rsid w:val="008309C3"/>
    <w:rsid w:val="00831C76"/>
    <w:rsid w:val="0083252A"/>
    <w:rsid w:val="008366D9"/>
    <w:rsid w:val="008429CA"/>
    <w:rsid w:val="00844487"/>
    <w:rsid w:val="0084656A"/>
    <w:rsid w:val="00847A43"/>
    <w:rsid w:val="00851BB5"/>
    <w:rsid w:val="0085365A"/>
    <w:rsid w:val="00856A31"/>
    <w:rsid w:val="0087222D"/>
    <w:rsid w:val="008754D0"/>
    <w:rsid w:val="0087729D"/>
    <w:rsid w:val="00877E19"/>
    <w:rsid w:val="00880C34"/>
    <w:rsid w:val="00884DAF"/>
    <w:rsid w:val="00884FDE"/>
    <w:rsid w:val="008861ED"/>
    <w:rsid w:val="00890E6F"/>
    <w:rsid w:val="00891E81"/>
    <w:rsid w:val="0089244D"/>
    <w:rsid w:val="008935A5"/>
    <w:rsid w:val="008A34E8"/>
    <w:rsid w:val="008A57EC"/>
    <w:rsid w:val="008A73F5"/>
    <w:rsid w:val="008B45EE"/>
    <w:rsid w:val="008C2BF1"/>
    <w:rsid w:val="008C6446"/>
    <w:rsid w:val="008D0EE0"/>
    <w:rsid w:val="008D5B16"/>
    <w:rsid w:val="008E08DD"/>
    <w:rsid w:val="008E2F5A"/>
    <w:rsid w:val="008E3851"/>
    <w:rsid w:val="008E3FE7"/>
    <w:rsid w:val="008E4483"/>
    <w:rsid w:val="008F0128"/>
    <w:rsid w:val="008F54E7"/>
    <w:rsid w:val="008F5676"/>
    <w:rsid w:val="008F6E1F"/>
    <w:rsid w:val="00903422"/>
    <w:rsid w:val="009041A3"/>
    <w:rsid w:val="00905B9E"/>
    <w:rsid w:val="00906EB0"/>
    <w:rsid w:val="00910B52"/>
    <w:rsid w:val="009112DF"/>
    <w:rsid w:val="00917DAA"/>
    <w:rsid w:val="00921738"/>
    <w:rsid w:val="00923B22"/>
    <w:rsid w:val="00931C61"/>
    <w:rsid w:val="00932377"/>
    <w:rsid w:val="009334DF"/>
    <w:rsid w:val="00933B78"/>
    <w:rsid w:val="00936A68"/>
    <w:rsid w:val="00940282"/>
    <w:rsid w:val="00940A32"/>
    <w:rsid w:val="00941A96"/>
    <w:rsid w:val="009460DE"/>
    <w:rsid w:val="00947D5A"/>
    <w:rsid w:val="00950467"/>
    <w:rsid w:val="00950CBF"/>
    <w:rsid w:val="009532A5"/>
    <w:rsid w:val="009558BD"/>
    <w:rsid w:val="00963814"/>
    <w:rsid w:val="009676EC"/>
    <w:rsid w:val="00967AB4"/>
    <w:rsid w:val="009729E1"/>
    <w:rsid w:val="00972CAE"/>
    <w:rsid w:val="00973E41"/>
    <w:rsid w:val="00983911"/>
    <w:rsid w:val="009868E9"/>
    <w:rsid w:val="009956A1"/>
    <w:rsid w:val="009A125F"/>
    <w:rsid w:val="009A6D55"/>
    <w:rsid w:val="009B1F54"/>
    <w:rsid w:val="009B3020"/>
    <w:rsid w:val="009B4926"/>
    <w:rsid w:val="009B6751"/>
    <w:rsid w:val="009B6C34"/>
    <w:rsid w:val="009C28A4"/>
    <w:rsid w:val="009C5A92"/>
    <w:rsid w:val="009D0792"/>
    <w:rsid w:val="009D1C15"/>
    <w:rsid w:val="009D5B47"/>
    <w:rsid w:val="009D7DFF"/>
    <w:rsid w:val="009E13A3"/>
    <w:rsid w:val="009E63A9"/>
    <w:rsid w:val="009E726D"/>
    <w:rsid w:val="009F3931"/>
    <w:rsid w:val="009F4164"/>
    <w:rsid w:val="00A11C63"/>
    <w:rsid w:val="00A163F8"/>
    <w:rsid w:val="00A22C98"/>
    <w:rsid w:val="00A231E2"/>
    <w:rsid w:val="00A36718"/>
    <w:rsid w:val="00A3782E"/>
    <w:rsid w:val="00A37A29"/>
    <w:rsid w:val="00A40669"/>
    <w:rsid w:val="00A4190E"/>
    <w:rsid w:val="00A44720"/>
    <w:rsid w:val="00A449FF"/>
    <w:rsid w:val="00A45827"/>
    <w:rsid w:val="00A45C04"/>
    <w:rsid w:val="00A47CB6"/>
    <w:rsid w:val="00A52DC6"/>
    <w:rsid w:val="00A56554"/>
    <w:rsid w:val="00A60913"/>
    <w:rsid w:val="00A631AF"/>
    <w:rsid w:val="00A64912"/>
    <w:rsid w:val="00A65554"/>
    <w:rsid w:val="00A67B74"/>
    <w:rsid w:val="00A70A74"/>
    <w:rsid w:val="00A70CD2"/>
    <w:rsid w:val="00A71003"/>
    <w:rsid w:val="00A802BC"/>
    <w:rsid w:val="00A8030E"/>
    <w:rsid w:val="00A82B38"/>
    <w:rsid w:val="00A836A8"/>
    <w:rsid w:val="00A84422"/>
    <w:rsid w:val="00A86D14"/>
    <w:rsid w:val="00A871FC"/>
    <w:rsid w:val="00A872DC"/>
    <w:rsid w:val="00A9389A"/>
    <w:rsid w:val="00A94CC5"/>
    <w:rsid w:val="00AA1527"/>
    <w:rsid w:val="00AA7E2B"/>
    <w:rsid w:val="00AB10EB"/>
    <w:rsid w:val="00AB543B"/>
    <w:rsid w:val="00AC03E1"/>
    <w:rsid w:val="00AD214A"/>
    <w:rsid w:val="00AD5641"/>
    <w:rsid w:val="00AD720F"/>
    <w:rsid w:val="00AD7BB9"/>
    <w:rsid w:val="00AE2747"/>
    <w:rsid w:val="00AE2862"/>
    <w:rsid w:val="00AF035B"/>
    <w:rsid w:val="00AF06CF"/>
    <w:rsid w:val="00AF1429"/>
    <w:rsid w:val="00AF4EAB"/>
    <w:rsid w:val="00B00F8A"/>
    <w:rsid w:val="00B029C2"/>
    <w:rsid w:val="00B1324A"/>
    <w:rsid w:val="00B136FC"/>
    <w:rsid w:val="00B1380A"/>
    <w:rsid w:val="00B146F3"/>
    <w:rsid w:val="00B1535F"/>
    <w:rsid w:val="00B16134"/>
    <w:rsid w:val="00B16BCE"/>
    <w:rsid w:val="00B16C93"/>
    <w:rsid w:val="00B20117"/>
    <w:rsid w:val="00B20503"/>
    <w:rsid w:val="00B21F29"/>
    <w:rsid w:val="00B255C1"/>
    <w:rsid w:val="00B33B3C"/>
    <w:rsid w:val="00B41448"/>
    <w:rsid w:val="00B4610C"/>
    <w:rsid w:val="00B46132"/>
    <w:rsid w:val="00B52575"/>
    <w:rsid w:val="00B53E58"/>
    <w:rsid w:val="00B54457"/>
    <w:rsid w:val="00B54DC0"/>
    <w:rsid w:val="00B63834"/>
    <w:rsid w:val="00B665A5"/>
    <w:rsid w:val="00B74A70"/>
    <w:rsid w:val="00B80199"/>
    <w:rsid w:val="00B8257A"/>
    <w:rsid w:val="00B85DFC"/>
    <w:rsid w:val="00B86F30"/>
    <w:rsid w:val="00B93419"/>
    <w:rsid w:val="00B97049"/>
    <w:rsid w:val="00BA220B"/>
    <w:rsid w:val="00BA2F74"/>
    <w:rsid w:val="00BA3D0F"/>
    <w:rsid w:val="00BA4AAB"/>
    <w:rsid w:val="00BB4281"/>
    <w:rsid w:val="00BB6C84"/>
    <w:rsid w:val="00BE1E4C"/>
    <w:rsid w:val="00BE2097"/>
    <w:rsid w:val="00BE2C04"/>
    <w:rsid w:val="00BE4B60"/>
    <w:rsid w:val="00BE60E2"/>
    <w:rsid w:val="00BE719A"/>
    <w:rsid w:val="00BE720A"/>
    <w:rsid w:val="00BE7FB4"/>
    <w:rsid w:val="00BF08EB"/>
    <w:rsid w:val="00BF74E6"/>
    <w:rsid w:val="00C1045B"/>
    <w:rsid w:val="00C13604"/>
    <w:rsid w:val="00C1606D"/>
    <w:rsid w:val="00C16470"/>
    <w:rsid w:val="00C25519"/>
    <w:rsid w:val="00C31DE7"/>
    <w:rsid w:val="00C32D4B"/>
    <w:rsid w:val="00C33732"/>
    <w:rsid w:val="00C33FA4"/>
    <w:rsid w:val="00C34125"/>
    <w:rsid w:val="00C40D89"/>
    <w:rsid w:val="00C42BF8"/>
    <w:rsid w:val="00C42E0D"/>
    <w:rsid w:val="00C43D5C"/>
    <w:rsid w:val="00C50043"/>
    <w:rsid w:val="00C53671"/>
    <w:rsid w:val="00C6218A"/>
    <w:rsid w:val="00C66183"/>
    <w:rsid w:val="00C67A26"/>
    <w:rsid w:val="00C70522"/>
    <w:rsid w:val="00C70B70"/>
    <w:rsid w:val="00C7573B"/>
    <w:rsid w:val="00C7631E"/>
    <w:rsid w:val="00C77132"/>
    <w:rsid w:val="00C8046E"/>
    <w:rsid w:val="00C9067E"/>
    <w:rsid w:val="00C96B54"/>
    <w:rsid w:val="00CA09E4"/>
    <w:rsid w:val="00CB222E"/>
    <w:rsid w:val="00CB50A8"/>
    <w:rsid w:val="00CB50CD"/>
    <w:rsid w:val="00CB577F"/>
    <w:rsid w:val="00CB5AB1"/>
    <w:rsid w:val="00CB79E7"/>
    <w:rsid w:val="00CC21B4"/>
    <w:rsid w:val="00CC3548"/>
    <w:rsid w:val="00CD0CCD"/>
    <w:rsid w:val="00CD1438"/>
    <w:rsid w:val="00CD61A1"/>
    <w:rsid w:val="00CE038B"/>
    <w:rsid w:val="00CE493D"/>
    <w:rsid w:val="00CE4DDC"/>
    <w:rsid w:val="00CE4F36"/>
    <w:rsid w:val="00CE51C7"/>
    <w:rsid w:val="00CE6285"/>
    <w:rsid w:val="00CE6309"/>
    <w:rsid w:val="00CE653D"/>
    <w:rsid w:val="00CF0BB2"/>
    <w:rsid w:val="00CF0E70"/>
    <w:rsid w:val="00CF3A0B"/>
    <w:rsid w:val="00CF3EE8"/>
    <w:rsid w:val="00CF70EB"/>
    <w:rsid w:val="00CF7137"/>
    <w:rsid w:val="00D00024"/>
    <w:rsid w:val="00D00D6F"/>
    <w:rsid w:val="00D02616"/>
    <w:rsid w:val="00D040EE"/>
    <w:rsid w:val="00D05207"/>
    <w:rsid w:val="00D06D3D"/>
    <w:rsid w:val="00D1034A"/>
    <w:rsid w:val="00D115F9"/>
    <w:rsid w:val="00D13441"/>
    <w:rsid w:val="00D178E4"/>
    <w:rsid w:val="00D2127E"/>
    <w:rsid w:val="00D23F2B"/>
    <w:rsid w:val="00D27ADA"/>
    <w:rsid w:val="00D30EA9"/>
    <w:rsid w:val="00D322DA"/>
    <w:rsid w:val="00D32CE3"/>
    <w:rsid w:val="00D3534A"/>
    <w:rsid w:val="00D407B2"/>
    <w:rsid w:val="00D469D3"/>
    <w:rsid w:val="00D50934"/>
    <w:rsid w:val="00D61655"/>
    <w:rsid w:val="00D62F3D"/>
    <w:rsid w:val="00D675E2"/>
    <w:rsid w:val="00D70DFB"/>
    <w:rsid w:val="00D75685"/>
    <w:rsid w:val="00D766DF"/>
    <w:rsid w:val="00D81D54"/>
    <w:rsid w:val="00D829AD"/>
    <w:rsid w:val="00D83893"/>
    <w:rsid w:val="00D84DF6"/>
    <w:rsid w:val="00D93A50"/>
    <w:rsid w:val="00DA097D"/>
    <w:rsid w:val="00DA186E"/>
    <w:rsid w:val="00DA3FA1"/>
    <w:rsid w:val="00DB2DA7"/>
    <w:rsid w:val="00DB6179"/>
    <w:rsid w:val="00DB78F9"/>
    <w:rsid w:val="00DC3043"/>
    <w:rsid w:val="00DC349D"/>
    <w:rsid w:val="00DC39C0"/>
    <w:rsid w:val="00DC4E56"/>
    <w:rsid w:val="00DC4F88"/>
    <w:rsid w:val="00DD0D19"/>
    <w:rsid w:val="00DD29C8"/>
    <w:rsid w:val="00DD50D7"/>
    <w:rsid w:val="00DD5B7B"/>
    <w:rsid w:val="00DE6FBE"/>
    <w:rsid w:val="00DF0D32"/>
    <w:rsid w:val="00DF22CE"/>
    <w:rsid w:val="00E055AB"/>
    <w:rsid w:val="00E05704"/>
    <w:rsid w:val="00E05906"/>
    <w:rsid w:val="00E10719"/>
    <w:rsid w:val="00E14D3A"/>
    <w:rsid w:val="00E21E77"/>
    <w:rsid w:val="00E31573"/>
    <w:rsid w:val="00E33516"/>
    <w:rsid w:val="00E338EF"/>
    <w:rsid w:val="00E35B56"/>
    <w:rsid w:val="00E3617B"/>
    <w:rsid w:val="00E42952"/>
    <w:rsid w:val="00E4353E"/>
    <w:rsid w:val="00E43CC8"/>
    <w:rsid w:val="00E44C17"/>
    <w:rsid w:val="00E506F4"/>
    <w:rsid w:val="00E51F5F"/>
    <w:rsid w:val="00E52D76"/>
    <w:rsid w:val="00E567B9"/>
    <w:rsid w:val="00E61CBA"/>
    <w:rsid w:val="00E65D73"/>
    <w:rsid w:val="00E708D8"/>
    <w:rsid w:val="00E71E89"/>
    <w:rsid w:val="00E721FD"/>
    <w:rsid w:val="00E72460"/>
    <w:rsid w:val="00E74DC7"/>
    <w:rsid w:val="00E75FF5"/>
    <w:rsid w:val="00E82737"/>
    <w:rsid w:val="00E839DA"/>
    <w:rsid w:val="00E85C54"/>
    <w:rsid w:val="00E93D32"/>
    <w:rsid w:val="00E94D5E"/>
    <w:rsid w:val="00E97F31"/>
    <w:rsid w:val="00EA3576"/>
    <w:rsid w:val="00EA4541"/>
    <w:rsid w:val="00EA4A04"/>
    <w:rsid w:val="00EA7100"/>
    <w:rsid w:val="00EA7C1E"/>
    <w:rsid w:val="00EB069C"/>
    <w:rsid w:val="00EB22CA"/>
    <w:rsid w:val="00EB28D5"/>
    <w:rsid w:val="00EB3209"/>
    <w:rsid w:val="00EC01C1"/>
    <w:rsid w:val="00EC38E5"/>
    <w:rsid w:val="00ED0467"/>
    <w:rsid w:val="00ED3529"/>
    <w:rsid w:val="00ED665A"/>
    <w:rsid w:val="00EF118D"/>
    <w:rsid w:val="00EF2E3A"/>
    <w:rsid w:val="00EF3217"/>
    <w:rsid w:val="00EF4115"/>
    <w:rsid w:val="00EF7BF5"/>
    <w:rsid w:val="00F033EC"/>
    <w:rsid w:val="00F05273"/>
    <w:rsid w:val="00F06C88"/>
    <w:rsid w:val="00F072A7"/>
    <w:rsid w:val="00F078DC"/>
    <w:rsid w:val="00F1097F"/>
    <w:rsid w:val="00F10E00"/>
    <w:rsid w:val="00F1510F"/>
    <w:rsid w:val="00F20799"/>
    <w:rsid w:val="00F21194"/>
    <w:rsid w:val="00F230CB"/>
    <w:rsid w:val="00F27A7C"/>
    <w:rsid w:val="00F312A3"/>
    <w:rsid w:val="00F31632"/>
    <w:rsid w:val="00F408D2"/>
    <w:rsid w:val="00F40A0C"/>
    <w:rsid w:val="00F6062B"/>
    <w:rsid w:val="00F616C0"/>
    <w:rsid w:val="00F61B89"/>
    <w:rsid w:val="00F71D85"/>
    <w:rsid w:val="00F73BD6"/>
    <w:rsid w:val="00F74BAC"/>
    <w:rsid w:val="00F83989"/>
    <w:rsid w:val="00F85218"/>
    <w:rsid w:val="00F904C6"/>
    <w:rsid w:val="00F90E5C"/>
    <w:rsid w:val="00F915A5"/>
    <w:rsid w:val="00F94026"/>
    <w:rsid w:val="00F94553"/>
    <w:rsid w:val="00F9632C"/>
    <w:rsid w:val="00F973D9"/>
    <w:rsid w:val="00FA20EC"/>
    <w:rsid w:val="00FA5392"/>
    <w:rsid w:val="00FA5B26"/>
    <w:rsid w:val="00FB16E8"/>
    <w:rsid w:val="00FB18EB"/>
    <w:rsid w:val="00FB6230"/>
    <w:rsid w:val="00FB7D6B"/>
    <w:rsid w:val="00FC1E2B"/>
    <w:rsid w:val="00FC64CD"/>
    <w:rsid w:val="00FD3CC7"/>
    <w:rsid w:val="00FD7AED"/>
    <w:rsid w:val="00FD7D60"/>
    <w:rsid w:val="00FF1BA0"/>
    <w:rsid w:val="00FF299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9830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Hyperlink"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0867D8"/>
    <w:pPr>
      <w:spacing w:line="260" w:lineRule="atLeast"/>
    </w:pPr>
    <w:rPr>
      <w:sz w:val="22"/>
    </w:rPr>
  </w:style>
  <w:style w:type="paragraph" w:styleId="Heading1">
    <w:name w:val="heading 1"/>
    <w:basedOn w:val="Normal"/>
    <w:next w:val="Normal"/>
    <w:link w:val="Heading1Char"/>
    <w:qFormat/>
    <w:rsid w:val="00F6062B"/>
    <w:pPr>
      <w:keepNext/>
      <w:keepLines/>
      <w:numPr>
        <w:numId w:val="15"/>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F6062B"/>
    <w:pPr>
      <w:keepNext/>
      <w:keepLines/>
      <w:numPr>
        <w:ilvl w:val="1"/>
        <w:numId w:val="15"/>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F6062B"/>
    <w:pPr>
      <w:keepNext/>
      <w:keepLines/>
      <w:numPr>
        <w:ilvl w:val="2"/>
        <w:numId w:val="15"/>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F6062B"/>
    <w:pPr>
      <w:keepNext/>
      <w:keepLines/>
      <w:numPr>
        <w:ilvl w:val="3"/>
        <w:numId w:val="15"/>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F6062B"/>
    <w:pPr>
      <w:keepNext/>
      <w:keepLines/>
      <w:numPr>
        <w:ilvl w:val="4"/>
        <w:numId w:val="15"/>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F6062B"/>
    <w:pPr>
      <w:keepNext/>
      <w:keepLines/>
      <w:numPr>
        <w:ilvl w:val="5"/>
        <w:numId w:val="15"/>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F6062B"/>
    <w:pPr>
      <w:keepNext/>
      <w:keepLines/>
      <w:numPr>
        <w:ilvl w:val="6"/>
        <w:numId w:val="1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F6062B"/>
    <w:pPr>
      <w:keepNext/>
      <w:keepLines/>
      <w:numPr>
        <w:ilvl w:val="7"/>
        <w:numId w:val="15"/>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nhideWhenUsed/>
    <w:qFormat/>
    <w:rsid w:val="00F6062B"/>
    <w:pPr>
      <w:keepNext/>
      <w:keepLines/>
      <w:numPr>
        <w:ilvl w:val="8"/>
        <w:numId w:val="15"/>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0867D8"/>
  </w:style>
  <w:style w:type="paragraph" w:customStyle="1" w:styleId="OPCParaBase">
    <w:name w:val="OPCParaBase"/>
    <w:qFormat/>
    <w:rsid w:val="000867D8"/>
    <w:pPr>
      <w:spacing w:line="260" w:lineRule="atLeast"/>
    </w:pPr>
    <w:rPr>
      <w:rFonts w:eastAsia="Times New Roman" w:cs="Times New Roman"/>
      <w:sz w:val="22"/>
      <w:lang w:eastAsia="en-AU"/>
    </w:rPr>
  </w:style>
  <w:style w:type="paragraph" w:customStyle="1" w:styleId="ShortT">
    <w:name w:val="ShortT"/>
    <w:basedOn w:val="OPCParaBase"/>
    <w:next w:val="Normal"/>
    <w:qFormat/>
    <w:rsid w:val="000867D8"/>
    <w:pPr>
      <w:spacing w:line="240" w:lineRule="auto"/>
    </w:pPr>
    <w:rPr>
      <w:b/>
      <w:sz w:val="40"/>
    </w:rPr>
  </w:style>
  <w:style w:type="paragraph" w:customStyle="1" w:styleId="ActHead1">
    <w:name w:val="ActHead 1"/>
    <w:aliases w:val="c"/>
    <w:basedOn w:val="OPCParaBase"/>
    <w:next w:val="Normal"/>
    <w:qFormat/>
    <w:rsid w:val="000867D8"/>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0867D8"/>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0867D8"/>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0867D8"/>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0867D8"/>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0867D8"/>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0867D8"/>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0867D8"/>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0867D8"/>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0867D8"/>
  </w:style>
  <w:style w:type="paragraph" w:customStyle="1" w:styleId="Blocks">
    <w:name w:val="Blocks"/>
    <w:aliases w:val="bb"/>
    <w:basedOn w:val="OPCParaBase"/>
    <w:qFormat/>
    <w:rsid w:val="000867D8"/>
    <w:pPr>
      <w:spacing w:line="240" w:lineRule="auto"/>
    </w:pPr>
    <w:rPr>
      <w:sz w:val="24"/>
    </w:rPr>
  </w:style>
  <w:style w:type="paragraph" w:customStyle="1" w:styleId="BoxText">
    <w:name w:val="BoxText"/>
    <w:aliases w:val="bt"/>
    <w:basedOn w:val="OPCParaBase"/>
    <w:qFormat/>
    <w:rsid w:val="000867D8"/>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0867D8"/>
    <w:rPr>
      <w:b/>
    </w:rPr>
  </w:style>
  <w:style w:type="paragraph" w:customStyle="1" w:styleId="BoxHeadItalic">
    <w:name w:val="BoxHeadItalic"/>
    <w:aliases w:val="bhi"/>
    <w:basedOn w:val="BoxText"/>
    <w:next w:val="BoxStep"/>
    <w:qFormat/>
    <w:rsid w:val="000867D8"/>
    <w:rPr>
      <w:i/>
    </w:rPr>
  </w:style>
  <w:style w:type="paragraph" w:customStyle="1" w:styleId="BoxList">
    <w:name w:val="BoxList"/>
    <w:aliases w:val="bl"/>
    <w:basedOn w:val="BoxText"/>
    <w:qFormat/>
    <w:rsid w:val="000867D8"/>
    <w:pPr>
      <w:ind w:left="1559" w:hanging="425"/>
    </w:pPr>
  </w:style>
  <w:style w:type="paragraph" w:customStyle="1" w:styleId="BoxNote">
    <w:name w:val="BoxNote"/>
    <w:aliases w:val="bn"/>
    <w:basedOn w:val="BoxText"/>
    <w:qFormat/>
    <w:rsid w:val="000867D8"/>
    <w:pPr>
      <w:tabs>
        <w:tab w:val="left" w:pos="1985"/>
      </w:tabs>
      <w:spacing w:before="122" w:line="198" w:lineRule="exact"/>
      <w:ind w:left="2948" w:hanging="1814"/>
    </w:pPr>
    <w:rPr>
      <w:sz w:val="18"/>
    </w:rPr>
  </w:style>
  <w:style w:type="paragraph" w:customStyle="1" w:styleId="BoxPara">
    <w:name w:val="BoxPara"/>
    <w:aliases w:val="bp"/>
    <w:basedOn w:val="BoxText"/>
    <w:qFormat/>
    <w:rsid w:val="000867D8"/>
    <w:pPr>
      <w:tabs>
        <w:tab w:val="right" w:pos="2268"/>
      </w:tabs>
      <w:ind w:left="2552" w:hanging="1418"/>
    </w:pPr>
  </w:style>
  <w:style w:type="paragraph" w:customStyle="1" w:styleId="BoxStep">
    <w:name w:val="BoxStep"/>
    <w:aliases w:val="bs"/>
    <w:basedOn w:val="BoxText"/>
    <w:qFormat/>
    <w:rsid w:val="000867D8"/>
    <w:pPr>
      <w:ind w:left="1985" w:hanging="851"/>
    </w:pPr>
  </w:style>
  <w:style w:type="character" w:customStyle="1" w:styleId="CharAmPartNo">
    <w:name w:val="CharAmPartNo"/>
    <w:basedOn w:val="OPCCharBase"/>
    <w:uiPriority w:val="1"/>
    <w:qFormat/>
    <w:rsid w:val="000867D8"/>
  </w:style>
  <w:style w:type="character" w:customStyle="1" w:styleId="CharAmPartText">
    <w:name w:val="CharAmPartText"/>
    <w:basedOn w:val="OPCCharBase"/>
    <w:uiPriority w:val="1"/>
    <w:qFormat/>
    <w:rsid w:val="000867D8"/>
  </w:style>
  <w:style w:type="character" w:customStyle="1" w:styleId="CharAmSchNo">
    <w:name w:val="CharAmSchNo"/>
    <w:basedOn w:val="OPCCharBase"/>
    <w:uiPriority w:val="1"/>
    <w:qFormat/>
    <w:rsid w:val="000867D8"/>
  </w:style>
  <w:style w:type="character" w:customStyle="1" w:styleId="CharAmSchText">
    <w:name w:val="CharAmSchText"/>
    <w:basedOn w:val="OPCCharBase"/>
    <w:uiPriority w:val="1"/>
    <w:qFormat/>
    <w:rsid w:val="000867D8"/>
  </w:style>
  <w:style w:type="character" w:customStyle="1" w:styleId="CharBoldItalic">
    <w:name w:val="CharBoldItalic"/>
    <w:basedOn w:val="OPCCharBase"/>
    <w:uiPriority w:val="1"/>
    <w:qFormat/>
    <w:rsid w:val="000867D8"/>
    <w:rPr>
      <w:b/>
      <w:i/>
    </w:rPr>
  </w:style>
  <w:style w:type="character" w:customStyle="1" w:styleId="CharChapNo">
    <w:name w:val="CharChapNo"/>
    <w:basedOn w:val="OPCCharBase"/>
    <w:qFormat/>
    <w:rsid w:val="000867D8"/>
  </w:style>
  <w:style w:type="character" w:customStyle="1" w:styleId="CharChapText">
    <w:name w:val="CharChapText"/>
    <w:basedOn w:val="OPCCharBase"/>
    <w:qFormat/>
    <w:rsid w:val="000867D8"/>
  </w:style>
  <w:style w:type="character" w:customStyle="1" w:styleId="CharDivNo">
    <w:name w:val="CharDivNo"/>
    <w:basedOn w:val="OPCCharBase"/>
    <w:qFormat/>
    <w:rsid w:val="000867D8"/>
  </w:style>
  <w:style w:type="character" w:customStyle="1" w:styleId="CharDivText">
    <w:name w:val="CharDivText"/>
    <w:basedOn w:val="OPCCharBase"/>
    <w:qFormat/>
    <w:rsid w:val="000867D8"/>
  </w:style>
  <w:style w:type="character" w:customStyle="1" w:styleId="CharItalic">
    <w:name w:val="CharItalic"/>
    <w:basedOn w:val="OPCCharBase"/>
    <w:uiPriority w:val="1"/>
    <w:qFormat/>
    <w:rsid w:val="000867D8"/>
    <w:rPr>
      <w:i/>
    </w:rPr>
  </w:style>
  <w:style w:type="character" w:customStyle="1" w:styleId="CharPartNo">
    <w:name w:val="CharPartNo"/>
    <w:basedOn w:val="OPCCharBase"/>
    <w:qFormat/>
    <w:rsid w:val="000867D8"/>
  </w:style>
  <w:style w:type="character" w:customStyle="1" w:styleId="CharPartText">
    <w:name w:val="CharPartText"/>
    <w:basedOn w:val="OPCCharBase"/>
    <w:qFormat/>
    <w:rsid w:val="000867D8"/>
  </w:style>
  <w:style w:type="character" w:customStyle="1" w:styleId="CharSectno">
    <w:name w:val="CharSectno"/>
    <w:basedOn w:val="OPCCharBase"/>
    <w:qFormat/>
    <w:rsid w:val="000867D8"/>
  </w:style>
  <w:style w:type="character" w:customStyle="1" w:styleId="CharSubdNo">
    <w:name w:val="CharSubdNo"/>
    <w:basedOn w:val="OPCCharBase"/>
    <w:uiPriority w:val="1"/>
    <w:qFormat/>
    <w:rsid w:val="000867D8"/>
  </w:style>
  <w:style w:type="character" w:customStyle="1" w:styleId="CharSubdText">
    <w:name w:val="CharSubdText"/>
    <w:basedOn w:val="OPCCharBase"/>
    <w:uiPriority w:val="1"/>
    <w:qFormat/>
    <w:rsid w:val="000867D8"/>
  </w:style>
  <w:style w:type="paragraph" w:customStyle="1" w:styleId="CTA--">
    <w:name w:val="CTA --"/>
    <w:basedOn w:val="OPCParaBase"/>
    <w:next w:val="Normal"/>
    <w:rsid w:val="000867D8"/>
    <w:pPr>
      <w:spacing w:before="60" w:line="240" w:lineRule="atLeast"/>
      <w:ind w:left="142" w:hanging="142"/>
    </w:pPr>
    <w:rPr>
      <w:sz w:val="20"/>
    </w:rPr>
  </w:style>
  <w:style w:type="paragraph" w:customStyle="1" w:styleId="CTA-">
    <w:name w:val="CTA -"/>
    <w:basedOn w:val="OPCParaBase"/>
    <w:rsid w:val="000867D8"/>
    <w:pPr>
      <w:spacing w:before="60" w:line="240" w:lineRule="atLeast"/>
      <w:ind w:left="85" w:hanging="85"/>
    </w:pPr>
    <w:rPr>
      <w:sz w:val="20"/>
    </w:rPr>
  </w:style>
  <w:style w:type="paragraph" w:customStyle="1" w:styleId="CTA---">
    <w:name w:val="CTA ---"/>
    <w:basedOn w:val="OPCParaBase"/>
    <w:next w:val="Normal"/>
    <w:rsid w:val="000867D8"/>
    <w:pPr>
      <w:spacing w:before="60" w:line="240" w:lineRule="atLeast"/>
      <w:ind w:left="198" w:hanging="198"/>
    </w:pPr>
    <w:rPr>
      <w:sz w:val="20"/>
    </w:rPr>
  </w:style>
  <w:style w:type="paragraph" w:customStyle="1" w:styleId="CTA----">
    <w:name w:val="CTA ----"/>
    <w:basedOn w:val="OPCParaBase"/>
    <w:next w:val="Normal"/>
    <w:rsid w:val="000867D8"/>
    <w:pPr>
      <w:spacing w:before="60" w:line="240" w:lineRule="atLeast"/>
      <w:ind w:left="255" w:hanging="255"/>
    </w:pPr>
    <w:rPr>
      <w:sz w:val="20"/>
    </w:rPr>
  </w:style>
  <w:style w:type="paragraph" w:customStyle="1" w:styleId="CTA1a">
    <w:name w:val="CTA 1(a)"/>
    <w:basedOn w:val="OPCParaBase"/>
    <w:rsid w:val="000867D8"/>
    <w:pPr>
      <w:tabs>
        <w:tab w:val="right" w:pos="414"/>
      </w:tabs>
      <w:spacing w:before="40" w:line="240" w:lineRule="atLeast"/>
      <w:ind w:left="675" w:hanging="675"/>
    </w:pPr>
    <w:rPr>
      <w:sz w:val="20"/>
    </w:rPr>
  </w:style>
  <w:style w:type="paragraph" w:customStyle="1" w:styleId="CTA1ai">
    <w:name w:val="CTA 1(a)(i)"/>
    <w:basedOn w:val="OPCParaBase"/>
    <w:rsid w:val="000867D8"/>
    <w:pPr>
      <w:tabs>
        <w:tab w:val="right" w:pos="1004"/>
      </w:tabs>
      <w:spacing w:before="40" w:line="240" w:lineRule="atLeast"/>
      <w:ind w:left="1253" w:hanging="1253"/>
    </w:pPr>
    <w:rPr>
      <w:sz w:val="20"/>
    </w:rPr>
  </w:style>
  <w:style w:type="paragraph" w:customStyle="1" w:styleId="CTA2a">
    <w:name w:val="CTA 2(a)"/>
    <w:basedOn w:val="OPCParaBase"/>
    <w:rsid w:val="000867D8"/>
    <w:pPr>
      <w:tabs>
        <w:tab w:val="right" w:pos="482"/>
      </w:tabs>
      <w:spacing w:before="40" w:line="240" w:lineRule="atLeast"/>
      <w:ind w:left="748" w:hanging="748"/>
    </w:pPr>
    <w:rPr>
      <w:sz w:val="20"/>
    </w:rPr>
  </w:style>
  <w:style w:type="paragraph" w:customStyle="1" w:styleId="CTA2ai">
    <w:name w:val="CTA 2(a)(i)"/>
    <w:basedOn w:val="OPCParaBase"/>
    <w:rsid w:val="000867D8"/>
    <w:pPr>
      <w:tabs>
        <w:tab w:val="right" w:pos="1089"/>
      </w:tabs>
      <w:spacing w:before="40" w:line="240" w:lineRule="atLeast"/>
      <w:ind w:left="1327" w:hanging="1327"/>
    </w:pPr>
    <w:rPr>
      <w:sz w:val="20"/>
    </w:rPr>
  </w:style>
  <w:style w:type="paragraph" w:customStyle="1" w:styleId="CTA3a">
    <w:name w:val="CTA 3(a)"/>
    <w:basedOn w:val="OPCParaBase"/>
    <w:rsid w:val="000867D8"/>
    <w:pPr>
      <w:tabs>
        <w:tab w:val="right" w:pos="556"/>
      </w:tabs>
      <w:spacing w:before="40" w:line="240" w:lineRule="atLeast"/>
      <w:ind w:left="805" w:hanging="805"/>
    </w:pPr>
    <w:rPr>
      <w:sz w:val="20"/>
    </w:rPr>
  </w:style>
  <w:style w:type="paragraph" w:customStyle="1" w:styleId="CTA3ai">
    <w:name w:val="CTA 3(a)(i)"/>
    <w:basedOn w:val="OPCParaBase"/>
    <w:rsid w:val="000867D8"/>
    <w:pPr>
      <w:tabs>
        <w:tab w:val="right" w:pos="1140"/>
      </w:tabs>
      <w:spacing w:before="40" w:line="240" w:lineRule="atLeast"/>
      <w:ind w:left="1361" w:hanging="1361"/>
    </w:pPr>
    <w:rPr>
      <w:sz w:val="20"/>
    </w:rPr>
  </w:style>
  <w:style w:type="paragraph" w:customStyle="1" w:styleId="CTA4a">
    <w:name w:val="CTA 4(a)"/>
    <w:basedOn w:val="OPCParaBase"/>
    <w:rsid w:val="000867D8"/>
    <w:pPr>
      <w:tabs>
        <w:tab w:val="right" w:pos="624"/>
      </w:tabs>
      <w:spacing w:before="40" w:line="240" w:lineRule="atLeast"/>
      <w:ind w:left="873" w:hanging="873"/>
    </w:pPr>
    <w:rPr>
      <w:sz w:val="20"/>
    </w:rPr>
  </w:style>
  <w:style w:type="paragraph" w:customStyle="1" w:styleId="CTA4ai">
    <w:name w:val="CTA 4(a)(i)"/>
    <w:basedOn w:val="OPCParaBase"/>
    <w:rsid w:val="000867D8"/>
    <w:pPr>
      <w:tabs>
        <w:tab w:val="right" w:pos="1213"/>
      </w:tabs>
      <w:spacing w:before="40" w:line="240" w:lineRule="atLeast"/>
      <w:ind w:left="1452" w:hanging="1452"/>
    </w:pPr>
    <w:rPr>
      <w:sz w:val="20"/>
    </w:rPr>
  </w:style>
  <w:style w:type="paragraph" w:customStyle="1" w:styleId="CTACAPS">
    <w:name w:val="CTA CAPS"/>
    <w:basedOn w:val="OPCParaBase"/>
    <w:rsid w:val="000867D8"/>
    <w:pPr>
      <w:spacing w:before="60" w:line="240" w:lineRule="atLeast"/>
    </w:pPr>
    <w:rPr>
      <w:sz w:val="20"/>
    </w:rPr>
  </w:style>
  <w:style w:type="paragraph" w:customStyle="1" w:styleId="CTAright">
    <w:name w:val="CTA right"/>
    <w:basedOn w:val="OPCParaBase"/>
    <w:rsid w:val="000867D8"/>
    <w:pPr>
      <w:spacing w:before="60" w:line="240" w:lineRule="auto"/>
      <w:jc w:val="right"/>
    </w:pPr>
    <w:rPr>
      <w:sz w:val="20"/>
    </w:rPr>
  </w:style>
  <w:style w:type="paragraph" w:customStyle="1" w:styleId="subsection">
    <w:name w:val="subsection"/>
    <w:aliases w:val="ss"/>
    <w:basedOn w:val="OPCParaBase"/>
    <w:link w:val="subsectionChar"/>
    <w:rsid w:val="000867D8"/>
    <w:pPr>
      <w:tabs>
        <w:tab w:val="right" w:pos="1021"/>
      </w:tabs>
      <w:spacing w:before="180" w:line="240" w:lineRule="auto"/>
      <w:ind w:left="1134" w:hanging="1134"/>
    </w:pPr>
  </w:style>
  <w:style w:type="paragraph" w:customStyle="1" w:styleId="Definition">
    <w:name w:val="Definition"/>
    <w:aliases w:val="dd"/>
    <w:basedOn w:val="OPCParaBase"/>
    <w:rsid w:val="000867D8"/>
    <w:pPr>
      <w:spacing w:before="180" w:line="240" w:lineRule="auto"/>
      <w:ind w:left="1134"/>
    </w:pPr>
  </w:style>
  <w:style w:type="paragraph" w:customStyle="1" w:styleId="EndNotespara">
    <w:name w:val="EndNotes(para)"/>
    <w:aliases w:val="eta"/>
    <w:basedOn w:val="OPCParaBase"/>
    <w:next w:val="EndNotessubpara"/>
    <w:rsid w:val="000867D8"/>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0867D8"/>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0867D8"/>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0867D8"/>
    <w:pPr>
      <w:tabs>
        <w:tab w:val="right" w:pos="1412"/>
      </w:tabs>
      <w:spacing w:before="60" w:line="240" w:lineRule="auto"/>
      <w:ind w:left="1525" w:hanging="1525"/>
    </w:pPr>
    <w:rPr>
      <w:sz w:val="20"/>
    </w:rPr>
  </w:style>
  <w:style w:type="paragraph" w:customStyle="1" w:styleId="Formula">
    <w:name w:val="Formula"/>
    <w:basedOn w:val="OPCParaBase"/>
    <w:rsid w:val="000867D8"/>
    <w:pPr>
      <w:spacing w:line="240" w:lineRule="auto"/>
      <w:ind w:left="1134"/>
    </w:pPr>
    <w:rPr>
      <w:sz w:val="20"/>
    </w:rPr>
  </w:style>
  <w:style w:type="paragraph" w:styleId="Header">
    <w:name w:val="header"/>
    <w:basedOn w:val="OPCParaBase"/>
    <w:link w:val="HeaderChar"/>
    <w:unhideWhenUsed/>
    <w:rsid w:val="000867D8"/>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0867D8"/>
    <w:rPr>
      <w:rFonts w:eastAsia="Times New Roman" w:cs="Times New Roman"/>
      <w:sz w:val="16"/>
      <w:lang w:eastAsia="en-AU"/>
    </w:rPr>
  </w:style>
  <w:style w:type="paragraph" w:customStyle="1" w:styleId="House">
    <w:name w:val="House"/>
    <w:basedOn w:val="OPCParaBase"/>
    <w:rsid w:val="000867D8"/>
    <w:pPr>
      <w:spacing w:line="240" w:lineRule="auto"/>
    </w:pPr>
    <w:rPr>
      <w:sz w:val="28"/>
    </w:rPr>
  </w:style>
  <w:style w:type="paragraph" w:customStyle="1" w:styleId="Item">
    <w:name w:val="Item"/>
    <w:aliases w:val="i"/>
    <w:basedOn w:val="OPCParaBase"/>
    <w:next w:val="ItemHead"/>
    <w:rsid w:val="000867D8"/>
    <w:pPr>
      <w:keepLines/>
      <w:spacing w:before="80" w:line="240" w:lineRule="auto"/>
      <w:ind w:left="709"/>
    </w:pPr>
  </w:style>
  <w:style w:type="paragraph" w:customStyle="1" w:styleId="ItemHead">
    <w:name w:val="ItemHead"/>
    <w:aliases w:val="ih"/>
    <w:basedOn w:val="OPCParaBase"/>
    <w:next w:val="Item"/>
    <w:rsid w:val="000867D8"/>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0867D8"/>
    <w:pPr>
      <w:spacing w:line="240" w:lineRule="auto"/>
    </w:pPr>
    <w:rPr>
      <w:b/>
      <w:sz w:val="32"/>
    </w:rPr>
  </w:style>
  <w:style w:type="paragraph" w:customStyle="1" w:styleId="notedraft">
    <w:name w:val="note(draft)"/>
    <w:aliases w:val="nd"/>
    <w:basedOn w:val="OPCParaBase"/>
    <w:rsid w:val="000867D8"/>
    <w:pPr>
      <w:spacing w:before="240" w:line="240" w:lineRule="auto"/>
      <w:ind w:left="284" w:hanging="284"/>
    </w:pPr>
    <w:rPr>
      <w:i/>
      <w:sz w:val="24"/>
    </w:rPr>
  </w:style>
  <w:style w:type="paragraph" w:customStyle="1" w:styleId="notemargin">
    <w:name w:val="note(margin)"/>
    <w:aliases w:val="nm"/>
    <w:basedOn w:val="OPCParaBase"/>
    <w:rsid w:val="000867D8"/>
    <w:pPr>
      <w:tabs>
        <w:tab w:val="left" w:pos="709"/>
      </w:tabs>
      <w:spacing w:before="122" w:line="198" w:lineRule="exact"/>
      <w:ind w:left="709" w:hanging="709"/>
    </w:pPr>
    <w:rPr>
      <w:sz w:val="18"/>
    </w:rPr>
  </w:style>
  <w:style w:type="paragraph" w:customStyle="1" w:styleId="noteToPara">
    <w:name w:val="noteToPara"/>
    <w:aliases w:val="ntp"/>
    <w:basedOn w:val="OPCParaBase"/>
    <w:rsid w:val="000867D8"/>
    <w:pPr>
      <w:spacing w:before="122" w:line="198" w:lineRule="exact"/>
      <w:ind w:left="2353" w:hanging="709"/>
    </w:pPr>
    <w:rPr>
      <w:sz w:val="18"/>
    </w:rPr>
  </w:style>
  <w:style w:type="paragraph" w:customStyle="1" w:styleId="noteParlAmend">
    <w:name w:val="note(ParlAmend)"/>
    <w:aliases w:val="npp"/>
    <w:basedOn w:val="OPCParaBase"/>
    <w:next w:val="ParlAmend"/>
    <w:rsid w:val="000867D8"/>
    <w:pPr>
      <w:spacing w:line="240" w:lineRule="auto"/>
      <w:jc w:val="right"/>
    </w:pPr>
    <w:rPr>
      <w:rFonts w:ascii="Arial" w:hAnsi="Arial"/>
      <w:b/>
      <w:i/>
    </w:rPr>
  </w:style>
  <w:style w:type="paragraph" w:customStyle="1" w:styleId="notetext">
    <w:name w:val="note(text)"/>
    <w:aliases w:val="n"/>
    <w:basedOn w:val="OPCParaBase"/>
    <w:link w:val="notetextChar"/>
    <w:rsid w:val="000867D8"/>
    <w:pPr>
      <w:spacing w:before="122" w:line="240" w:lineRule="auto"/>
      <w:ind w:left="1985" w:hanging="851"/>
    </w:pPr>
    <w:rPr>
      <w:sz w:val="18"/>
    </w:rPr>
  </w:style>
  <w:style w:type="paragraph" w:customStyle="1" w:styleId="Page1">
    <w:name w:val="Page1"/>
    <w:basedOn w:val="OPCParaBase"/>
    <w:rsid w:val="000867D8"/>
    <w:pPr>
      <w:spacing w:before="5600" w:line="240" w:lineRule="auto"/>
    </w:pPr>
    <w:rPr>
      <w:b/>
      <w:sz w:val="32"/>
    </w:rPr>
  </w:style>
  <w:style w:type="paragraph" w:customStyle="1" w:styleId="PageBreak">
    <w:name w:val="PageBreak"/>
    <w:aliases w:val="pb"/>
    <w:basedOn w:val="OPCParaBase"/>
    <w:rsid w:val="000867D8"/>
    <w:pPr>
      <w:spacing w:line="240" w:lineRule="auto"/>
    </w:pPr>
    <w:rPr>
      <w:sz w:val="20"/>
    </w:rPr>
  </w:style>
  <w:style w:type="paragraph" w:customStyle="1" w:styleId="paragraphsub">
    <w:name w:val="paragraph(sub)"/>
    <w:aliases w:val="aa"/>
    <w:basedOn w:val="OPCParaBase"/>
    <w:rsid w:val="000867D8"/>
    <w:pPr>
      <w:tabs>
        <w:tab w:val="right" w:pos="1985"/>
      </w:tabs>
      <w:spacing w:before="40" w:line="240" w:lineRule="auto"/>
      <w:ind w:left="2098" w:hanging="2098"/>
    </w:pPr>
  </w:style>
  <w:style w:type="paragraph" w:customStyle="1" w:styleId="paragraphsub-sub">
    <w:name w:val="paragraph(sub-sub)"/>
    <w:aliases w:val="aaa"/>
    <w:basedOn w:val="OPCParaBase"/>
    <w:rsid w:val="000867D8"/>
    <w:pPr>
      <w:tabs>
        <w:tab w:val="right" w:pos="2722"/>
      </w:tabs>
      <w:spacing w:before="40" w:line="240" w:lineRule="auto"/>
      <w:ind w:left="2835" w:hanging="2835"/>
    </w:pPr>
  </w:style>
  <w:style w:type="paragraph" w:customStyle="1" w:styleId="paragraph">
    <w:name w:val="paragraph"/>
    <w:aliases w:val="a"/>
    <w:basedOn w:val="OPCParaBase"/>
    <w:link w:val="paragraphChar"/>
    <w:rsid w:val="000867D8"/>
    <w:pPr>
      <w:tabs>
        <w:tab w:val="right" w:pos="1531"/>
      </w:tabs>
      <w:spacing w:before="40" w:line="240" w:lineRule="auto"/>
      <w:ind w:left="1644" w:hanging="1644"/>
    </w:pPr>
  </w:style>
  <w:style w:type="paragraph" w:customStyle="1" w:styleId="ParlAmend">
    <w:name w:val="ParlAmend"/>
    <w:aliases w:val="pp"/>
    <w:basedOn w:val="OPCParaBase"/>
    <w:rsid w:val="000867D8"/>
    <w:pPr>
      <w:spacing w:before="240" w:line="240" w:lineRule="atLeast"/>
      <w:ind w:hanging="567"/>
    </w:pPr>
    <w:rPr>
      <w:sz w:val="24"/>
    </w:rPr>
  </w:style>
  <w:style w:type="paragraph" w:customStyle="1" w:styleId="Penalty">
    <w:name w:val="Penalty"/>
    <w:basedOn w:val="OPCParaBase"/>
    <w:rsid w:val="000867D8"/>
    <w:pPr>
      <w:tabs>
        <w:tab w:val="left" w:pos="2977"/>
      </w:tabs>
      <w:spacing w:before="180" w:line="240" w:lineRule="auto"/>
      <w:ind w:left="1985" w:hanging="851"/>
    </w:pPr>
  </w:style>
  <w:style w:type="paragraph" w:customStyle="1" w:styleId="Portfolio">
    <w:name w:val="Portfolio"/>
    <w:basedOn w:val="OPCParaBase"/>
    <w:rsid w:val="000867D8"/>
    <w:pPr>
      <w:spacing w:line="240" w:lineRule="auto"/>
    </w:pPr>
    <w:rPr>
      <w:i/>
      <w:sz w:val="20"/>
    </w:rPr>
  </w:style>
  <w:style w:type="paragraph" w:customStyle="1" w:styleId="Preamble">
    <w:name w:val="Preamble"/>
    <w:basedOn w:val="OPCParaBase"/>
    <w:next w:val="Normal"/>
    <w:rsid w:val="000867D8"/>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0867D8"/>
    <w:pPr>
      <w:spacing w:line="240" w:lineRule="auto"/>
    </w:pPr>
    <w:rPr>
      <w:i/>
      <w:sz w:val="20"/>
    </w:rPr>
  </w:style>
  <w:style w:type="paragraph" w:customStyle="1" w:styleId="Session">
    <w:name w:val="Session"/>
    <w:basedOn w:val="OPCParaBase"/>
    <w:rsid w:val="000867D8"/>
    <w:pPr>
      <w:spacing w:line="240" w:lineRule="auto"/>
    </w:pPr>
    <w:rPr>
      <w:sz w:val="28"/>
    </w:rPr>
  </w:style>
  <w:style w:type="paragraph" w:customStyle="1" w:styleId="Sponsor">
    <w:name w:val="Sponsor"/>
    <w:basedOn w:val="OPCParaBase"/>
    <w:rsid w:val="000867D8"/>
    <w:pPr>
      <w:spacing w:line="240" w:lineRule="auto"/>
    </w:pPr>
    <w:rPr>
      <w:i/>
    </w:rPr>
  </w:style>
  <w:style w:type="paragraph" w:customStyle="1" w:styleId="Subitem">
    <w:name w:val="Subitem"/>
    <w:aliases w:val="iss"/>
    <w:basedOn w:val="OPCParaBase"/>
    <w:rsid w:val="000867D8"/>
    <w:pPr>
      <w:spacing w:before="180" w:line="240" w:lineRule="auto"/>
      <w:ind w:left="709" w:hanging="709"/>
    </w:pPr>
  </w:style>
  <w:style w:type="paragraph" w:customStyle="1" w:styleId="SubitemHead">
    <w:name w:val="SubitemHead"/>
    <w:aliases w:val="issh"/>
    <w:basedOn w:val="OPCParaBase"/>
    <w:rsid w:val="000867D8"/>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0867D8"/>
    <w:pPr>
      <w:spacing w:before="40" w:line="240" w:lineRule="auto"/>
      <w:ind w:left="1134"/>
    </w:pPr>
  </w:style>
  <w:style w:type="paragraph" w:customStyle="1" w:styleId="SubsectionHead">
    <w:name w:val="SubsectionHead"/>
    <w:aliases w:val="ssh"/>
    <w:basedOn w:val="OPCParaBase"/>
    <w:next w:val="subsection"/>
    <w:rsid w:val="000867D8"/>
    <w:pPr>
      <w:keepNext/>
      <w:keepLines/>
      <w:spacing w:before="240" w:line="240" w:lineRule="auto"/>
      <w:ind w:left="1134"/>
    </w:pPr>
    <w:rPr>
      <w:i/>
    </w:rPr>
  </w:style>
  <w:style w:type="paragraph" w:customStyle="1" w:styleId="Tablea">
    <w:name w:val="Table(a)"/>
    <w:aliases w:val="ta"/>
    <w:basedOn w:val="OPCParaBase"/>
    <w:rsid w:val="000867D8"/>
    <w:pPr>
      <w:spacing w:before="60" w:line="240" w:lineRule="auto"/>
      <w:ind w:left="284" w:hanging="284"/>
    </w:pPr>
    <w:rPr>
      <w:sz w:val="20"/>
    </w:rPr>
  </w:style>
  <w:style w:type="paragraph" w:customStyle="1" w:styleId="TableAA">
    <w:name w:val="Table(AA)"/>
    <w:aliases w:val="taaa"/>
    <w:basedOn w:val="OPCParaBase"/>
    <w:rsid w:val="000867D8"/>
    <w:pPr>
      <w:tabs>
        <w:tab w:val="left" w:pos="-6543"/>
        <w:tab w:val="left" w:pos="-6260"/>
      </w:tabs>
      <w:spacing w:line="240" w:lineRule="exact"/>
      <w:ind w:left="1055" w:hanging="284"/>
    </w:pPr>
    <w:rPr>
      <w:sz w:val="20"/>
    </w:rPr>
  </w:style>
  <w:style w:type="paragraph" w:customStyle="1" w:styleId="Tablei">
    <w:name w:val="Table(i)"/>
    <w:aliases w:val="taa"/>
    <w:basedOn w:val="OPCParaBase"/>
    <w:rsid w:val="000867D8"/>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0867D8"/>
    <w:pPr>
      <w:spacing w:before="60" w:line="240" w:lineRule="atLeast"/>
    </w:pPr>
    <w:rPr>
      <w:sz w:val="20"/>
    </w:rPr>
  </w:style>
  <w:style w:type="paragraph" w:customStyle="1" w:styleId="TLPBoxTextnote">
    <w:name w:val="TLPBoxText(note"/>
    <w:aliases w:val="right)"/>
    <w:basedOn w:val="OPCParaBase"/>
    <w:rsid w:val="000867D8"/>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0867D8"/>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0867D8"/>
    <w:pPr>
      <w:spacing w:before="122" w:line="198" w:lineRule="exact"/>
      <w:ind w:left="1985" w:hanging="851"/>
      <w:jc w:val="right"/>
    </w:pPr>
    <w:rPr>
      <w:sz w:val="18"/>
    </w:rPr>
  </w:style>
  <w:style w:type="paragraph" w:customStyle="1" w:styleId="TLPTableBullet">
    <w:name w:val="TLPTableBullet"/>
    <w:aliases w:val="ttb"/>
    <w:basedOn w:val="OPCParaBase"/>
    <w:rsid w:val="000867D8"/>
    <w:pPr>
      <w:spacing w:line="240" w:lineRule="exact"/>
      <w:ind w:left="284" w:hanging="284"/>
    </w:pPr>
    <w:rPr>
      <w:sz w:val="20"/>
    </w:rPr>
  </w:style>
  <w:style w:type="paragraph" w:styleId="TOC1">
    <w:name w:val="toc 1"/>
    <w:basedOn w:val="OPCParaBase"/>
    <w:next w:val="Normal"/>
    <w:uiPriority w:val="39"/>
    <w:unhideWhenUsed/>
    <w:rsid w:val="000867D8"/>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0867D8"/>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0867D8"/>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0867D8"/>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0867D8"/>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0867D8"/>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unhideWhenUsed/>
    <w:rsid w:val="000867D8"/>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unhideWhenUsed/>
    <w:rsid w:val="000867D8"/>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0867D8"/>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0867D8"/>
    <w:pPr>
      <w:keepLines/>
      <w:spacing w:before="240" w:after="120" w:line="240" w:lineRule="auto"/>
      <w:ind w:left="794"/>
    </w:pPr>
    <w:rPr>
      <w:b/>
      <w:kern w:val="28"/>
      <w:sz w:val="20"/>
    </w:rPr>
  </w:style>
  <w:style w:type="paragraph" w:customStyle="1" w:styleId="TofSectsHeading">
    <w:name w:val="TofSects(Heading)"/>
    <w:basedOn w:val="OPCParaBase"/>
    <w:rsid w:val="000867D8"/>
    <w:pPr>
      <w:spacing w:before="240" w:after="120" w:line="240" w:lineRule="auto"/>
    </w:pPr>
    <w:rPr>
      <w:b/>
      <w:sz w:val="24"/>
    </w:rPr>
  </w:style>
  <w:style w:type="paragraph" w:customStyle="1" w:styleId="TofSectsSection">
    <w:name w:val="TofSects(Section)"/>
    <w:basedOn w:val="OPCParaBase"/>
    <w:rsid w:val="000867D8"/>
    <w:pPr>
      <w:keepLines/>
      <w:spacing w:before="40" w:line="240" w:lineRule="auto"/>
      <w:ind w:left="1588" w:hanging="794"/>
    </w:pPr>
    <w:rPr>
      <w:kern w:val="28"/>
      <w:sz w:val="18"/>
    </w:rPr>
  </w:style>
  <w:style w:type="paragraph" w:customStyle="1" w:styleId="TofSectsSubdiv">
    <w:name w:val="TofSects(Subdiv)"/>
    <w:basedOn w:val="OPCParaBase"/>
    <w:rsid w:val="000867D8"/>
    <w:pPr>
      <w:keepLines/>
      <w:spacing w:before="80" w:line="240" w:lineRule="auto"/>
      <w:ind w:left="1588" w:hanging="794"/>
    </w:pPr>
    <w:rPr>
      <w:kern w:val="28"/>
    </w:rPr>
  </w:style>
  <w:style w:type="paragraph" w:customStyle="1" w:styleId="WRStyle">
    <w:name w:val="WR Style"/>
    <w:aliases w:val="WR"/>
    <w:basedOn w:val="OPCParaBase"/>
    <w:rsid w:val="000867D8"/>
    <w:pPr>
      <w:spacing w:before="240" w:line="240" w:lineRule="auto"/>
      <w:ind w:left="284" w:hanging="284"/>
    </w:pPr>
    <w:rPr>
      <w:b/>
      <w:i/>
      <w:kern w:val="28"/>
      <w:sz w:val="24"/>
    </w:rPr>
  </w:style>
  <w:style w:type="paragraph" w:customStyle="1" w:styleId="notepara">
    <w:name w:val="note(para)"/>
    <w:aliases w:val="na"/>
    <w:basedOn w:val="OPCParaBase"/>
    <w:rsid w:val="000867D8"/>
    <w:pPr>
      <w:spacing w:before="40" w:line="198" w:lineRule="exact"/>
      <w:ind w:left="2354" w:hanging="369"/>
    </w:pPr>
    <w:rPr>
      <w:sz w:val="18"/>
    </w:rPr>
  </w:style>
  <w:style w:type="paragraph" w:styleId="Footer">
    <w:name w:val="footer"/>
    <w:link w:val="FooterChar"/>
    <w:rsid w:val="000867D8"/>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0867D8"/>
    <w:rPr>
      <w:rFonts w:eastAsia="Times New Roman" w:cs="Times New Roman"/>
      <w:sz w:val="22"/>
      <w:szCs w:val="24"/>
      <w:lang w:eastAsia="en-AU"/>
    </w:rPr>
  </w:style>
  <w:style w:type="character" w:styleId="LineNumber">
    <w:name w:val="line number"/>
    <w:basedOn w:val="OPCCharBase"/>
    <w:uiPriority w:val="99"/>
    <w:unhideWhenUsed/>
    <w:rsid w:val="000867D8"/>
    <w:rPr>
      <w:sz w:val="16"/>
    </w:rPr>
  </w:style>
  <w:style w:type="table" w:customStyle="1" w:styleId="CFlag">
    <w:name w:val="CFlag"/>
    <w:basedOn w:val="TableNormal"/>
    <w:uiPriority w:val="99"/>
    <w:rsid w:val="000867D8"/>
    <w:rPr>
      <w:rFonts w:eastAsia="Times New Roman" w:cs="Times New Roman"/>
      <w:lang w:eastAsia="en-AU"/>
    </w:rPr>
    <w:tblPr/>
  </w:style>
  <w:style w:type="paragraph" w:styleId="BalloonText">
    <w:name w:val="Balloon Text"/>
    <w:basedOn w:val="Normal"/>
    <w:link w:val="BalloonTextChar"/>
    <w:uiPriority w:val="99"/>
    <w:unhideWhenUsed/>
    <w:rsid w:val="000867D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867D8"/>
    <w:rPr>
      <w:rFonts w:ascii="Tahoma" w:hAnsi="Tahoma" w:cs="Tahoma"/>
      <w:sz w:val="16"/>
      <w:szCs w:val="16"/>
    </w:rPr>
  </w:style>
  <w:style w:type="table" w:styleId="TableGrid">
    <w:name w:val="Table Grid"/>
    <w:basedOn w:val="TableNormal"/>
    <w:uiPriority w:val="59"/>
    <w:rsid w:val="000867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0867D8"/>
    <w:rPr>
      <w:b/>
      <w:sz w:val="28"/>
      <w:szCs w:val="32"/>
    </w:rPr>
  </w:style>
  <w:style w:type="paragraph" w:customStyle="1" w:styleId="TerritoryT">
    <w:name w:val="TerritoryT"/>
    <w:basedOn w:val="OPCParaBase"/>
    <w:next w:val="Normal"/>
    <w:rsid w:val="0059723F"/>
    <w:rPr>
      <w:b/>
      <w:sz w:val="32"/>
    </w:rPr>
  </w:style>
  <w:style w:type="paragraph" w:customStyle="1" w:styleId="LegislationMadeUnder">
    <w:name w:val="LegislationMadeUnder"/>
    <w:basedOn w:val="OPCParaBase"/>
    <w:next w:val="Normal"/>
    <w:rsid w:val="000867D8"/>
    <w:rPr>
      <w:i/>
      <w:sz w:val="32"/>
      <w:szCs w:val="32"/>
    </w:rPr>
  </w:style>
  <w:style w:type="paragraph" w:customStyle="1" w:styleId="SignCoverPageEnd">
    <w:name w:val="SignCoverPageEnd"/>
    <w:basedOn w:val="OPCParaBase"/>
    <w:next w:val="Normal"/>
    <w:rsid w:val="000867D8"/>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0867D8"/>
    <w:pPr>
      <w:pBdr>
        <w:top w:val="single" w:sz="4" w:space="1" w:color="auto"/>
      </w:pBdr>
      <w:spacing w:before="360"/>
      <w:ind w:right="397"/>
      <w:jc w:val="both"/>
    </w:pPr>
  </w:style>
  <w:style w:type="paragraph" w:customStyle="1" w:styleId="NotesHeading2">
    <w:name w:val="NotesHeading 2"/>
    <w:basedOn w:val="OPCParaBase"/>
    <w:next w:val="Normal"/>
    <w:rsid w:val="000867D8"/>
    <w:rPr>
      <w:b/>
      <w:sz w:val="28"/>
      <w:szCs w:val="28"/>
    </w:rPr>
  </w:style>
  <w:style w:type="paragraph" w:customStyle="1" w:styleId="NotesHeading1">
    <w:name w:val="NotesHeading 1"/>
    <w:basedOn w:val="OPCParaBase"/>
    <w:next w:val="Normal"/>
    <w:rsid w:val="000867D8"/>
    <w:pPr>
      <w:outlineLvl w:val="0"/>
    </w:pPr>
    <w:rPr>
      <w:b/>
      <w:sz w:val="28"/>
      <w:szCs w:val="28"/>
    </w:rPr>
  </w:style>
  <w:style w:type="paragraph" w:customStyle="1" w:styleId="CompiledActNo">
    <w:name w:val="CompiledActNo"/>
    <w:basedOn w:val="OPCParaBase"/>
    <w:next w:val="Normal"/>
    <w:rsid w:val="000867D8"/>
    <w:rPr>
      <w:b/>
      <w:sz w:val="24"/>
      <w:szCs w:val="24"/>
    </w:rPr>
  </w:style>
  <w:style w:type="paragraph" w:customStyle="1" w:styleId="ENotesText">
    <w:name w:val="ENotesText"/>
    <w:aliases w:val="Ent"/>
    <w:basedOn w:val="OPCParaBase"/>
    <w:next w:val="Normal"/>
    <w:rsid w:val="000867D8"/>
    <w:pPr>
      <w:spacing w:before="120"/>
    </w:pPr>
  </w:style>
  <w:style w:type="paragraph" w:customStyle="1" w:styleId="CompiledMadeUnder">
    <w:name w:val="CompiledMadeUnder"/>
    <w:basedOn w:val="OPCParaBase"/>
    <w:next w:val="Normal"/>
    <w:rsid w:val="000867D8"/>
    <w:rPr>
      <w:i/>
      <w:sz w:val="24"/>
      <w:szCs w:val="24"/>
    </w:rPr>
  </w:style>
  <w:style w:type="paragraph" w:customStyle="1" w:styleId="Paragraphsub-sub-sub">
    <w:name w:val="Paragraph(sub-sub-sub)"/>
    <w:aliases w:val="aaaa"/>
    <w:basedOn w:val="OPCParaBase"/>
    <w:rsid w:val="000867D8"/>
    <w:pPr>
      <w:tabs>
        <w:tab w:val="right" w:pos="3402"/>
      </w:tabs>
      <w:spacing w:before="40" w:line="240" w:lineRule="auto"/>
      <w:ind w:left="3402" w:hanging="3402"/>
    </w:pPr>
  </w:style>
  <w:style w:type="paragraph" w:customStyle="1" w:styleId="TableTextEndNotes">
    <w:name w:val="TableTextEndNotes"/>
    <w:aliases w:val="Tten"/>
    <w:basedOn w:val="Normal"/>
    <w:rsid w:val="000867D8"/>
    <w:pPr>
      <w:spacing w:before="60" w:line="240" w:lineRule="auto"/>
    </w:pPr>
    <w:rPr>
      <w:rFonts w:cs="Arial"/>
      <w:sz w:val="20"/>
      <w:szCs w:val="22"/>
    </w:rPr>
  </w:style>
  <w:style w:type="paragraph" w:customStyle="1" w:styleId="NoteToSubpara">
    <w:name w:val="NoteToSubpara"/>
    <w:aliases w:val="nts"/>
    <w:basedOn w:val="OPCParaBase"/>
    <w:rsid w:val="000867D8"/>
    <w:pPr>
      <w:spacing w:before="40" w:line="198" w:lineRule="exact"/>
      <w:ind w:left="2835" w:hanging="709"/>
    </w:pPr>
    <w:rPr>
      <w:sz w:val="18"/>
    </w:rPr>
  </w:style>
  <w:style w:type="paragraph" w:customStyle="1" w:styleId="ENoteTableHeading">
    <w:name w:val="ENoteTableHeading"/>
    <w:aliases w:val="enth"/>
    <w:basedOn w:val="OPCParaBase"/>
    <w:rsid w:val="000867D8"/>
    <w:pPr>
      <w:keepNext/>
      <w:spacing w:before="60" w:line="240" w:lineRule="atLeast"/>
    </w:pPr>
    <w:rPr>
      <w:rFonts w:ascii="Arial" w:hAnsi="Arial"/>
      <w:b/>
      <w:sz w:val="16"/>
    </w:rPr>
  </w:style>
  <w:style w:type="paragraph" w:customStyle="1" w:styleId="ENoteTTi">
    <w:name w:val="ENoteTTi"/>
    <w:aliases w:val="entti"/>
    <w:basedOn w:val="OPCParaBase"/>
    <w:rsid w:val="000867D8"/>
    <w:pPr>
      <w:keepNext/>
      <w:spacing w:before="60" w:line="240" w:lineRule="atLeast"/>
      <w:ind w:left="170"/>
    </w:pPr>
    <w:rPr>
      <w:sz w:val="16"/>
    </w:rPr>
  </w:style>
  <w:style w:type="paragraph" w:customStyle="1" w:styleId="ENotesHeading1">
    <w:name w:val="ENotesHeading 1"/>
    <w:aliases w:val="Enh1"/>
    <w:basedOn w:val="OPCParaBase"/>
    <w:next w:val="Normal"/>
    <w:rsid w:val="000867D8"/>
    <w:pPr>
      <w:spacing w:before="120"/>
      <w:outlineLvl w:val="1"/>
    </w:pPr>
    <w:rPr>
      <w:b/>
      <w:sz w:val="28"/>
      <w:szCs w:val="28"/>
    </w:rPr>
  </w:style>
  <w:style w:type="paragraph" w:customStyle="1" w:styleId="ENotesHeading2">
    <w:name w:val="ENotesHeading 2"/>
    <w:aliases w:val="Enh2"/>
    <w:basedOn w:val="OPCParaBase"/>
    <w:next w:val="Normal"/>
    <w:rsid w:val="000867D8"/>
    <w:pPr>
      <w:spacing w:before="120" w:after="120"/>
      <w:outlineLvl w:val="2"/>
    </w:pPr>
    <w:rPr>
      <w:b/>
      <w:sz w:val="24"/>
      <w:szCs w:val="28"/>
    </w:rPr>
  </w:style>
  <w:style w:type="paragraph" w:customStyle="1" w:styleId="ENoteTTIndentHeading">
    <w:name w:val="ENoteTTIndentHeading"/>
    <w:aliases w:val="enTTHi"/>
    <w:basedOn w:val="OPCParaBase"/>
    <w:rsid w:val="000867D8"/>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0867D8"/>
    <w:pPr>
      <w:spacing w:before="60" w:line="240" w:lineRule="atLeast"/>
    </w:pPr>
    <w:rPr>
      <w:sz w:val="16"/>
    </w:rPr>
  </w:style>
  <w:style w:type="paragraph" w:customStyle="1" w:styleId="MadeunderText">
    <w:name w:val="MadeunderText"/>
    <w:basedOn w:val="OPCParaBase"/>
    <w:next w:val="CompiledMadeUnder"/>
    <w:rsid w:val="000867D8"/>
    <w:pPr>
      <w:spacing w:before="240"/>
    </w:pPr>
    <w:rPr>
      <w:sz w:val="24"/>
      <w:szCs w:val="24"/>
    </w:rPr>
  </w:style>
  <w:style w:type="paragraph" w:customStyle="1" w:styleId="ENotesHeading3">
    <w:name w:val="ENotesHeading 3"/>
    <w:aliases w:val="Enh3"/>
    <w:basedOn w:val="OPCParaBase"/>
    <w:next w:val="Normal"/>
    <w:rsid w:val="000867D8"/>
    <w:pPr>
      <w:keepNext/>
      <w:spacing w:before="120" w:line="240" w:lineRule="auto"/>
      <w:outlineLvl w:val="4"/>
    </w:pPr>
    <w:rPr>
      <w:b/>
      <w:szCs w:val="24"/>
    </w:rPr>
  </w:style>
  <w:style w:type="character" w:customStyle="1" w:styleId="CharSubPartTextCASA">
    <w:name w:val="CharSubPartText(CASA)"/>
    <w:basedOn w:val="OPCCharBase"/>
    <w:uiPriority w:val="1"/>
    <w:rsid w:val="000867D8"/>
  </w:style>
  <w:style w:type="character" w:customStyle="1" w:styleId="CharSubPartNoCASA">
    <w:name w:val="CharSubPartNo(CASA)"/>
    <w:basedOn w:val="OPCCharBase"/>
    <w:uiPriority w:val="1"/>
    <w:rsid w:val="000867D8"/>
  </w:style>
  <w:style w:type="paragraph" w:customStyle="1" w:styleId="ENoteTTIndentHeadingSub">
    <w:name w:val="ENoteTTIndentHeadingSub"/>
    <w:aliases w:val="enTTHis"/>
    <w:basedOn w:val="OPCParaBase"/>
    <w:rsid w:val="000867D8"/>
    <w:pPr>
      <w:keepNext/>
      <w:spacing w:before="60" w:line="240" w:lineRule="atLeast"/>
      <w:ind w:left="340"/>
    </w:pPr>
    <w:rPr>
      <w:b/>
      <w:sz w:val="16"/>
    </w:rPr>
  </w:style>
  <w:style w:type="paragraph" w:customStyle="1" w:styleId="ENoteTTiSub">
    <w:name w:val="ENoteTTiSub"/>
    <w:aliases w:val="enttis"/>
    <w:basedOn w:val="OPCParaBase"/>
    <w:rsid w:val="000867D8"/>
    <w:pPr>
      <w:keepNext/>
      <w:spacing w:before="60" w:line="240" w:lineRule="atLeast"/>
      <w:ind w:left="340"/>
    </w:pPr>
    <w:rPr>
      <w:sz w:val="16"/>
    </w:rPr>
  </w:style>
  <w:style w:type="paragraph" w:customStyle="1" w:styleId="SubDivisionMigration">
    <w:name w:val="SubDivisionMigration"/>
    <w:aliases w:val="sdm"/>
    <w:basedOn w:val="OPCParaBase"/>
    <w:rsid w:val="000867D8"/>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0867D8"/>
    <w:pPr>
      <w:keepNext/>
      <w:keepLines/>
      <w:spacing w:before="240" w:line="240" w:lineRule="auto"/>
      <w:ind w:left="1134" w:hanging="1134"/>
    </w:pPr>
    <w:rPr>
      <w:b/>
      <w:sz w:val="28"/>
    </w:rPr>
  </w:style>
  <w:style w:type="paragraph" w:customStyle="1" w:styleId="FreeForm">
    <w:name w:val="FreeForm"/>
    <w:rsid w:val="00461341"/>
    <w:rPr>
      <w:rFonts w:ascii="Arial" w:hAnsi="Arial"/>
      <w:sz w:val="22"/>
    </w:rPr>
  </w:style>
  <w:style w:type="paragraph" w:customStyle="1" w:styleId="SOText">
    <w:name w:val="SO Text"/>
    <w:aliases w:val="sot"/>
    <w:link w:val="SOTextChar"/>
    <w:rsid w:val="000867D8"/>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0867D8"/>
    <w:rPr>
      <w:sz w:val="22"/>
    </w:rPr>
  </w:style>
  <w:style w:type="paragraph" w:customStyle="1" w:styleId="SOTextNote">
    <w:name w:val="SO TextNote"/>
    <w:aliases w:val="sont"/>
    <w:basedOn w:val="SOText"/>
    <w:qFormat/>
    <w:rsid w:val="000867D8"/>
    <w:pPr>
      <w:spacing w:before="122" w:line="198" w:lineRule="exact"/>
      <w:ind w:left="1843" w:hanging="709"/>
    </w:pPr>
    <w:rPr>
      <w:sz w:val="18"/>
    </w:rPr>
  </w:style>
  <w:style w:type="paragraph" w:customStyle="1" w:styleId="SOPara">
    <w:name w:val="SO Para"/>
    <w:aliases w:val="soa"/>
    <w:basedOn w:val="SOText"/>
    <w:link w:val="SOParaChar"/>
    <w:qFormat/>
    <w:rsid w:val="000867D8"/>
    <w:pPr>
      <w:tabs>
        <w:tab w:val="right" w:pos="1786"/>
      </w:tabs>
      <w:spacing w:before="40"/>
      <w:ind w:left="2070" w:hanging="936"/>
    </w:pPr>
  </w:style>
  <w:style w:type="character" w:customStyle="1" w:styleId="SOParaChar">
    <w:name w:val="SO Para Char"/>
    <w:aliases w:val="soa Char"/>
    <w:basedOn w:val="DefaultParagraphFont"/>
    <w:link w:val="SOPara"/>
    <w:rsid w:val="000867D8"/>
    <w:rPr>
      <w:sz w:val="22"/>
    </w:rPr>
  </w:style>
  <w:style w:type="paragraph" w:customStyle="1" w:styleId="FileName">
    <w:name w:val="FileName"/>
    <w:basedOn w:val="Normal"/>
    <w:rsid w:val="000867D8"/>
  </w:style>
  <w:style w:type="paragraph" w:customStyle="1" w:styleId="TableHeading">
    <w:name w:val="TableHeading"/>
    <w:aliases w:val="th"/>
    <w:basedOn w:val="OPCParaBase"/>
    <w:next w:val="Tabletext"/>
    <w:rsid w:val="000867D8"/>
    <w:pPr>
      <w:keepNext/>
      <w:spacing w:before="60" w:line="240" w:lineRule="atLeast"/>
    </w:pPr>
    <w:rPr>
      <w:b/>
      <w:sz w:val="20"/>
    </w:rPr>
  </w:style>
  <w:style w:type="paragraph" w:customStyle="1" w:styleId="SOHeadBold">
    <w:name w:val="SO HeadBold"/>
    <w:aliases w:val="sohb"/>
    <w:basedOn w:val="SOText"/>
    <w:next w:val="SOText"/>
    <w:link w:val="SOHeadBoldChar"/>
    <w:qFormat/>
    <w:rsid w:val="000867D8"/>
    <w:rPr>
      <w:b/>
    </w:rPr>
  </w:style>
  <w:style w:type="character" w:customStyle="1" w:styleId="SOHeadBoldChar">
    <w:name w:val="SO HeadBold Char"/>
    <w:aliases w:val="sohb Char"/>
    <w:basedOn w:val="DefaultParagraphFont"/>
    <w:link w:val="SOHeadBold"/>
    <w:rsid w:val="000867D8"/>
    <w:rPr>
      <w:b/>
      <w:sz w:val="22"/>
    </w:rPr>
  </w:style>
  <w:style w:type="paragraph" w:customStyle="1" w:styleId="SOHeadItalic">
    <w:name w:val="SO HeadItalic"/>
    <w:aliases w:val="sohi"/>
    <w:basedOn w:val="SOText"/>
    <w:next w:val="SOText"/>
    <w:link w:val="SOHeadItalicChar"/>
    <w:qFormat/>
    <w:rsid w:val="000867D8"/>
    <w:rPr>
      <w:i/>
    </w:rPr>
  </w:style>
  <w:style w:type="character" w:customStyle="1" w:styleId="SOHeadItalicChar">
    <w:name w:val="SO HeadItalic Char"/>
    <w:aliases w:val="sohi Char"/>
    <w:basedOn w:val="DefaultParagraphFont"/>
    <w:link w:val="SOHeadItalic"/>
    <w:rsid w:val="000867D8"/>
    <w:rPr>
      <w:i/>
      <w:sz w:val="22"/>
    </w:rPr>
  </w:style>
  <w:style w:type="paragraph" w:customStyle="1" w:styleId="SOBullet">
    <w:name w:val="SO Bullet"/>
    <w:aliases w:val="sotb"/>
    <w:basedOn w:val="SOText"/>
    <w:link w:val="SOBulletChar"/>
    <w:qFormat/>
    <w:rsid w:val="000867D8"/>
    <w:pPr>
      <w:ind w:left="1559" w:hanging="425"/>
    </w:pPr>
  </w:style>
  <w:style w:type="character" w:customStyle="1" w:styleId="SOBulletChar">
    <w:name w:val="SO Bullet Char"/>
    <w:aliases w:val="sotb Char"/>
    <w:basedOn w:val="DefaultParagraphFont"/>
    <w:link w:val="SOBullet"/>
    <w:rsid w:val="000867D8"/>
    <w:rPr>
      <w:sz w:val="22"/>
    </w:rPr>
  </w:style>
  <w:style w:type="paragraph" w:customStyle="1" w:styleId="SOBulletNote">
    <w:name w:val="SO BulletNote"/>
    <w:aliases w:val="sonb"/>
    <w:basedOn w:val="SOTextNote"/>
    <w:link w:val="SOBulletNoteChar"/>
    <w:qFormat/>
    <w:rsid w:val="000867D8"/>
    <w:pPr>
      <w:tabs>
        <w:tab w:val="left" w:pos="1560"/>
      </w:tabs>
      <w:ind w:left="2268" w:hanging="1134"/>
    </w:pPr>
  </w:style>
  <w:style w:type="character" w:customStyle="1" w:styleId="SOBulletNoteChar">
    <w:name w:val="SO BulletNote Char"/>
    <w:aliases w:val="sonb Char"/>
    <w:basedOn w:val="DefaultParagraphFont"/>
    <w:link w:val="SOBulletNote"/>
    <w:rsid w:val="000867D8"/>
    <w:rPr>
      <w:sz w:val="18"/>
    </w:rPr>
  </w:style>
  <w:style w:type="paragraph" w:customStyle="1" w:styleId="SOText2">
    <w:name w:val="SO Text2"/>
    <w:aliases w:val="sot2"/>
    <w:basedOn w:val="Normal"/>
    <w:next w:val="SOText"/>
    <w:link w:val="SOText2Char"/>
    <w:rsid w:val="000867D8"/>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0867D8"/>
    <w:rPr>
      <w:sz w:val="22"/>
    </w:rPr>
  </w:style>
  <w:style w:type="paragraph" w:customStyle="1" w:styleId="SubPartCASA">
    <w:name w:val="SubPart(CASA)"/>
    <w:aliases w:val="csp"/>
    <w:basedOn w:val="OPCParaBase"/>
    <w:next w:val="ActHead3"/>
    <w:rsid w:val="000867D8"/>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F6062B"/>
    <w:rPr>
      <w:rFonts w:eastAsia="Times New Roman" w:cs="Times New Roman"/>
      <w:sz w:val="22"/>
      <w:lang w:eastAsia="en-AU"/>
    </w:rPr>
  </w:style>
  <w:style w:type="character" w:customStyle="1" w:styleId="notetextChar">
    <w:name w:val="note(text) Char"/>
    <w:aliases w:val="n Char"/>
    <w:basedOn w:val="DefaultParagraphFont"/>
    <w:link w:val="notetext"/>
    <w:rsid w:val="00F6062B"/>
    <w:rPr>
      <w:rFonts w:eastAsia="Times New Roman" w:cs="Times New Roman"/>
      <w:sz w:val="18"/>
      <w:lang w:eastAsia="en-AU"/>
    </w:rPr>
  </w:style>
  <w:style w:type="character" w:customStyle="1" w:styleId="Heading1Char">
    <w:name w:val="Heading 1 Char"/>
    <w:basedOn w:val="DefaultParagraphFont"/>
    <w:link w:val="Heading1"/>
    <w:rsid w:val="00F6062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F6062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F6062B"/>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rsid w:val="00F6062B"/>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rsid w:val="00F6062B"/>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rsid w:val="00F6062B"/>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rsid w:val="00F6062B"/>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rsid w:val="00F6062B"/>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rsid w:val="00F6062B"/>
    <w:rPr>
      <w:rFonts w:asciiTheme="majorHAnsi" w:eastAsiaTheme="majorEastAsia" w:hAnsiTheme="majorHAnsi" w:cstheme="majorBidi"/>
      <w:i/>
      <w:iCs/>
      <w:color w:val="404040" w:themeColor="text1" w:themeTint="BF"/>
    </w:rPr>
  </w:style>
  <w:style w:type="numbering" w:styleId="111111">
    <w:name w:val="Outline List 2"/>
    <w:basedOn w:val="NoList"/>
    <w:rsid w:val="00AD720F"/>
    <w:pPr>
      <w:numPr>
        <w:numId w:val="13"/>
      </w:numPr>
    </w:pPr>
  </w:style>
  <w:style w:type="numbering" w:styleId="1ai">
    <w:name w:val="Outline List 1"/>
    <w:basedOn w:val="NoList"/>
    <w:rsid w:val="00AD720F"/>
    <w:pPr>
      <w:numPr>
        <w:numId w:val="14"/>
      </w:numPr>
    </w:pPr>
  </w:style>
  <w:style w:type="numbering" w:styleId="ArticleSection">
    <w:name w:val="Outline List 3"/>
    <w:basedOn w:val="NoList"/>
    <w:rsid w:val="00AD720F"/>
    <w:pPr>
      <w:numPr>
        <w:numId w:val="15"/>
      </w:numPr>
    </w:pPr>
  </w:style>
  <w:style w:type="paragraph" w:styleId="BlockText">
    <w:name w:val="Block Text"/>
    <w:basedOn w:val="Normal"/>
    <w:rsid w:val="00AD720F"/>
    <w:pPr>
      <w:spacing w:after="120"/>
      <w:ind w:left="1440" w:right="1440"/>
    </w:pPr>
    <w:rPr>
      <w:rFonts w:eastAsia="Calibri" w:cs="Times New Roman"/>
    </w:rPr>
  </w:style>
  <w:style w:type="paragraph" w:styleId="BodyText">
    <w:name w:val="Body Text"/>
    <w:basedOn w:val="Normal"/>
    <w:link w:val="BodyTextChar"/>
    <w:rsid w:val="00AD720F"/>
    <w:pPr>
      <w:spacing w:after="120"/>
    </w:pPr>
    <w:rPr>
      <w:rFonts w:eastAsia="Calibri" w:cs="Times New Roman"/>
    </w:rPr>
  </w:style>
  <w:style w:type="character" w:customStyle="1" w:styleId="BodyTextChar">
    <w:name w:val="Body Text Char"/>
    <w:basedOn w:val="DefaultParagraphFont"/>
    <w:link w:val="BodyText"/>
    <w:rsid w:val="00AD720F"/>
    <w:rPr>
      <w:rFonts w:eastAsia="Calibri" w:cs="Times New Roman"/>
      <w:sz w:val="22"/>
    </w:rPr>
  </w:style>
  <w:style w:type="paragraph" w:styleId="BodyText2">
    <w:name w:val="Body Text 2"/>
    <w:basedOn w:val="Normal"/>
    <w:link w:val="BodyText2Char"/>
    <w:rsid w:val="00AD720F"/>
    <w:pPr>
      <w:spacing w:after="120" w:line="480" w:lineRule="auto"/>
    </w:pPr>
    <w:rPr>
      <w:rFonts w:eastAsia="Calibri" w:cs="Times New Roman"/>
    </w:rPr>
  </w:style>
  <w:style w:type="character" w:customStyle="1" w:styleId="BodyText2Char">
    <w:name w:val="Body Text 2 Char"/>
    <w:basedOn w:val="DefaultParagraphFont"/>
    <w:link w:val="BodyText2"/>
    <w:rsid w:val="00AD720F"/>
    <w:rPr>
      <w:rFonts w:eastAsia="Calibri" w:cs="Times New Roman"/>
      <w:sz w:val="22"/>
    </w:rPr>
  </w:style>
  <w:style w:type="paragraph" w:styleId="BodyText3">
    <w:name w:val="Body Text 3"/>
    <w:basedOn w:val="Normal"/>
    <w:link w:val="BodyText3Char"/>
    <w:rsid w:val="00AD720F"/>
    <w:pPr>
      <w:spacing w:after="120"/>
    </w:pPr>
    <w:rPr>
      <w:rFonts w:eastAsia="Calibri" w:cs="Times New Roman"/>
      <w:sz w:val="16"/>
      <w:szCs w:val="16"/>
    </w:rPr>
  </w:style>
  <w:style w:type="character" w:customStyle="1" w:styleId="BodyText3Char">
    <w:name w:val="Body Text 3 Char"/>
    <w:basedOn w:val="DefaultParagraphFont"/>
    <w:link w:val="BodyText3"/>
    <w:rsid w:val="00AD720F"/>
    <w:rPr>
      <w:rFonts w:eastAsia="Calibri" w:cs="Times New Roman"/>
      <w:sz w:val="16"/>
      <w:szCs w:val="16"/>
    </w:rPr>
  </w:style>
  <w:style w:type="paragraph" w:styleId="BodyTextFirstIndent">
    <w:name w:val="Body Text First Indent"/>
    <w:basedOn w:val="BodyText"/>
    <w:link w:val="BodyTextFirstIndentChar"/>
    <w:rsid w:val="00AD720F"/>
    <w:pPr>
      <w:ind w:firstLine="210"/>
    </w:pPr>
  </w:style>
  <w:style w:type="character" w:customStyle="1" w:styleId="BodyTextFirstIndentChar">
    <w:name w:val="Body Text First Indent Char"/>
    <w:basedOn w:val="BodyTextChar"/>
    <w:link w:val="BodyTextFirstIndent"/>
    <w:rsid w:val="00AD720F"/>
    <w:rPr>
      <w:rFonts w:eastAsia="Calibri" w:cs="Times New Roman"/>
      <w:sz w:val="22"/>
    </w:rPr>
  </w:style>
  <w:style w:type="paragraph" w:styleId="BodyTextIndent">
    <w:name w:val="Body Text Indent"/>
    <w:basedOn w:val="Normal"/>
    <w:link w:val="BodyTextIndentChar"/>
    <w:rsid w:val="00AD720F"/>
    <w:pPr>
      <w:spacing w:after="120"/>
      <w:ind w:left="283"/>
    </w:pPr>
    <w:rPr>
      <w:rFonts w:eastAsia="Calibri" w:cs="Times New Roman"/>
    </w:rPr>
  </w:style>
  <w:style w:type="character" w:customStyle="1" w:styleId="BodyTextIndentChar">
    <w:name w:val="Body Text Indent Char"/>
    <w:basedOn w:val="DefaultParagraphFont"/>
    <w:link w:val="BodyTextIndent"/>
    <w:rsid w:val="00AD720F"/>
    <w:rPr>
      <w:rFonts w:eastAsia="Calibri" w:cs="Times New Roman"/>
      <w:sz w:val="22"/>
    </w:rPr>
  </w:style>
  <w:style w:type="paragraph" w:styleId="BodyTextFirstIndent2">
    <w:name w:val="Body Text First Indent 2"/>
    <w:basedOn w:val="BodyTextIndent"/>
    <w:link w:val="BodyTextFirstIndent2Char"/>
    <w:rsid w:val="00AD720F"/>
    <w:pPr>
      <w:ind w:firstLine="210"/>
    </w:pPr>
  </w:style>
  <w:style w:type="character" w:customStyle="1" w:styleId="BodyTextFirstIndent2Char">
    <w:name w:val="Body Text First Indent 2 Char"/>
    <w:basedOn w:val="BodyTextIndentChar"/>
    <w:link w:val="BodyTextFirstIndent2"/>
    <w:rsid w:val="00AD720F"/>
    <w:rPr>
      <w:rFonts w:eastAsia="Calibri" w:cs="Times New Roman"/>
      <w:sz w:val="22"/>
    </w:rPr>
  </w:style>
  <w:style w:type="paragraph" w:styleId="BodyTextIndent2">
    <w:name w:val="Body Text Indent 2"/>
    <w:basedOn w:val="Normal"/>
    <w:link w:val="BodyTextIndent2Char"/>
    <w:rsid w:val="00AD720F"/>
    <w:pPr>
      <w:spacing w:after="120" w:line="480" w:lineRule="auto"/>
      <w:ind w:left="283"/>
    </w:pPr>
    <w:rPr>
      <w:rFonts w:eastAsia="Calibri" w:cs="Times New Roman"/>
    </w:rPr>
  </w:style>
  <w:style w:type="character" w:customStyle="1" w:styleId="BodyTextIndent2Char">
    <w:name w:val="Body Text Indent 2 Char"/>
    <w:basedOn w:val="DefaultParagraphFont"/>
    <w:link w:val="BodyTextIndent2"/>
    <w:rsid w:val="00AD720F"/>
    <w:rPr>
      <w:rFonts w:eastAsia="Calibri" w:cs="Times New Roman"/>
      <w:sz w:val="22"/>
    </w:rPr>
  </w:style>
  <w:style w:type="paragraph" w:styleId="BodyTextIndent3">
    <w:name w:val="Body Text Indent 3"/>
    <w:basedOn w:val="Normal"/>
    <w:link w:val="BodyTextIndent3Char"/>
    <w:rsid w:val="00AD720F"/>
    <w:pPr>
      <w:spacing w:after="120"/>
      <w:ind w:left="283"/>
    </w:pPr>
    <w:rPr>
      <w:rFonts w:eastAsia="Calibri" w:cs="Times New Roman"/>
      <w:sz w:val="16"/>
      <w:szCs w:val="16"/>
    </w:rPr>
  </w:style>
  <w:style w:type="character" w:customStyle="1" w:styleId="BodyTextIndent3Char">
    <w:name w:val="Body Text Indent 3 Char"/>
    <w:basedOn w:val="DefaultParagraphFont"/>
    <w:link w:val="BodyTextIndent3"/>
    <w:rsid w:val="00AD720F"/>
    <w:rPr>
      <w:rFonts w:eastAsia="Calibri" w:cs="Times New Roman"/>
      <w:sz w:val="16"/>
      <w:szCs w:val="16"/>
    </w:rPr>
  </w:style>
  <w:style w:type="paragraph" w:styleId="Closing">
    <w:name w:val="Closing"/>
    <w:basedOn w:val="Normal"/>
    <w:link w:val="ClosingChar"/>
    <w:rsid w:val="00AD720F"/>
    <w:pPr>
      <w:ind w:left="4252"/>
    </w:pPr>
    <w:rPr>
      <w:rFonts w:eastAsia="Calibri" w:cs="Times New Roman"/>
    </w:rPr>
  </w:style>
  <w:style w:type="character" w:customStyle="1" w:styleId="ClosingChar">
    <w:name w:val="Closing Char"/>
    <w:basedOn w:val="DefaultParagraphFont"/>
    <w:link w:val="Closing"/>
    <w:rsid w:val="00AD720F"/>
    <w:rPr>
      <w:rFonts w:eastAsia="Calibri" w:cs="Times New Roman"/>
      <w:sz w:val="22"/>
    </w:rPr>
  </w:style>
  <w:style w:type="paragraph" w:styleId="Date">
    <w:name w:val="Date"/>
    <w:basedOn w:val="Normal"/>
    <w:next w:val="Normal"/>
    <w:link w:val="DateChar"/>
    <w:rsid w:val="00AD720F"/>
    <w:rPr>
      <w:rFonts w:eastAsia="Calibri" w:cs="Times New Roman"/>
    </w:rPr>
  </w:style>
  <w:style w:type="character" w:customStyle="1" w:styleId="DateChar">
    <w:name w:val="Date Char"/>
    <w:basedOn w:val="DefaultParagraphFont"/>
    <w:link w:val="Date"/>
    <w:rsid w:val="00AD720F"/>
    <w:rPr>
      <w:rFonts w:eastAsia="Calibri" w:cs="Times New Roman"/>
      <w:sz w:val="22"/>
    </w:rPr>
  </w:style>
  <w:style w:type="paragraph" w:styleId="E-mailSignature">
    <w:name w:val="E-mail Signature"/>
    <w:basedOn w:val="Normal"/>
    <w:link w:val="E-mailSignatureChar"/>
    <w:rsid w:val="00AD720F"/>
    <w:rPr>
      <w:rFonts w:eastAsia="Calibri" w:cs="Times New Roman"/>
    </w:rPr>
  </w:style>
  <w:style w:type="character" w:customStyle="1" w:styleId="E-mailSignatureChar">
    <w:name w:val="E-mail Signature Char"/>
    <w:basedOn w:val="DefaultParagraphFont"/>
    <w:link w:val="E-mailSignature"/>
    <w:rsid w:val="00AD720F"/>
    <w:rPr>
      <w:rFonts w:eastAsia="Calibri" w:cs="Times New Roman"/>
      <w:sz w:val="22"/>
    </w:rPr>
  </w:style>
  <w:style w:type="character" w:styleId="Emphasis">
    <w:name w:val="Emphasis"/>
    <w:qFormat/>
    <w:rsid w:val="00AD720F"/>
    <w:rPr>
      <w:i/>
      <w:iCs/>
    </w:rPr>
  </w:style>
  <w:style w:type="paragraph" w:styleId="EnvelopeAddress">
    <w:name w:val="envelope address"/>
    <w:basedOn w:val="Normal"/>
    <w:rsid w:val="00AD720F"/>
    <w:pPr>
      <w:framePr w:w="7920" w:h="1980" w:hRule="exact" w:hSpace="180" w:wrap="auto" w:hAnchor="page" w:xAlign="center" w:yAlign="bottom"/>
      <w:ind w:left="2880"/>
    </w:pPr>
    <w:rPr>
      <w:rFonts w:ascii="Arial" w:eastAsia="Calibri" w:hAnsi="Arial" w:cs="Arial"/>
    </w:rPr>
  </w:style>
  <w:style w:type="paragraph" w:styleId="EnvelopeReturn">
    <w:name w:val="envelope return"/>
    <w:basedOn w:val="Normal"/>
    <w:rsid w:val="00AD720F"/>
    <w:rPr>
      <w:rFonts w:ascii="Arial" w:eastAsia="Calibri" w:hAnsi="Arial" w:cs="Arial"/>
      <w:sz w:val="20"/>
    </w:rPr>
  </w:style>
  <w:style w:type="character" w:styleId="FollowedHyperlink">
    <w:name w:val="FollowedHyperlink"/>
    <w:rsid w:val="00AD720F"/>
    <w:rPr>
      <w:color w:val="800080"/>
      <w:u w:val="single"/>
    </w:rPr>
  </w:style>
  <w:style w:type="character" w:styleId="HTMLAcronym">
    <w:name w:val="HTML Acronym"/>
    <w:basedOn w:val="DefaultParagraphFont"/>
    <w:rsid w:val="00AD720F"/>
  </w:style>
  <w:style w:type="paragraph" w:styleId="HTMLAddress">
    <w:name w:val="HTML Address"/>
    <w:basedOn w:val="Normal"/>
    <w:link w:val="HTMLAddressChar"/>
    <w:rsid w:val="00AD720F"/>
    <w:rPr>
      <w:rFonts w:eastAsia="Calibri" w:cs="Times New Roman"/>
      <w:i/>
      <w:iCs/>
    </w:rPr>
  </w:style>
  <w:style w:type="character" w:customStyle="1" w:styleId="HTMLAddressChar">
    <w:name w:val="HTML Address Char"/>
    <w:basedOn w:val="DefaultParagraphFont"/>
    <w:link w:val="HTMLAddress"/>
    <w:rsid w:val="00AD720F"/>
    <w:rPr>
      <w:rFonts w:eastAsia="Calibri" w:cs="Times New Roman"/>
      <w:i/>
      <w:iCs/>
      <w:sz w:val="22"/>
    </w:rPr>
  </w:style>
  <w:style w:type="character" w:styleId="HTMLCite">
    <w:name w:val="HTML Cite"/>
    <w:rsid w:val="00AD720F"/>
    <w:rPr>
      <w:i/>
      <w:iCs/>
    </w:rPr>
  </w:style>
  <w:style w:type="character" w:styleId="HTMLCode">
    <w:name w:val="HTML Code"/>
    <w:rsid w:val="00AD720F"/>
    <w:rPr>
      <w:rFonts w:ascii="Courier New" w:hAnsi="Courier New" w:cs="Courier New"/>
      <w:sz w:val="20"/>
      <w:szCs w:val="20"/>
    </w:rPr>
  </w:style>
  <w:style w:type="character" w:styleId="HTMLDefinition">
    <w:name w:val="HTML Definition"/>
    <w:rsid w:val="00AD720F"/>
    <w:rPr>
      <w:i/>
      <w:iCs/>
    </w:rPr>
  </w:style>
  <w:style w:type="character" w:styleId="HTMLKeyboard">
    <w:name w:val="HTML Keyboard"/>
    <w:rsid w:val="00AD720F"/>
    <w:rPr>
      <w:rFonts w:ascii="Courier New" w:hAnsi="Courier New" w:cs="Courier New"/>
      <w:sz w:val="20"/>
      <w:szCs w:val="20"/>
    </w:rPr>
  </w:style>
  <w:style w:type="paragraph" w:styleId="HTMLPreformatted">
    <w:name w:val="HTML Preformatted"/>
    <w:basedOn w:val="Normal"/>
    <w:link w:val="HTMLPreformattedChar"/>
    <w:rsid w:val="00AD720F"/>
    <w:rPr>
      <w:rFonts w:ascii="Courier New" w:eastAsia="Calibri" w:hAnsi="Courier New" w:cs="Courier New"/>
      <w:sz w:val="20"/>
    </w:rPr>
  </w:style>
  <w:style w:type="character" w:customStyle="1" w:styleId="HTMLPreformattedChar">
    <w:name w:val="HTML Preformatted Char"/>
    <w:basedOn w:val="DefaultParagraphFont"/>
    <w:link w:val="HTMLPreformatted"/>
    <w:rsid w:val="00AD720F"/>
    <w:rPr>
      <w:rFonts w:ascii="Courier New" w:eastAsia="Calibri" w:hAnsi="Courier New" w:cs="Courier New"/>
    </w:rPr>
  </w:style>
  <w:style w:type="character" w:styleId="HTMLSample">
    <w:name w:val="HTML Sample"/>
    <w:rsid w:val="00AD720F"/>
    <w:rPr>
      <w:rFonts w:ascii="Courier New" w:hAnsi="Courier New" w:cs="Courier New"/>
    </w:rPr>
  </w:style>
  <w:style w:type="character" w:styleId="HTMLTypewriter">
    <w:name w:val="HTML Typewriter"/>
    <w:rsid w:val="00AD720F"/>
    <w:rPr>
      <w:rFonts w:ascii="Courier New" w:hAnsi="Courier New" w:cs="Courier New"/>
      <w:sz w:val="20"/>
      <w:szCs w:val="20"/>
    </w:rPr>
  </w:style>
  <w:style w:type="character" w:styleId="HTMLVariable">
    <w:name w:val="HTML Variable"/>
    <w:rsid w:val="00AD720F"/>
    <w:rPr>
      <w:i/>
      <w:iCs/>
    </w:rPr>
  </w:style>
  <w:style w:type="character" w:styleId="Hyperlink">
    <w:name w:val="Hyperlink"/>
    <w:uiPriority w:val="99"/>
    <w:rsid w:val="00AD720F"/>
    <w:rPr>
      <w:color w:val="0000FF"/>
      <w:u w:val="single"/>
    </w:rPr>
  </w:style>
  <w:style w:type="paragraph" w:styleId="List">
    <w:name w:val="List"/>
    <w:basedOn w:val="Normal"/>
    <w:rsid w:val="00AD720F"/>
    <w:pPr>
      <w:ind w:left="283" w:hanging="283"/>
    </w:pPr>
    <w:rPr>
      <w:rFonts w:eastAsia="Calibri" w:cs="Times New Roman"/>
    </w:rPr>
  </w:style>
  <w:style w:type="paragraph" w:styleId="List2">
    <w:name w:val="List 2"/>
    <w:basedOn w:val="Normal"/>
    <w:rsid w:val="00AD720F"/>
    <w:pPr>
      <w:ind w:left="566" w:hanging="283"/>
    </w:pPr>
    <w:rPr>
      <w:rFonts w:eastAsia="Calibri" w:cs="Times New Roman"/>
    </w:rPr>
  </w:style>
  <w:style w:type="paragraph" w:styleId="List3">
    <w:name w:val="List 3"/>
    <w:basedOn w:val="Normal"/>
    <w:rsid w:val="00AD720F"/>
    <w:pPr>
      <w:ind w:left="849" w:hanging="283"/>
    </w:pPr>
    <w:rPr>
      <w:rFonts w:eastAsia="Calibri" w:cs="Times New Roman"/>
    </w:rPr>
  </w:style>
  <w:style w:type="paragraph" w:styleId="List4">
    <w:name w:val="List 4"/>
    <w:basedOn w:val="Normal"/>
    <w:rsid w:val="00AD720F"/>
    <w:pPr>
      <w:ind w:left="1132" w:hanging="283"/>
    </w:pPr>
    <w:rPr>
      <w:rFonts w:eastAsia="Calibri" w:cs="Times New Roman"/>
    </w:rPr>
  </w:style>
  <w:style w:type="paragraph" w:styleId="List5">
    <w:name w:val="List 5"/>
    <w:basedOn w:val="Normal"/>
    <w:rsid w:val="00AD720F"/>
    <w:pPr>
      <w:ind w:left="1415" w:hanging="283"/>
    </w:pPr>
    <w:rPr>
      <w:rFonts w:eastAsia="Calibri" w:cs="Times New Roman"/>
    </w:rPr>
  </w:style>
  <w:style w:type="paragraph" w:styleId="ListBullet">
    <w:name w:val="List Bullet"/>
    <w:basedOn w:val="Normal"/>
    <w:autoRedefine/>
    <w:rsid w:val="00AD720F"/>
    <w:pPr>
      <w:tabs>
        <w:tab w:val="num" w:pos="360"/>
      </w:tabs>
      <w:ind w:left="360" w:hanging="360"/>
    </w:pPr>
    <w:rPr>
      <w:rFonts w:eastAsia="Calibri" w:cs="Times New Roman"/>
    </w:rPr>
  </w:style>
  <w:style w:type="paragraph" w:styleId="ListBullet2">
    <w:name w:val="List Bullet 2"/>
    <w:basedOn w:val="Normal"/>
    <w:autoRedefine/>
    <w:rsid w:val="00AD720F"/>
    <w:pPr>
      <w:tabs>
        <w:tab w:val="num" w:pos="360"/>
      </w:tabs>
    </w:pPr>
    <w:rPr>
      <w:rFonts w:eastAsia="Calibri" w:cs="Times New Roman"/>
    </w:rPr>
  </w:style>
  <w:style w:type="paragraph" w:styleId="ListBullet3">
    <w:name w:val="List Bullet 3"/>
    <w:basedOn w:val="Normal"/>
    <w:autoRedefine/>
    <w:rsid w:val="00AD720F"/>
    <w:pPr>
      <w:tabs>
        <w:tab w:val="num" w:pos="926"/>
      </w:tabs>
      <w:ind w:left="926" w:hanging="360"/>
    </w:pPr>
    <w:rPr>
      <w:rFonts w:eastAsia="Calibri" w:cs="Times New Roman"/>
    </w:rPr>
  </w:style>
  <w:style w:type="paragraph" w:styleId="ListBullet4">
    <w:name w:val="List Bullet 4"/>
    <w:basedOn w:val="Normal"/>
    <w:autoRedefine/>
    <w:rsid w:val="00AD720F"/>
    <w:pPr>
      <w:tabs>
        <w:tab w:val="num" w:pos="1209"/>
      </w:tabs>
      <w:ind w:left="1209" w:hanging="360"/>
    </w:pPr>
    <w:rPr>
      <w:rFonts w:eastAsia="Calibri" w:cs="Times New Roman"/>
    </w:rPr>
  </w:style>
  <w:style w:type="paragraph" w:styleId="ListBullet5">
    <w:name w:val="List Bullet 5"/>
    <w:basedOn w:val="Normal"/>
    <w:autoRedefine/>
    <w:rsid w:val="00AD720F"/>
    <w:pPr>
      <w:tabs>
        <w:tab w:val="num" w:pos="1492"/>
      </w:tabs>
      <w:ind w:left="1492" w:hanging="360"/>
    </w:pPr>
    <w:rPr>
      <w:rFonts w:eastAsia="Calibri" w:cs="Times New Roman"/>
    </w:rPr>
  </w:style>
  <w:style w:type="paragraph" w:styleId="ListContinue">
    <w:name w:val="List Continue"/>
    <w:basedOn w:val="Normal"/>
    <w:rsid w:val="00AD720F"/>
    <w:pPr>
      <w:spacing w:after="120"/>
      <w:ind w:left="283"/>
    </w:pPr>
    <w:rPr>
      <w:rFonts w:eastAsia="Calibri" w:cs="Times New Roman"/>
    </w:rPr>
  </w:style>
  <w:style w:type="paragraph" w:styleId="ListContinue2">
    <w:name w:val="List Continue 2"/>
    <w:basedOn w:val="Normal"/>
    <w:rsid w:val="00AD720F"/>
    <w:pPr>
      <w:spacing w:after="120"/>
      <w:ind w:left="566"/>
    </w:pPr>
    <w:rPr>
      <w:rFonts w:eastAsia="Calibri" w:cs="Times New Roman"/>
    </w:rPr>
  </w:style>
  <w:style w:type="paragraph" w:styleId="ListContinue3">
    <w:name w:val="List Continue 3"/>
    <w:basedOn w:val="Normal"/>
    <w:rsid w:val="00AD720F"/>
    <w:pPr>
      <w:spacing w:after="120"/>
      <w:ind w:left="849"/>
    </w:pPr>
    <w:rPr>
      <w:rFonts w:eastAsia="Calibri" w:cs="Times New Roman"/>
    </w:rPr>
  </w:style>
  <w:style w:type="paragraph" w:styleId="ListContinue4">
    <w:name w:val="List Continue 4"/>
    <w:basedOn w:val="Normal"/>
    <w:rsid w:val="00AD720F"/>
    <w:pPr>
      <w:spacing w:after="120"/>
      <w:ind w:left="1132"/>
    </w:pPr>
    <w:rPr>
      <w:rFonts w:eastAsia="Calibri" w:cs="Times New Roman"/>
    </w:rPr>
  </w:style>
  <w:style w:type="paragraph" w:styleId="ListContinue5">
    <w:name w:val="List Continue 5"/>
    <w:basedOn w:val="Normal"/>
    <w:rsid w:val="00AD720F"/>
    <w:pPr>
      <w:spacing w:after="120"/>
      <w:ind w:left="1415"/>
    </w:pPr>
    <w:rPr>
      <w:rFonts w:eastAsia="Calibri" w:cs="Times New Roman"/>
    </w:rPr>
  </w:style>
  <w:style w:type="paragraph" w:styleId="ListNumber">
    <w:name w:val="List Number"/>
    <w:basedOn w:val="Normal"/>
    <w:rsid w:val="00AD720F"/>
    <w:pPr>
      <w:tabs>
        <w:tab w:val="num" w:pos="360"/>
      </w:tabs>
      <w:ind w:left="360" w:hanging="360"/>
    </w:pPr>
    <w:rPr>
      <w:rFonts w:eastAsia="Calibri" w:cs="Times New Roman"/>
    </w:rPr>
  </w:style>
  <w:style w:type="paragraph" w:styleId="ListNumber2">
    <w:name w:val="List Number 2"/>
    <w:basedOn w:val="Normal"/>
    <w:rsid w:val="00AD720F"/>
    <w:pPr>
      <w:tabs>
        <w:tab w:val="num" w:pos="643"/>
      </w:tabs>
      <w:ind w:left="643" w:hanging="360"/>
    </w:pPr>
    <w:rPr>
      <w:rFonts w:eastAsia="Calibri" w:cs="Times New Roman"/>
    </w:rPr>
  </w:style>
  <w:style w:type="paragraph" w:styleId="ListNumber3">
    <w:name w:val="List Number 3"/>
    <w:basedOn w:val="Normal"/>
    <w:rsid w:val="00AD720F"/>
    <w:pPr>
      <w:tabs>
        <w:tab w:val="num" w:pos="926"/>
      </w:tabs>
      <w:ind w:left="926" w:hanging="360"/>
    </w:pPr>
    <w:rPr>
      <w:rFonts w:eastAsia="Calibri" w:cs="Times New Roman"/>
    </w:rPr>
  </w:style>
  <w:style w:type="paragraph" w:styleId="ListNumber4">
    <w:name w:val="List Number 4"/>
    <w:basedOn w:val="Normal"/>
    <w:rsid w:val="00AD720F"/>
    <w:pPr>
      <w:tabs>
        <w:tab w:val="num" w:pos="1209"/>
      </w:tabs>
      <w:ind w:left="1209" w:hanging="360"/>
    </w:pPr>
    <w:rPr>
      <w:rFonts w:eastAsia="Calibri" w:cs="Times New Roman"/>
    </w:rPr>
  </w:style>
  <w:style w:type="paragraph" w:styleId="ListNumber5">
    <w:name w:val="List Number 5"/>
    <w:basedOn w:val="Normal"/>
    <w:rsid w:val="00AD720F"/>
    <w:pPr>
      <w:tabs>
        <w:tab w:val="num" w:pos="1492"/>
      </w:tabs>
      <w:ind w:left="1492" w:hanging="360"/>
    </w:pPr>
    <w:rPr>
      <w:rFonts w:eastAsia="Calibri" w:cs="Times New Roman"/>
    </w:rPr>
  </w:style>
  <w:style w:type="paragraph" w:styleId="MessageHeader">
    <w:name w:val="Message Header"/>
    <w:basedOn w:val="Normal"/>
    <w:link w:val="MessageHeaderChar"/>
    <w:rsid w:val="00AD720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eastAsia="Calibri" w:hAnsi="Arial" w:cs="Arial"/>
    </w:rPr>
  </w:style>
  <w:style w:type="character" w:customStyle="1" w:styleId="MessageHeaderChar">
    <w:name w:val="Message Header Char"/>
    <w:basedOn w:val="DefaultParagraphFont"/>
    <w:link w:val="MessageHeader"/>
    <w:rsid w:val="00AD720F"/>
    <w:rPr>
      <w:rFonts w:ascii="Arial" w:eastAsia="Calibri" w:hAnsi="Arial" w:cs="Arial"/>
      <w:sz w:val="22"/>
      <w:shd w:val="pct20" w:color="auto" w:fill="auto"/>
    </w:rPr>
  </w:style>
  <w:style w:type="paragraph" w:styleId="NormalWeb">
    <w:name w:val="Normal (Web)"/>
    <w:basedOn w:val="Normal"/>
    <w:rsid w:val="00AD720F"/>
    <w:rPr>
      <w:rFonts w:eastAsia="Calibri" w:cs="Times New Roman"/>
    </w:rPr>
  </w:style>
  <w:style w:type="paragraph" w:styleId="NormalIndent">
    <w:name w:val="Normal Indent"/>
    <w:basedOn w:val="Normal"/>
    <w:rsid w:val="00AD720F"/>
    <w:pPr>
      <w:ind w:left="720"/>
    </w:pPr>
    <w:rPr>
      <w:rFonts w:eastAsia="Calibri" w:cs="Times New Roman"/>
    </w:rPr>
  </w:style>
  <w:style w:type="character" w:styleId="PageNumber">
    <w:name w:val="page number"/>
    <w:basedOn w:val="DefaultParagraphFont"/>
    <w:rsid w:val="00AD720F"/>
  </w:style>
  <w:style w:type="paragraph" w:styleId="PlainText">
    <w:name w:val="Plain Text"/>
    <w:basedOn w:val="Normal"/>
    <w:link w:val="PlainTextChar"/>
    <w:rsid w:val="00AD720F"/>
    <w:rPr>
      <w:rFonts w:ascii="Courier New" w:eastAsia="Calibri" w:hAnsi="Courier New" w:cs="Courier New"/>
      <w:sz w:val="20"/>
    </w:rPr>
  </w:style>
  <w:style w:type="character" w:customStyle="1" w:styleId="PlainTextChar">
    <w:name w:val="Plain Text Char"/>
    <w:basedOn w:val="DefaultParagraphFont"/>
    <w:link w:val="PlainText"/>
    <w:rsid w:val="00AD720F"/>
    <w:rPr>
      <w:rFonts w:ascii="Courier New" w:eastAsia="Calibri" w:hAnsi="Courier New" w:cs="Courier New"/>
    </w:rPr>
  </w:style>
  <w:style w:type="paragraph" w:styleId="Salutation">
    <w:name w:val="Salutation"/>
    <w:basedOn w:val="Normal"/>
    <w:next w:val="Normal"/>
    <w:link w:val="SalutationChar"/>
    <w:rsid w:val="00AD720F"/>
    <w:rPr>
      <w:rFonts w:eastAsia="Calibri" w:cs="Times New Roman"/>
    </w:rPr>
  </w:style>
  <w:style w:type="character" w:customStyle="1" w:styleId="SalutationChar">
    <w:name w:val="Salutation Char"/>
    <w:basedOn w:val="DefaultParagraphFont"/>
    <w:link w:val="Salutation"/>
    <w:rsid w:val="00AD720F"/>
    <w:rPr>
      <w:rFonts w:eastAsia="Calibri" w:cs="Times New Roman"/>
      <w:sz w:val="22"/>
    </w:rPr>
  </w:style>
  <w:style w:type="paragraph" w:styleId="Signature">
    <w:name w:val="Signature"/>
    <w:basedOn w:val="Normal"/>
    <w:link w:val="SignatureChar"/>
    <w:rsid w:val="00AD720F"/>
    <w:pPr>
      <w:ind w:left="4252"/>
    </w:pPr>
    <w:rPr>
      <w:rFonts w:eastAsia="Calibri" w:cs="Times New Roman"/>
    </w:rPr>
  </w:style>
  <w:style w:type="character" w:customStyle="1" w:styleId="SignatureChar">
    <w:name w:val="Signature Char"/>
    <w:basedOn w:val="DefaultParagraphFont"/>
    <w:link w:val="Signature"/>
    <w:rsid w:val="00AD720F"/>
    <w:rPr>
      <w:rFonts w:eastAsia="Calibri" w:cs="Times New Roman"/>
      <w:sz w:val="22"/>
    </w:rPr>
  </w:style>
  <w:style w:type="character" w:styleId="Strong">
    <w:name w:val="Strong"/>
    <w:qFormat/>
    <w:rsid w:val="00AD720F"/>
    <w:rPr>
      <w:b/>
      <w:bCs/>
    </w:rPr>
  </w:style>
  <w:style w:type="paragraph" w:styleId="Subtitle">
    <w:name w:val="Subtitle"/>
    <w:basedOn w:val="Normal"/>
    <w:link w:val="SubtitleChar"/>
    <w:qFormat/>
    <w:rsid w:val="00AD720F"/>
    <w:pPr>
      <w:spacing w:after="60"/>
      <w:jc w:val="center"/>
      <w:outlineLvl w:val="1"/>
    </w:pPr>
    <w:rPr>
      <w:rFonts w:ascii="Arial" w:eastAsia="Calibri" w:hAnsi="Arial" w:cs="Arial"/>
    </w:rPr>
  </w:style>
  <w:style w:type="character" w:customStyle="1" w:styleId="SubtitleChar">
    <w:name w:val="Subtitle Char"/>
    <w:basedOn w:val="DefaultParagraphFont"/>
    <w:link w:val="Subtitle"/>
    <w:rsid w:val="00AD720F"/>
    <w:rPr>
      <w:rFonts w:ascii="Arial" w:eastAsia="Calibri" w:hAnsi="Arial" w:cs="Arial"/>
      <w:sz w:val="22"/>
    </w:rPr>
  </w:style>
  <w:style w:type="table" w:styleId="Table3Deffects1">
    <w:name w:val="Table 3D effects 1"/>
    <w:basedOn w:val="TableNormal"/>
    <w:rsid w:val="00AD720F"/>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AD720F"/>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AD720F"/>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AD720F"/>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AD720F"/>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AD720F"/>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AD720F"/>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AD720F"/>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AD720F"/>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AD720F"/>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AD720F"/>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AD720F"/>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AD720F"/>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AD720F"/>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AD720F"/>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AD720F"/>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AD720F"/>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AD720F"/>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AD720F"/>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AD720F"/>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AD720F"/>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AD720F"/>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AD720F"/>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AD720F"/>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AD720F"/>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AD720F"/>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AD720F"/>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AD720F"/>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AD720F"/>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AD720F"/>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AD720F"/>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AD720F"/>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AD720F"/>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AD720F"/>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AD720F"/>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AD720F"/>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AD720F"/>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AD720F"/>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AD720F"/>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AD720F"/>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AD720F"/>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AD720F"/>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AD720F"/>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AD720F"/>
    <w:pPr>
      <w:spacing w:before="240" w:after="60"/>
    </w:pPr>
    <w:rPr>
      <w:rFonts w:ascii="Arial" w:eastAsia="Calibri" w:hAnsi="Arial" w:cs="Arial"/>
      <w:b/>
      <w:bCs/>
      <w:sz w:val="40"/>
      <w:szCs w:val="40"/>
    </w:rPr>
  </w:style>
  <w:style w:type="character" w:customStyle="1" w:styleId="TitleChar">
    <w:name w:val="Title Char"/>
    <w:basedOn w:val="DefaultParagraphFont"/>
    <w:link w:val="Title"/>
    <w:rsid w:val="00AD720F"/>
    <w:rPr>
      <w:rFonts w:ascii="Arial" w:eastAsia="Calibri" w:hAnsi="Arial" w:cs="Arial"/>
      <w:b/>
      <w:bCs/>
      <w:sz w:val="40"/>
      <w:szCs w:val="40"/>
    </w:rPr>
  </w:style>
  <w:style w:type="character" w:styleId="EndnoteReference">
    <w:name w:val="endnote reference"/>
    <w:rsid w:val="00AD720F"/>
    <w:rPr>
      <w:vertAlign w:val="superscript"/>
    </w:rPr>
  </w:style>
  <w:style w:type="paragraph" w:styleId="EndnoteText">
    <w:name w:val="endnote text"/>
    <w:basedOn w:val="Normal"/>
    <w:link w:val="EndnoteTextChar"/>
    <w:rsid w:val="00AD720F"/>
    <w:rPr>
      <w:rFonts w:eastAsia="Calibri" w:cs="Times New Roman"/>
      <w:sz w:val="20"/>
    </w:rPr>
  </w:style>
  <w:style w:type="character" w:customStyle="1" w:styleId="EndnoteTextChar">
    <w:name w:val="Endnote Text Char"/>
    <w:basedOn w:val="DefaultParagraphFont"/>
    <w:link w:val="EndnoteText"/>
    <w:rsid w:val="00AD720F"/>
    <w:rPr>
      <w:rFonts w:eastAsia="Calibri" w:cs="Times New Roman"/>
    </w:rPr>
  </w:style>
  <w:style w:type="character" w:styleId="FootnoteReference">
    <w:name w:val="footnote reference"/>
    <w:rsid w:val="00AD720F"/>
    <w:rPr>
      <w:rFonts w:ascii="Times New Roman" w:hAnsi="Times New Roman"/>
      <w:sz w:val="20"/>
      <w:vertAlign w:val="superscript"/>
    </w:rPr>
  </w:style>
  <w:style w:type="paragraph" w:styleId="FootnoteText">
    <w:name w:val="footnote text"/>
    <w:basedOn w:val="Normal"/>
    <w:link w:val="FootnoteTextChar"/>
    <w:rsid w:val="00AD720F"/>
    <w:rPr>
      <w:rFonts w:eastAsia="Calibri" w:cs="Times New Roman"/>
      <w:sz w:val="20"/>
    </w:rPr>
  </w:style>
  <w:style w:type="character" w:customStyle="1" w:styleId="FootnoteTextChar">
    <w:name w:val="Footnote Text Char"/>
    <w:basedOn w:val="DefaultParagraphFont"/>
    <w:link w:val="FootnoteText"/>
    <w:rsid w:val="00AD720F"/>
    <w:rPr>
      <w:rFonts w:eastAsia="Calibri" w:cs="Times New Roman"/>
    </w:rPr>
  </w:style>
  <w:style w:type="paragraph" w:styleId="Caption">
    <w:name w:val="caption"/>
    <w:basedOn w:val="Normal"/>
    <w:next w:val="Normal"/>
    <w:qFormat/>
    <w:rsid w:val="00AD720F"/>
    <w:pPr>
      <w:spacing w:before="120" w:after="120"/>
    </w:pPr>
    <w:rPr>
      <w:rFonts w:eastAsia="Calibri" w:cs="Times New Roman"/>
      <w:b/>
      <w:bCs/>
      <w:sz w:val="20"/>
    </w:rPr>
  </w:style>
  <w:style w:type="character" w:styleId="CommentReference">
    <w:name w:val="annotation reference"/>
    <w:rsid w:val="00AD720F"/>
    <w:rPr>
      <w:sz w:val="16"/>
      <w:szCs w:val="16"/>
    </w:rPr>
  </w:style>
  <w:style w:type="paragraph" w:styleId="CommentText">
    <w:name w:val="annotation text"/>
    <w:basedOn w:val="Normal"/>
    <w:link w:val="CommentTextChar"/>
    <w:rsid w:val="00AD720F"/>
    <w:rPr>
      <w:rFonts w:eastAsia="Calibri" w:cs="Times New Roman"/>
      <w:sz w:val="20"/>
    </w:rPr>
  </w:style>
  <w:style w:type="character" w:customStyle="1" w:styleId="CommentTextChar">
    <w:name w:val="Comment Text Char"/>
    <w:basedOn w:val="DefaultParagraphFont"/>
    <w:link w:val="CommentText"/>
    <w:rsid w:val="00AD720F"/>
    <w:rPr>
      <w:rFonts w:eastAsia="Calibri" w:cs="Times New Roman"/>
    </w:rPr>
  </w:style>
  <w:style w:type="paragraph" w:styleId="CommentSubject">
    <w:name w:val="annotation subject"/>
    <w:basedOn w:val="CommentText"/>
    <w:next w:val="CommentText"/>
    <w:link w:val="CommentSubjectChar"/>
    <w:rsid w:val="00AD720F"/>
    <w:rPr>
      <w:b/>
      <w:bCs/>
    </w:rPr>
  </w:style>
  <w:style w:type="character" w:customStyle="1" w:styleId="CommentSubjectChar">
    <w:name w:val="Comment Subject Char"/>
    <w:basedOn w:val="CommentTextChar"/>
    <w:link w:val="CommentSubject"/>
    <w:rsid w:val="00AD720F"/>
    <w:rPr>
      <w:rFonts w:eastAsia="Calibri" w:cs="Times New Roman"/>
      <w:b/>
      <w:bCs/>
    </w:rPr>
  </w:style>
  <w:style w:type="paragraph" w:styleId="DocumentMap">
    <w:name w:val="Document Map"/>
    <w:basedOn w:val="Normal"/>
    <w:link w:val="DocumentMapChar"/>
    <w:rsid w:val="00AD720F"/>
    <w:pPr>
      <w:shd w:val="clear" w:color="auto" w:fill="000080"/>
    </w:pPr>
    <w:rPr>
      <w:rFonts w:ascii="Tahoma" w:eastAsia="Calibri" w:hAnsi="Tahoma" w:cs="Tahoma"/>
    </w:rPr>
  </w:style>
  <w:style w:type="character" w:customStyle="1" w:styleId="DocumentMapChar">
    <w:name w:val="Document Map Char"/>
    <w:basedOn w:val="DefaultParagraphFont"/>
    <w:link w:val="DocumentMap"/>
    <w:rsid w:val="00AD720F"/>
    <w:rPr>
      <w:rFonts w:ascii="Tahoma" w:eastAsia="Calibri" w:hAnsi="Tahoma" w:cs="Tahoma"/>
      <w:sz w:val="22"/>
      <w:shd w:val="clear" w:color="auto" w:fill="000080"/>
    </w:rPr>
  </w:style>
  <w:style w:type="paragraph" w:styleId="Index1">
    <w:name w:val="index 1"/>
    <w:basedOn w:val="Normal"/>
    <w:next w:val="Normal"/>
    <w:autoRedefine/>
    <w:rsid w:val="00AD720F"/>
    <w:pPr>
      <w:ind w:left="240" w:hanging="240"/>
    </w:pPr>
    <w:rPr>
      <w:rFonts w:eastAsia="Calibri" w:cs="Times New Roman"/>
    </w:rPr>
  </w:style>
  <w:style w:type="paragraph" w:styleId="Index2">
    <w:name w:val="index 2"/>
    <w:basedOn w:val="Normal"/>
    <w:next w:val="Normal"/>
    <w:autoRedefine/>
    <w:rsid w:val="00AD720F"/>
    <w:pPr>
      <w:ind w:left="480" w:hanging="240"/>
    </w:pPr>
    <w:rPr>
      <w:rFonts w:eastAsia="Calibri" w:cs="Times New Roman"/>
    </w:rPr>
  </w:style>
  <w:style w:type="paragraph" w:styleId="Index3">
    <w:name w:val="index 3"/>
    <w:basedOn w:val="Normal"/>
    <w:next w:val="Normal"/>
    <w:autoRedefine/>
    <w:rsid w:val="00AD720F"/>
    <w:pPr>
      <w:ind w:left="720" w:hanging="240"/>
    </w:pPr>
    <w:rPr>
      <w:rFonts w:eastAsia="Calibri" w:cs="Times New Roman"/>
    </w:rPr>
  </w:style>
  <w:style w:type="paragraph" w:styleId="Index4">
    <w:name w:val="index 4"/>
    <w:basedOn w:val="Normal"/>
    <w:next w:val="Normal"/>
    <w:autoRedefine/>
    <w:rsid w:val="00AD720F"/>
    <w:pPr>
      <w:ind w:left="960" w:hanging="240"/>
    </w:pPr>
    <w:rPr>
      <w:rFonts w:eastAsia="Calibri" w:cs="Times New Roman"/>
    </w:rPr>
  </w:style>
  <w:style w:type="paragraph" w:styleId="Index5">
    <w:name w:val="index 5"/>
    <w:basedOn w:val="Normal"/>
    <w:next w:val="Normal"/>
    <w:autoRedefine/>
    <w:rsid w:val="00AD720F"/>
    <w:pPr>
      <w:ind w:left="1200" w:hanging="240"/>
    </w:pPr>
    <w:rPr>
      <w:rFonts w:eastAsia="Calibri" w:cs="Times New Roman"/>
    </w:rPr>
  </w:style>
  <w:style w:type="paragraph" w:styleId="Index6">
    <w:name w:val="index 6"/>
    <w:basedOn w:val="Normal"/>
    <w:next w:val="Normal"/>
    <w:autoRedefine/>
    <w:rsid w:val="00AD720F"/>
    <w:pPr>
      <w:ind w:left="1440" w:hanging="240"/>
    </w:pPr>
    <w:rPr>
      <w:rFonts w:eastAsia="Calibri" w:cs="Times New Roman"/>
    </w:rPr>
  </w:style>
  <w:style w:type="paragraph" w:styleId="Index7">
    <w:name w:val="index 7"/>
    <w:basedOn w:val="Normal"/>
    <w:next w:val="Normal"/>
    <w:autoRedefine/>
    <w:rsid w:val="00AD720F"/>
    <w:pPr>
      <w:ind w:left="1680" w:hanging="240"/>
    </w:pPr>
    <w:rPr>
      <w:rFonts w:eastAsia="Calibri" w:cs="Times New Roman"/>
    </w:rPr>
  </w:style>
  <w:style w:type="paragraph" w:styleId="Index8">
    <w:name w:val="index 8"/>
    <w:basedOn w:val="Normal"/>
    <w:next w:val="Normal"/>
    <w:autoRedefine/>
    <w:rsid w:val="00AD720F"/>
    <w:pPr>
      <w:ind w:left="1920" w:hanging="240"/>
    </w:pPr>
    <w:rPr>
      <w:rFonts w:eastAsia="Calibri" w:cs="Times New Roman"/>
    </w:rPr>
  </w:style>
  <w:style w:type="paragraph" w:styleId="Index9">
    <w:name w:val="index 9"/>
    <w:basedOn w:val="Normal"/>
    <w:next w:val="Normal"/>
    <w:autoRedefine/>
    <w:rsid w:val="00AD720F"/>
    <w:pPr>
      <w:ind w:left="2160" w:hanging="240"/>
    </w:pPr>
    <w:rPr>
      <w:rFonts w:eastAsia="Calibri" w:cs="Times New Roman"/>
    </w:rPr>
  </w:style>
  <w:style w:type="paragraph" w:styleId="IndexHeading">
    <w:name w:val="index heading"/>
    <w:basedOn w:val="Normal"/>
    <w:next w:val="Index1"/>
    <w:rsid w:val="00AD720F"/>
    <w:rPr>
      <w:rFonts w:ascii="Arial" w:eastAsia="Calibri" w:hAnsi="Arial" w:cs="Arial"/>
      <w:b/>
      <w:bCs/>
    </w:rPr>
  </w:style>
  <w:style w:type="paragraph" w:styleId="MacroText">
    <w:name w:val="macro"/>
    <w:link w:val="MacroTextChar"/>
    <w:rsid w:val="00AD720F"/>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AD720F"/>
    <w:rPr>
      <w:rFonts w:ascii="Courier New" w:eastAsia="Times New Roman" w:hAnsi="Courier New" w:cs="Courier New"/>
      <w:lang w:eastAsia="en-AU"/>
    </w:rPr>
  </w:style>
  <w:style w:type="paragraph" w:styleId="TableofAuthorities">
    <w:name w:val="table of authorities"/>
    <w:basedOn w:val="Normal"/>
    <w:next w:val="Normal"/>
    <w:rsid w:val="00AD720F"/>
    <w:pPr>
      <w:ind w:left="240" w:hanging="240"/>
    </w:pPr>
    <w:rPr>
      <w:rFonts w:eastAsia="Calibri" w:cs="Times New Roman"/>
    </w:rPr>
  </w:style>
  <w:style w:type="paragraph" w:styleId="TableofFigures">
    <w:name w:val="table of figures"/>
    <w:basedOn w:val="Normal"/>
    <w:next w:val="Normal"/>
    <w:rsid w:val="00AD720F"/>
    <w:pPr>
      <w:ind w:left="480" w:hanging="480"/>
    </w:pPr>
    <w:rPr>
      <w:rFonts w:eastAsia="Calibri" w:cs="Times New Roman"/>
    </w:rPr>
  </w:style>
  <w:style w:type="paragraph" w:styleId="TOAHeading">
    <w:name w:val="toa heading"/>
    <w:basedOn w:val="Normal"/>
    <w:next w:val="Normal"/>
    <w:rsid w:val="00AD720F"/>
    <w:pPr>
      <w:spacing w:before="120"/>
    </w:pPr>
    <w:rPr>
      <w:rFonts w:ascii="Arial" w:eastAsia="Calibri" w:hAnsi="Arial" w:cs="Arial"/>
      <w:b/>
      <w:bCs/>
    </w:rPr>
  </w:style>
  <w:style w:type="numbering" w:customStyle="1" w:styleId="OPCBodyList">
    <w:name w:val="OPCBodyList"/>
    <w:uiPriority w:val="99"/>
    <w:rsid w:val="00AD720F"/>
    <w:pPr>
      <w:numPr>
        <w:numId w:val="19"/>
      </w:numPr>
    </w:pPr>
  </w:style>
  <w:style w:type="paragraph" w:styleId="Revision">
    <w:name w:val="Revision"/>
    <w:hidden/>
    <w:uiPriority w:val="99"/>
    <w:semiHidden/>
    <w:rsid w:val="00AD720F"/>
    <w:rPr>
      <w:rFonts w:eastAsia="Calibri" w:cs="Times New Roman"/>
      <w:sz w:val="22"/>
    </w:rPr>
  </w:style>
  <w:style w:type="character" w:customStyle="1" w:styleId="paragraphChar">
    <w:name w:val="paragraph Char"/>
    <w:aliases w:val="a Char"/>
    <w:link w:val="paragraph"/>
    <w:rsid w:val="00AD720F"/>
    <w:rPr>
      <w:rFonts w:eastAsia="Times New Roman" w:cs="Times New Roman"/>
      <w:sz w:val="22"/>
      <w:lang w:eastAsia="en-AU"/>
    </w:rPr>
  </w:style>
  <w:style w:type="character" w:customStyle="1" w:styleId="ActHead5Char">
    <w:name w:val="ActHead 5 Char"/>
    <w:aliases w:val="s Char"/>
    <w:basedOn w:val="DefaultParagraphFont"/>
    <w:link w:val="ActHead5"/>
    <w:rsid w:val="001F517D"/>
    <w:rPr>
      <w:rFonts w:eastAsia="Times New Roman" w:cs="Times New Roman"/>
      <w:b/>
      <w:kern w:val="28"/>
      <w:sz w:val="24"/>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Hyperlink"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0867D8"/>
    <w:pPr>
      <w:spacing w:line="260" w:lineRule="atLeast"/>
    </w:pPr>
    <w:rPr>
      <w:sz w:val="22"/>
    </w:rPr>
  </w:style>
  <w:style w:type="paragraph" w:styleId="Heading1">
    <w:name w:val="heading 1"/>
    <w:basedOn w:val="Normal"/>
    <w:next w:val="Normal"/>
    <w:link w:val="Heading1Char"/>
    <w:qFormat/>
    <w:rsid w:val="00F6062B"/>
    <w:pPr>
      <w:keepNext/>
      <w:keepLines/>
      <w:numPr>
        <w:numId w:val="15"/>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F6062B"/>
    <w:pPr>
      <w:keepNext/>
      <w:keepLines/>
      <w:numPr>
        <w:ilvl w:val="1"/>
        <w:numId w:val="15"/>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F6062B"/>
    <w:pPr>
      <w:keepNext/>
      <w:keepLines/>
      <w:numPr>
        <w:ilvl w:val="2"/>
        <w:numId w:val="15"/>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F6062B"/>
    <w:pPr>
      <w:keepNext/>
      <w:keepLines/>
      <w:numPr>
        <w:ilvl w:val="3"/>
        <w:numId w:val="15"/>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F6062B"/>
    <w:pPr>
      <w:keepNext/>
      <w:keepLines/>
      <w:numPr>
        <w:ilvl w:val="4"/>
        <w:numId w:val="15"/>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F6062B"/>
    <w:pPr>
      <w:keepNext/>
      <w:keepLines/>
      <w:numPr>
        <w:ilvl w:val="5"/>
        <w:numId w:val="15"/>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F6062B"/>
    <w:pPr>
      <w:keepNext/>
      <w:keepLines/>
      <w:numPr>
        <w:ilvl w:val="6"/>
        <w:numId w:val="1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F6062B"/>
    <w:pPr>
      <w:keepNext/>
      <w:keepLines/>
      <w:numPr>
        <w:ilvl w:val="7"/>
        <w:numId w:val="15"/>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nhideWhenUsed/>
    <w:qFormat/>
    <w:rsid w:val="00F6062B"/>
    <w:pPr>
      <w:keepNext/>
      <w:keepLines/>
      <w:numPr>
        <w:ilvl w:val="8"/>
        <w:numId w:val="15"/>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0867D8"/>
  </w:style>
  <w:style w:type="paragraph" w:customStyle="1" w:styleId="OPCParaBase">
    <w:name w:val="OPCParaBase"/>
    <w:qFormat/>
    <w:rsid w:val="000867D8"/>
    <w:pPr>
      <w:spacing w:line="260" w:lineRule="atLeast"/>
    </w:pPr>
    <w:rPr>
      <w:rFonts w:eastAsia="Times New Roman" w:cs="Times New Roman"/>
      <w:sz w:val="22"/>
      <w:lang w:eastAsia="en-AU"/>
    </w:rPr>
  </w:style>
  <w:style w:type="paragraph" w:customStyle="1" w:styleId="ShortT">
    <w:name w:val="ShortT"/>
    <w:basedOn w:val="OPCParaBase"/>
    <w:next w:val="Normal"/>
    <w:qFormat/>
    <w:rsid w:val="000867D8"/>
    <w:pPr>
      <w:spacing w:line="240" w:lineRule="auto"/>
    </w:pPr>
    <w:rPr>
      <w:b/>
      <w:sz w:val="40"/>
    </w:rPr>
  </w:style>
  <w:style w:type="paragraph" w:customStyle="1" w:styleId="ActHead1">
    <w:name w:val="ActHead 1"/>
    <w:aliases w:val="c"/>
    <w:basedOn w:val="OPCParaBase"/>
    <w:next w:val="Normal"/>
    <w:qFormat/>
    <w:rsid w:val="000867D8"/>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0867D8"/>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0867D8"/>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0867D8"/>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0867D8"/>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0867D8"/>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0867D8"/>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0867D8"/>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0867D8"/>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0867D8"/>
  </w:style>
  <w:style w:type="paragraph" w:customStyle="1" w:styleId="Blocks">
    <w:name w:val="Blocks"/>
    <w:aliases w:val="bb"/>
    <w:basedOn w:val="OPCParaBase"/>
    <w:qFormat/>
    <w:rsid w:val="000867D8"/>
    <w:pPr>
      <w:spacing w:line="240" w:lineRule="auto"/>
    </w:pPr>
    <w:rPr>
      <w:sz w:val="24"/>
    </w:rPr>
  </w:style>
  <w:style w:type="paragraph" w:customStyle="1" w:styleId="BoxText">
    <w:name w:val="BoxText"/>
    <w:aliases w:val="bt"/>
    <w:basedOn w:val="OPCParaBase"/>
    <w:qFormat/>
    <w:rsid w:val="000867D8"/>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0867D8"/>
    <w:rPr>
      <w:b/>
    </w:rPr>
  </w:style>
  <w:style w:type="paragraph" w:customStyle="1" w:styleId="BoxHeadItalic">
    <w:name w:val="BoxHeadItalic"/>
    <w:aliases w:val="bhi"/>
    <w:basedOn w:val="BoxText"/>
    <w:next w:val="BoxStep"/>
    <w:qFormat/>
    <w:rsid w:val="000867D8"/>
    <w:rPr>
      <w:i/>
    </w:rPr>
  </w:style>
  <w:style w:type="paragraph" w:customStyle="1" w:styleId="BoxList">
    <w:name w:val="BoxList"/>
    <w:aliases w:val="bl"/>
    <w:basedOn w:val="BoxText"/>
    <w:qFormat/>
    <w:rsid w:val="000867D8"/>
    <w:pPr>
      <w:ind w:left="1559" w:hanging="425"/>
    </w:pPr>
  </w:style>
  <w:style w:type="paragraph" w:customStyle="1" w:styleId="BoxNote">
    <w:name w:val="BoxNote"/>
    <w:aliases w:val="bn"/>
    <w:basedOn w:val="BoxText"/>
    <w:qFormat/>
    <w:rsid w:val="000867D8"/>
    <w:pPr>
      <w:tabs>
        <w:tab w:val="left" w:pos="1985"/>
      </w:tabs>
      <w:spacing w:before="122" w:line="198" w:lineRule="exact"/>
      <w:ind w:left="2948" w:hanging="1814"/>
    </w:pPr>
    <w:rPr>
      <w:sz w:val="18"/>
    </w:rPr>
  </w:style>
  <w:style w:type="paragraph" w:customStyle="1" w:styleId="BoxPara">
    <w:name w:val="BoxPara"/>
    <w:aliases w:val="bp"/>
    <w:basedOn w:val="BoxText"/>
    <w:qFormat/>
    <w:rsid w:val="000867D8"/>
    <w:pPr>
      <w:tabs>
        <w:tab w:val="right" w:pos="2268"/>
      </w:tabs>
      <w:ind w:left="2552" w:hanging="1418"/>
    </w:pPr>
  </w:style>
  <w:style w:type="paragraph" w:customStyle="1" w:styleId="BoxStep">
    <w:name w:val="BoxStep"/>
    <w:aliases w:val="bs"/>
    <w:basedOn w:val="BoxText"/>
    <w:qFormat/>
    <w:rsid w:val="000867D8"/>
    <w:pPr>
      <w:ind w:left="1985" w:hanging="851"/>
    </w:pPr>
  </w:style>
  <w:style w:type="character" w:customStyle="1" w:styleId="CharAmPartNo">
    <w:name w:val="CharAmPartNo"/>
    <w:basedOn w:val="OPCCharBase"/>
    <w:uiPriority w:val="1"/>
    <w:qFormat/>
    <w:rsid w:val="000867D8"/>
  </w:style>
  <w:style w:type="character" w:customStyle="1" w:styleId="CharAmPartText">
    <w:name w:val="CharAmPartText"/>
    <w:basedOn w:val="OPCCharBase"/>
    <w:uiPriority w:val="1"/>
    <w:qFormat/>
    <w:rsid w:val="000867D8"/>
  </w:style>
  <w:style w:type="character" w:customStyle="1" w:styleId="CharAmSchNo">
    <w:name w:val="CharAmSchNo"/>
    <w:basedOn w:val="OPCCharBase"/>
    <w:uiPriority w:val="1"/>
    <w:qFormat/>
    <w:rsid w:val="000867D8"/>
  </w:style>
  <w:style w:type="character" w:customStyle="1" w:styleId="CharAmSchText">
    <w:name w:val="CharAmSchText"/>
    <w:basedOn w:val="OPCCharBase"/>
    <w:uiPriority w:val="1"/>
    <w:qFormat/>
    <w:rsid w:val="000867D8"/>
  </w:style>
  <w:style w:type="character" w:customStyle="1" w:styleId="CharBoldItalic">
    <w:name w:val="CharBoldItalic"/>
    <w:basedOn w:val="OPCCharBase"/>
    <w:uiPriority w:val="1"/>
    <w:qFormat/>
    <w:rsid w:val="000867D8"/>
    <w:rPr>
      <w:b/>
      <w:i/>
    </w:rPr>
  </w:style>
  <w:style w:type="character" w:customStyle="1" w:styleId="CharChapNo">
    <w:name w:val="CharChapNo"/>
    <w:basedOn w:val="OPCCharBase"/>
    <w:qFormat/>
    <w:rsid w:val="000867D8"/>
  </w:style>
  <w:style w:type="character" w:customStyle="1" w:styleId="CharChapText">
    <w:name w:val="CharChapText"/>
    <w:basedOn w:val="OPCCharBase"/>
    <w:qFormat/>
    <w:rsid w:val="000867D8"/>
  </w:style>
  <w:style w:type="character" w:customStyle="1" w:styleId="CharDivNo">
    <w:name w:val="CharDivNo"/>
    <w:basedOn w:val="OPCCharBase"/>
    <w:qFormat/>
    <w:rsid w:val="000867D8"/>
  </w:style>
  <w:style w:type="character" w:customStyle="1" w:styleId="CharDivText">
    <w:name w:val="CharDivText"/>
    <w:basedOn w:val="OPCCharBase"/>
    <w:qFormat/>
    <w:rsid w:val="000867D8"/>
  </w:style>
  <w:style w:type="character" w:customStyle="1" w:styleId="CharItalic">
    <w:name w:val="CharItalic"/>
    <w:basedOn w:val="OPCCharBase"/>
    <w:uiPriority w:val="1"/>
    <w:qFormat/>
    <w:rsid w:val="000867D8"/>
    <w:rPr>
      <w:i/>
    </w:rPr>
  </w:style>
  <w:style w:type="character" w:customStyle="1" w:styleId="CharPartNo">
    <w:name w:val="CharPartNo"/>
    <w:basedOn w:val="OPCCharBase"/>
    <w:qFormat/>
    <w:rsid w:val="000867D8"/>
  </w:style>
  <w:style w:type="character" w:customStyle="1" w:styleId="CharPartText">
    <w:name w:val="CharPartText"/>
    <w:basedOn w:val="OPCCharBase"/>
    <w:qFormat/>
    <w:rsid w:val="000867D8"/>
  </w:style>
  <w:style w:type="character" w:customStyle="1" w:styleId="CharSectno">
    <w:name w:val="CharSectno"/>
    <w:basedOn w:val="OPCCharBase"/>
    <w:qFormat/>
    <w:rsid w:val="000867D8"/>
  </w:style>
  <w:style w:type="character" w:customStyle="1" w:styleId="CharSubdNo">
    <w:name w:val="CharSubdNo"/>
    <w:basedOn w:val="OPCCharBase"/>
    <w:uiPriority w:val="1"/>
    <w:qFormat/>
    <w:rsid w:val="000867D8"/>
  </w:style>
  <w:style w:type="character" w:customStyle="1" w:styleId="CharSubdText">
    <w:name w:val="CharSubdText"/>
    <w:basedOn w:val="OPCCharBase"/>
    <w:uiPriority w:val="1"/>
    <w:qFormat/>
    <w:rsid w:val="000867D8"/>
  </w:style>
  <w:style w:type="paragraph" w:customStyle="1" w:styleId="CTA--">
    <w:name w:val="CTA --"/>
    <w:basedOn w:val="OPCParaBase"/>
    <w:next w:val="Normal"/>
    <w:rsid w:val="000867D8"/>
    <w:pPr>
      <w:spacing w:before="60" w:line="240" w:lineRule="atLeast"/>
      <w:ind w:left="142" w:hanging="142"/>
    </w:pPr>
    <w:rPr>
      <w:sz w:val="20"/>
    </w:rPr>
  </w:style>
  <w:style w:type="paragraph" w:customStyle="1" w:styleId="CTA-">
    <w:name w:val="CTA -"/>
    <w:basedOn w:val="OPCParaBase"/>
    <w:rsid w:val="000867D8"/>
    <w:pPr>
      <w:spacing w:before="60" w:line="240" w:lineRule="atLeast"/>
      <w:ind w:left="85" w:hanging="85"/>
    </w:pPr>
    <w:rPr>
      <w:sz w:val="20"/>
    </w:rPr>
  </w:style>
  <w:style w:type="paragraph" w:customStyle="1" w:styleId="CTA---">
    <w:name w:val="CTA ---"/>
    <w:basedOn w:val="OPCParaBase"/>
    <w:next w:val="Normal"/>
    <w:rsid w:val="000867D8"/>
    <w:pPr>
      <w:spacing w:before="60" w:line="240" w:lineRule="atLeast"/>
      <w:ind w:left="198" w:hanging="198"/>
    </w:pPr>
    <w:rPr>
      <w:sz w:val="20"/>
    </w:rPr>
  </w:style>
  <w:style w:type="paragraph" w:customStyle="1" w:styleId="CTA----">
    <w:name w:val="CTA ----"/>
    <w:basedOn w:val="OPCParaBase"/>
    <w:next w:val="Normal"/>
    <w:rsid w:val="000867D8"/>
    <w:pPr>
      <w:spacing w:before="60" w:line="240" w:lineRule="atLeast"/>
      <w:ind w:left="255" w:hanging="255"/>
    </w:pPr>
    <w:rPr>
      <w:sz w:val="20"/>
    </w:rPr>
  </w:style>
  <w:style w:type="paragraph" w:customStyle="1" w:styleId="CTA1a">
    <w:name w:val="CTA 1(a)"/>
    <w:basedOn w:val="OPCParaBase"/>
    <w:rsid w:val="000867D8"/>
    <w:pPr>
      <w:tabs>
        <w:tab w:val="right" w:pos="414"/>
      </w:tabs>
      <w:spacing w:before="40" w:line="240" w:lineRule="atLeast"/>
      <w:ind w:left="675" w:hanging="675"/>
    </w:pPr>
    <w:rPr>
      <w:sz w:val="20"/>
    </w:rPr>
  </w:style>
  <w:style w:type="paragraph" w:customStyle="1" w:styleId="CTA1ai">
    <w:name w:val="CTA 1(a)(i)"/>
    <w:basedOn w:val="OPCParaBase"/>
    <w:rsid w:val="000867D8"/>
    <w:pPr>
      <w:tabs>
        <w:tab w:val="right" w:pos="1004"/>
      </w:tabs>
      <w:spacing w:before="40" w:line="240" w:lineRule="atLeast"/>
      <w:ind w:left="1253" w:hanging="1253"/>
    </w:pPr>
    <w:rPr>
      <w:sz w:val="20"/>
    </w:rPr>
  </w:style>
  <w:style w:type="paragraph" w:customStyle="1" w:styleId="CTA2a">
    <w:name w:val="CTA 2(a)"/>
    <w:basedOn w:val="OPCParaBase"/>
    <w:rsid w:val="000867D8"/>
    <w:pPr>
      <w:tabs>
        <w:tab w:val="right" w:pos="482"/>
      </w:tabs>
      <w:spacing w:before="40" w:line="240" w:lineRule="atLeast"/>
      <w:ind w:left="748" w:hanging="748"/>
    </w:pPr>
    <w:rPr>
      <w:sz w:val="20"/>
    </w:rPr>
  </w:style>
  <w:style w:type="paragraph" w:customStyle="1" w:styleId="CTA2ai">
    <w:name w:val="CTA 2(a)(i)"/>
    <w:basedOn w:val="OPCParaBase"/>
    <w:rsid w:val="000867D8"/>
    <w:pPr>
      <w:tabs>
        <w:tab w:val="right" w:pos="1089"/>
      </w:tabs>
      <w:spacing w:before="40" w:line="240" w:lineRule="atLeast"/>
      <w:ind w:left="1327" w:hanging="1327"/>
    </w:pPr>
    <w:rPr>
      <w:sz w:val="20"/>
    </w:rPr>
  </w:style>
  <w:style w:type="paragraph" w:customStyle="1" w:styleId="CTA3a">
    <w:name w:val="CTA 3(a)"/>
    <w:basedOn w:val="OPCParaBase"/>
    <w:rsid w:val="000867D8"/>
    <w:pPr>
      <w:tabs>
        <w:tab w:val="right" w:pos="556"/>
      </w:tabs>
      <w:spacing w:before="40" w:line="240" w:lineRule="atLeast"/>
      <w:ind w:left="805" w:hanging="805"/>
    </w:pPr>
    <w:rPr>
      <w:sz w:val="20"/>
    </w:rPr>
  </w:style>
  <w:style w:type="paragraph" w:customStyle="1" w:styleId="CTA3ai">
    <w:name w:val="CTA 3(a)(i)"/>
    <w:basedOn w:val="OPCParaBase"/>
    <w:rsid w:val="000867D8"/>
    <w:pPr>
      <w:tabs>
        <w:tab w:val="right" w:pos="1140"/>
      </w:tabs>
      <w:spacing w:before="40" w:line="240" w:lineRule="atLeast"/>
      <w:ind w:left="1361" w:hanging="1361"/>
    </w:pPr>
    <w:rPr>
      <w:sz w:val="20"/>
    </w:rPr>
  </w:style>
  <w:style w:type="paragraph" w:customStyle="1" w:styleId="CTA4a">
    <w:name w:val="CTA 4(a)"/>
    <w:basedOn w:val="OPCParaBase"/>
    <w:rsid w:val="000867D8"/>
    <w:pPr>
      <w:tabs>
        <w:tab w:val="right" w:pos="624"/>
      </w:tabs>
      <w:spacing w:before="40" w:line="240" w:lineRule="atLeast"/>
      <w:ind w:left="873" w:hanging="873"/>
    </w:pPr>
    <w:rPr>
      <w:sz w:val="20"/>
    </w:rPr>
  </w:style>
  <w:style w:type="paragraph" w:customStyle="1" w:styleId="CTA4ai">
    <w:name w:val="CTA 4(a)(i)"/>
    <w:basedOn w:val="OPCParaBase"/>
    <w:rsid w:val="000867D8"/>
    <w:pPr>
      <w:tabs>
        <w:tab w:val="right" w:pos="1213"/>
      </w:tabs>
      <w:spacing w:before="40" w:line="240" w:lineRule="atLeast"/>
      <w:ind w:left="1452" w:hanging="1452"/>
    </w:pPr>
    <w:rPr>
      <w:sz w:val="20"/>
    </w:rPr>
  </w:style>
  <w:style w:type="paragraph" w:customStyle="1" w:styleId="CTACAPS">
    <w:name w:val="CTA CAPS"/>
    <w:basedOn w:val="OPCParaBase"/>
    <w:rsid w:val="000867D8"/>
    <w:pPr>
      <w:spacing w:before="60" w:line="240" w:lineRule="atLeast"/>
    </w:pPr>
    <w:rPr>
      <w:sz w:val="20"/>
    </w:rPr>
  </w:style>
  <w:style w:type="paragraph" w:customStyle="1" w:styleId="CTAright">
    <w:name w:val="CTA right"/>
    <w:basedOn w:val="OPCParaBase"/>
    <w:rsid w:val="000867D8"/>
    <w:pPr>
      <w:spacing w:before="60" w:line="240" w:lineRule="auto"/>
      <w:jc w:val="right"/>
    </w:pPr>
    <w:rPr>
      <w:sz w:val="20"/>
    </w:rPr>
  </w:style>
  <w:style w:type="paragraph" w:customStyle="1" w:styleId="subsection">
    <w:name w:val="subsection"/>
    <w:aliases w:val="ss"/>
    <w:basedOn w:val="OPCParaBase"/>
    <w:link w:val="subsectionChar"/>
    <w:rsid w:val="000867D8"/>
    <w:pPr>
      <w:tabs>
        <w:tab w:val="right" w:pos="1021"/>
      </w:tabs>
      <w:spacing w:before="180" w:line="240" w:lineRule="auto"/>
      <w:ind w:left="1134" w:hanging="1134"/>
    </w:pPr>
  </w:style>
  <w:style w:type="paragraph" w:customStyle="1" w:styleId="Definition">
    <w:name w:val="Definition"/>
    <w:aliases w:val="dd"/>
    <w:basedOn w:val="OPCParaBase"/>
    <w:rsid w:val="000867D8"/>
    <w:pPr>
      <w:spacing w:before="180" w:line="240" w:lineRule="auto"/>
      <w:ind w:left="1134"/>
    </w:pPr>
  </w:style>
  <w:style w:type="paragraph" w:customStyle="1" w:styleId="EndNotespara">
    <w:name w:val="EndNotes(para)"/>
    <w:aliases w:val="eta"/>
    <w:basedOn w:val="OPCParaBase"/>
    <w:next w:val="EndNotessubpara"/>
    <w:rsid w:val="000867D8"/>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0867D8"/>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0867D8"/>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0867D8"/>
    <w:pPr>
      <w:tabs>
        <w:tab w:val="right" w:pos="1412"/>
      </w:tabs>
      <w:spacing w:before="60" w:line="240" w:lineRule="auto"/>
      <w:ind w:left="1525" w:hanging="1525"/>
    </w:pPr>
    <w:rPr>
      <w:sz w:val="20"/>
    </w:rPr>
  </w:style>
  <w:style w:type="paragraph" w:customStyle="1" w:styleId="Formula">
    <w:name w:val="Formula"/>
    <w:basedOn w:val="OPCParaBase"/>
    <w:rsid w:val="000867D8"/>
    <w:pPr>
      <w:spacing w:line="240" w:lineRule="auto"/>
      <w:ind w:left="1134"/>
    </w:pPr>
    <w:rPr>
      <w:sz w:val="20"/>
    </w:rPr>
  </w:style>
  <w:style w:type="paragraph" w:styleId="Header">
    <w:name w:val="header"/>
    <w:basedOn w:val="OPCParaBase"/>
    <w:link w:val="HeaderChar"/>
    <w:unhideWhenUsed/>
    <w:rsid w:val="000867D8"/>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0867D8"/>
    <w:rPr>
      <w:rFonts w:eastAsia="Times New Roman" w:cs="Times New Roman"/>
      <w:sz w:val="16"/>
      <w:lang w:eastAsia="en-AU"/>
    </w:rPr>
  </w:style>
  <w:style w:type="paragraph" w:customStyle="1" w:styleId="House">
    <w:name w:val="House"/>
    <w:basedOn w:val="OPCParaBase"/>
    <w:rsid w:val="000867D8"/>
    <w:pPr>
      <w:spacing w:line="240" w:lineRule="auto"/>
    </w:pPr>
    <w:rPr>
      <w:sz w:val="28"/>
    </w:rPr>
  </w:style>
  <w:style w:type="paragraph" w:customStyle="1" w:styleId="Item">
    <w:name w:val="Item"/>
    <w:aliases w:val="i"/>
    <w:basedOn w:val="OPCParaBase"/>
    <w:next w:val="ItemHead"/>
    <w:rsid w:val="000867D8"/>
    <w:pPr>
      <w:keepLines/>
      <w:spacing w:before="80" w:line="240" w:lineRule="auto"/>
      <w:ind w:left="709"/>
    </w:pPr>
  </w:style>
  <w:style w:type="paragraph" w:customStyle="1" w:styleId="ItemHead">
    <w:name w:val="ItemHead"/>
    <w:aliases w:val="ih"/>
    <w:basedOn w:val="OPCParaBase"/>
    <w:next w:val="Item"/>
    <w:rsid w:val="000867D8"/>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0867D8"/>
    <w:pPr>
      <w:spacing w:line="240" w:lineRule="auto"/>
    </w:pPr>
    <w:rPr>
      <w:b/>
      <w:sz w:val="32"/>
    </w:rPr>
  </w:style>
  <w:style w:type="paragraph" w:customStyle="1" w:styleId="notedraft">
    <w:name w:val="note(draft)"/>
    <w:aliases w:val="nd"/>
    <w:basedOn w:val="OPCParaBase"/>
    <w:rsid w:val="000867D8"/>
    <w:pPr>
      <w:spacing w:before="240" w:line="240" w:lineRule="auto"/>
      <w:ind w:left="284" w:hanging="284"/>
    </w:pPr>
    <w:rPr>
      <w:i/>
      <w:sz w:val="24"/>
    </w:rPr>
  </w:style>
  <w:style w:type="paragraph" w:customStyle="1" w:styleId="notemargin">
    <w:name w:val="note(margin)"/>
    <w:aliases w:val="nm"/>
    <w:basedOn w:val="OPCParaBase"/>
    <w:rsid w:val="000867D8"/>
    <w:pPr>
      <w:tabs>
        <w:tab w:val="left" w:pos="709"/>
      </w:tabs>
      <w:spacing w:before="122" w:line="198" w:lineRule="exact"/>
      <w:ind w:left="709" w:hanging="709"/>
    </w:pPr>
    <w:rPr>
      <w:sz w:val="18"/>
    </w:rPr>
  </w:style>
  <w:style w:type="paragraph" w:customStyle="1" w:styleId="noteToPara">
    <w:name w:val="noteToPara"/>
    <w:aliases w:val="ntp"/>
    <w:basedOn w:val="OPCParaBase"/>
    <w:rsid w:val="000867D8"/>
    <w:pPr>
      <w:spacing w:before="122" w:line="198" w:lineRule="exact"/>
      <w:ind w:left="2353" w:hanging="709"/>
    </w:pPr>
    <w:rPr>
      <w:sz w:val="18"/>
    </w:rPr>
  </w:style>
  <w:style w:type="paragraph" w:customStyle="1" w:styleId="noteParlAmend">
    <w:name w:val="note(ParlAmend)"/>
    <w:aliases w:val="npp"/>
    <w:basedOn w:val="OPCParaBase"/>
    <w:next w:val="ParlAmend"/>
    <w:rsid w:val="000867D8"/>
    <w:pPr>
      <w:spacing w:line="240" w:lineRule="auto"/>
      <w:jc w:val="right"/>
    </w:pPr>
    <w:rPr>
      <w:rFonts w:ascii="Arial" w:hAnsi="Arial"/>
      <w:b/>
      <w:i/>
    </w:rPr>
  </w:style>
  <w:style w:type="paragraph" w:customStyle="1" w:styleId="notetext">
    <w:name w:val="note(text)"/>
    <w:aliases w:val="n"/>
    <w:basedOn w:val="OPCParaBase"/>
    <w:link w:val="notetextChar"/>
    <w:rsid w:val="000867D8"/>
    <w:pPr>
      <w:spacing w:before="122" w:line="240" w:lineRule="auto"/>
      <w:ind w:left="1985" w:hanging="851"/>
    </w:pPr>
    <w:rPr>
      <w:sz w:val="18"/>
    </w:rPr>
  </w:style>
  <w:style w:type="paragraph" w:customStyle="1" w:styleId="Page1">
    <w:name w:val="Page1"/>
    <w:basedOn w:val="OPCParaBase"/>
    <w:rsid w:val="000867D8"/>
    <w:pPr>
      <w:spacing w:before="5600" w:line="240" w:lineRule="auto"/>
    </w:pPr>
    <w:rPr>
      <w:b/>
      <w:sz w:val="32"/>
    </w:rPr>
  </w:style>
  <w:style w:type="paragraph" w:customStyle="1" w:styleId="PageBreak">
    <w:name w:val="PageBreak"/>
    <w:aliases w:val="pb"/>
    <w:basedOn w:val="OPCParaBase"/>
    <w:rsid w:val="000867D8"/>
    <w:pPr>
      <w:spacing w:line="240" w:lineRule="auto"/>
    </w:pPr>
    <w:rPr>
      <w:sz w:val="20"/>
    </w:rPr>
  </w:style>
  <w:style w:type="paragraph" w:customStyle="1" w:styleId="paragraphsub">
    <w:name w:val="paragraph(sub)"/>
    <w:aliases w:val="aa"/>
    <w:basedOn w:val="OPCParaBase"/>
    <w:rsid w:val="000867D8"/>
    <w:pPr>
      <w:tabs>
        <w:tab w:val="right" w:pos="1985"/>
      </w:tabs>
      <w:spacing w:before="40" w:line="240" w:lineRule="auto"/>
      <w:ind w:left="2098" w:hanging="2098"/>
    </w:pPr>
  </w:style>
  <w:style w:type="paragraph" w:customStyle="1" w:styleId="paragraphsub-sub">
    <w:name w:val="paragraph(sub-sub)"/>
    <w:aliases w:val="aaa"/>
    <w:basedOn w:val="OPCParaBase"/>
    <w:rsid w:val="000867D8"/>
    <w:pPr>
      <w:tabs>
        <w:tab w:val="right" w:pos="2722"/>
      </w:tabs>
      <w:spacing w:before="40" w:line="240" w:lineRule="auto"/>
      <w:ind w:left="2835" w:hanging="2835"/>
    </w:pPr>
  </w:style>
  <w:style w:type="paragraph" w:customStyle="1" w:styleId="paragraph">
    <w:name w:val="paragraph"/>
    <w:aliases w:val="a"/>
    <w:basedOn w:val="OPCParaBase"/>
    <w:link w:val="paragraphChar"/>
    <w:rsid w:val="000867D8"/>
    <w:pPr>
      <w:tabs>
        <w:tab w:val="right" w:pos="1531"/>
      </w:tabs>
      <w:spacing w:before="40" w:line="240" w:lineRule="auto"/>
      <w:ind w:left="1644" w:hanging="1644"/>
    </w:pPr>
  </w:style>
  <w:style w:type="paragraph" w:customStyle="1" w:styleId="ParlAmend">
    <w:name w:val="ParlAmend"/>
    <w:aliases w:val="pp"/>
    <w:basedOn w:val="OPCParaBase"/>
    <w:rsid w:val="000867D8"/>
    <w:pPr>
      <w:spacing w:before="240" w:line="240" w:lineRule="atLeast"/>
      <w:ind w:hanging="567"/>
    </w:pPr>
    <w:rPr>
      <w:sz w:val="24"/>
    </w:rPr>
  </w:style>
  <w:style w:type="paragraph" w:customStyle="1" w:styleId="Penalty">
    <w:name w:val="Penalty"/>
    <w:basedOn w:val="OPCParaBase"/>
    <w:rsid w:val="000867D8"/>
    <w:pPr>
      <w:tabs>
        <w:tab w:val="left" w:pos="2977"/>
      </w:tabs>
      <w:spacing w:before="180" w:line="240" w:lineRule="auto"/>
      <w:ind w:left="1985" w:hanging="851"/>
    </w:pPr>
  </w:style>
  <w:style w:type="paragraph" w:customStyle="1" w:styleId="Portfolio">
    <w:name w:val="Portfolio"/>
    <w:basedOn w:val="OPCParaBase"/>
    <w:rsid w:val="000867D8"/>
    <w:pPr>
      <w:spacing w:line="240" w:lineRule="auto"/>
    </w:pPr>
    <w:rPr>
      <w:i/>
      <w:sz w:val="20"/>
    </w:rPr>
  </w:style>
  <w:style w:type="paragraph" w:customStyle="1" w:styleId="Preamble">
    <w:name w:val="Preamble"/>
    <w:basedOn w:val="OPCParaBase"/>
    <w:next w:val="Normal"/>
    <w:rsid w:val="000867D8"/>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0867D8"/>
    <w:pPr>
      <w:spacing w:line="240" w:lineRule="auto"/>
    </w:pPr>
    <w:rPr>
      <w:i/>
      <w:sz w:val="20"/>
    </w:rPr>
  </w:style>
  <w:style w:type="paragraph" w:customStyle="1" w:styleId="Session">
    <w:name w:val="Session"/>
    <w:basedOn w:val="OPCParaBase"/>
    <w:rsid w:val="000867D8"/>
    <w:pPr>
      <w:spacing w:line="240" w:lineRule="auto"/>
    </w:pPr>
    <w:rPr>
      <w:sz w:val="28"/>
    </w:rPr>
  </w:style>
  <w:style w:type="paragraph" w:customStyle="1" w:styleId="Sponsor">
    <w:name w:val="Sponsor"/>
    <w:basedOn w:val="OPCParaBase"/>
    <w:rsid w:val="000867D8"/>
    <w:pPr>
      <w:spacing w:line="240" w:lineRule="auto"/>
    </w:pPr>
    <w:rPr>
      <w:i/>
    </w:rPr>
  </w:style>
  <w:style w:type="paragraph" w:customStyle="1" w:styleId="Subitem">
    <w:name w:val="Subitem"/>
    <w:aliases w:val="iss"/>
    <w:basedOn w:val="OPCParaBase"/>
    <w:rsid w:val="000867D8"/>
    <w:pPr>
      <w:spacing w:before="180" w:line="240" w:lineRule="auto"/>
      <w:ind w:left="709" w:hanging="709"/>
    </w:pPr>
  </w:style>
  <w:style w:type="paragraph" w:customStyle="1" w:styleId="SubitemHead">
    <w:name w:val="SubitemHead"/>
    <w:aliases w:val="issh"/>
    <w:basedOn w:val="OPCParaBase"/>
    <w:rsid w:val="000867D8"/>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0867D8"/>
    <w:pPr>
      <w:spacing w:before="40" w:line="240" w:lineRule="auto"/>
      <w:ind w:left="1134"/>
    </w:pPr>
  </w:style>
  <w:style w:type="paragraph" w:customStyle="1" w:styleId="SubsectionHead">
    <w:name w:val="SubsectionHead"/>
    <w:aliases w:val="ssh"/>
    <w:basedOn w:val="OPCParaBase"/>
    <w:next w:val="subsection"/>
    <w:rsid w:val="000867D8"/>
    <w:pPr>
      <w:keepNext/>
      <w:keepLines/>
      <w:spacing w:before="240" w:line="240" w:lineRule="auto"/>
      <w:ind w:left="1134"/>
    </w:pPr>
    <w:rPr>
      <w:i/>
    </w:rPr>
  </w:style>
  <w:style w:type="paragraph" w:customStyle="1" w:styleId="Tablea">
    <w:name w:val="Table(a)"/>
    <w:aliases w:val="ta"/>
    <w:basedOn w:val="OPCParaBase"/>
    <w:rsid w:val="000867D8"/>
    <w:pPr>
      <w:spacing w:before="60" w:line="240" w:lineRule="auto"/>
      <w:ind w:left="284" w:hanging="284"/>
    </w:pPr>
    <w:rPr>
      <w:sz w:val="20"/>
    </w:rPr>
  </w:style>
  <w:style w:type="paragraph" w:customStyle="1" w:styleId="TableAA">
    <w:name w:val="Table(AA)"/>
    <w:aliases w:val="taaa"/>
    <w:basedOn w:val="OPCParaBase"/>
    <w:rsid w:val="000867D8"/>
    <w:pPr>
      <w:tabs>
        <w:tab w:val="left" w:pos="-6543"/>
        <w:tab w:val="left" w:pos="-6260"/>
      </w:tabs>
      <w:spacing w:line="240" w:lineRule="exact"/>
      <w:ind w:left="1055" w:hanging="284"/>
    </w:pPr>
    <w:rPr>
      <w:sz w:val="20"/>
    </w:rPr>
  </w:style>
  <w:style w:type="paragraph" w:customStyle="1" w:styleId="Tablei">
    <w:name w:val="Table(i)"/>
    <w:aliases w:val="taa"/>
    <w:basedOn w:val="OPCParaBase"/>
    <w:rsid w:val="000867D8"/>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0867D8"/>
    <w:pPr>
      <w:spacing w:before="60" w:line="240" w:lineRule="atLeast"/>
    </w:pPr>
    <w:rPr>
      <w:sz w:val="20"/>
    </w:rPr>
  </w:style>
  <w:style w:type="paragraph" w:customStyle="1" w:styleId="TLPBoxTextnote">
    <w:name w:val="TLPBoxText(note"/>
    <w:aliases w:val="right)"/>
    <w:basedOn w:val="OPCParaBase"/>
    <w:rsid w:val="000867D8"/>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0867D8"/>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0867D8"/>
    <w:pPr>
      <w:spacing w:before="122" w:line="198" w:lineRule="exact"/>
      <w:ind w:left="1985" w:hanging="851"/>
      <w:jc w:val="right"/>
    </w:pPr>
    <w:rPr>
      <w:sz w:val="18"/>
    </w:rPr>
  </w:style>
  <w:style w:type="paragraph" w:customStyle="1" w:styleId="TLPTableBullet">
    <w:name w:val="TLPTableBullet"/>
    <w:aliases w:val="ttb"/>
    <w:basedOn w:val="OPCParaBase"/>
    <w:rsid w:val="000867D8"/>
    <w:pPr>
      <w:spacing w:line="240" w:lineRule="exact"/>
      <w:ind w:left="284" w:hanging="284"/>
    </w:pPr>
    <w:rPr>
      <w:sz w:val="20"/>
    </w:rPr>
  </w:style>
  <w:style w:type="paragraph" w:styleId="TOC1">
    <w:name w:val="toc 1"/>
    <w:basedOn w:val="OPCParaBase"/>
    <w:next w:val="Normal"/>
    <w:uiPriority w:val="39"/>
    <w:unhideWhenUsed/>
    <w:rsid w:val="000867D8"/>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0867D8"/>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0867D8"/>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0867D8"/>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0867D8"/>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0867D8"/>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unhideWhenUsed/>
    <w:rsid w:val="000867D8"/>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unhideWhenUsed/>
    <w:rsid w:val="000867D8"/>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0867D8"/>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0867D8"/>
    <w:pPr>
      <w:keepLines/>
      <w:spacing w:before="240" w:after="120" w:line="240" w:lineRule="auto"/>
      <w:ind w:left="794"/>
    </w:pPr>
    <w:rPr>
      <w:b/>
      <w:kern w:val="28"/>
      <w:sz w:val="20"/>
    </w:rPr>
  </w:style>
  <w:style w:type="paragraph" w:customStyle="1" w:styleId="TofSectsHeading">
    <w:name w:val="TofSects(Heading)"/>
    <w:basedOn w:val="OPCParaBase"/>
    <w:rsid w:val="000867D8"/>
    <w:pPr>
      <w:spacing w:before="240" w:after="120" w:line="240" w:lineRule="auto"/>
    </w:pPr>
    <w:rPr>
      <w:b/>
      <w:sz w:val="24"/>
    </w:rPr>
  </w:style>
  <w:style w:type="paragraph" w:customStyle="1" w:styleId="TofSectsSection">
    <w:name w:val="TofSects(Section)"/>
    <w:basedOn w:val="OPCParaBase"/>
    <w:rsid w:val="000867D8"/>
    <w:pPr>
      <w:keepLines/>
      <w:spacing w:before="40" w:line="240" w:lineRule="auto"/>
      <w:ind w:left="1588" w:hanging="794"/>
    </w:pPr>
    <w:rPr>
      <w:kern w:val="28"/>
      <w:sz w:val="18"/>
    </w:rPr>
  </w:style>
  <w:style w:type="paragraph" w:customStyle="1" w:styleId="TofSectsSubdiv">
    <w:name w:val="TofSects(Subdiv)"/>
    <w:basedOn w:val="OPCParaBase"/>
    <w:rsid w:val="000867D8"/>
    <w:pPr>
      <w:keepLines/>
      <w:spacing w:before="80" w:line="240" w:lineRule="auto"/>
      <w:ind w:left="1588" w:hanging="794"/>
    </w:pPr>
    <w:rPr>
      <w:kern w:val="28"/>
    </w:rPr>
  </w:style>
  <w:style w:type="paragraph" w:customStyle="1" w:styleId="WRStyle">
    <w:name w:val="WR Style"/>
    <w:aliases w:val="WR"/>
    <w:basedOn w:val="OPCParaBase"/>
    <w:rsid w:val="000867D8"/>
    <w:pPr>
      <w:spacing w:before="240" w:line="240" w:lineRule="auto"/>
      <w:ind w:left="284" w:hanging="284"/>
    </w:pPr>
    <w:rPr>
      <w:b/>
      <w:i/>
      <w:kern w:val="28"/>
      <w:sz w:val="24"/>
    </w:rPr>
  </w:style>
  <w:style w:type="paragraph" w:customStyle="1" w:styleId="notepara">
    <w:name w:val="note(para)"/>
    <w:aliases w:val="na"/>
    <w:basedOn w:val="OPCParaBase"/>
    <w:rsid w:val="000867D8"/>
    <w:pPr>
      <w:spacing w:before="40" w:line="198" w:lineRule="exact"/>
      <w:ind w:left="2354" w:hanging="369"/>
    </w:pPr>
    <w:rPr>
      <w:sz w:val="18"/>
    </w:rPr>
  </w:style>
  <w:style w:type="paragraph" w:styleId="Footer">
    <w:name w:val="footer"/>
    <w:link w:val="FooterChar"/>
    <w:rsid w:val="000867D8"/>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0867D8"/>
    <w:rPr>
      <w:rFonts w:eastAsia="Times New Roman" w:cs="Times New Roman"/>
      <w:sz w:val="22"/>
      <w:szCs w:val="24"/>
      <w:lang w:eastAsia="en-AU"/>
    </w:rPr>
  </w:style>
  <w:style w:type="character" w:styleId="LineNumber">
    <w:name w:val="line number"/>
    <w:basedOn w:val="OPCCharBase"/>
    <w:uiPriority w:val="99"/>
    <w:unhideWhenUsed/>
    <w:rsid w:val="000867D8"/>
    <w:rPr>
      <w:sz w:val="16"/>
    </w:rPr>
  </w:style>
  <w:style w:type="table" w:customStyle="1" w:styleId="CFlag">
    <w:name w:val="CFlag"/>
    <w:basedOn w:val="TableNormal"/>
    <w:uiPriority w:val="99"/>
    <w:rsid w:val="000867D8"/>
    <w:rPr>
      <w:rFonts w:eastAsia="Times New Roman" w:cs="Times New Roman"/>
      <w:lang w:eastAsia="en-AU"/>
    </w:rPr>
    <w:tblPr/>
  </w:style>
  <w:style w:type="paragraph" w:styleId="BalloonText">
    <w:name w:val="Balloon Text"/>
    <w:basedOn w:val="Normal"/>
    <w:link w:val="BalloonTextChar"/>
    <w:uiPriority w:val="99"/>
    <w:unhideWhenUsed/>
    <w:rsid w:val="000867D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867D8"/>
    <w:rPr>
      <w:rFonts w:ascii="Tahoma" w:hAnsi="Tahoma" w:cs="Tahoma"/>
      <w:sz w:val="16"/>
      <w:szCs w:val="16"/>
    </w:rPr>
  </w:style>
  <w:style w:type="table" w:styleId="TableGrid">
    <w:name w:val="Table Grid"/>
    <w:basedOn w:val="TableNormal"/>
    <w:uiPriority w:val="59"/>
    <w:rsid w:val="000867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0867D8"/>
    <w:rPr>
      <w:b/>
      <w:sz w:val="28"/>
      <w:szCs w:val="32"/>
    </w:rPr>
  </w:style>
  <w:style w:type="paragraph" w:customStyle="1" w:styleId="TerritoryT">
    <w:name w:val="TerritoryT"/>
    <w:basedOn w:val="OPCParaBase"/>
    <w:next w:val="Normal"/>
    <w:rsid w:val="0059723F"/>
    <w:rPr>
      <w:b/>
      <w:sz w:val="32"/>
    </w:rPr>
  </w:style>
  <w:style w:type="paragraph" w:customStyle="1" w:styleId="LegislationMadeUnder">
    <w:name w:val="LegislationMadeUnder"/>
    <w:basedOn w:val="OPCParaBase"/>
    <w:next w:val="Normal"/>
    <w:rsid w:val="000867D8"/>
    <w:rPr>
      <w:i/>
      <w:sz w:val="32"/>
      <w:szCs w:val="32"/>
    </w:rPr>
  </w:style>
  <w:style w:type="paragraph" w:customStyle="1" w:styleId="SignCoverPageEnd">
    <w:name w:val="SignCoverPageEnd"/>
    <w:basedOn w:val="OPCParaBase"/>
    <w:next w:val="Normal"/>
    <w:rsid w:val="000867D8"/>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0867D8"/>
    <w:pPr>
      <w:pBdr>
        <w:top w:val="single" w:sz="4" w:space="1" w:color="auto"/>
      </w:pBdr>
      <w:spacing w:before="360"/>
      <w:ind w:right="397"/>
      <w:jc w:val="both"/>
    </w:pPr>
  </w:style>
  <w:style w:type="paragraph" w:customStyle="1" w:styleId="NotesHeading2">
    <w:name w:val="NotesHeading 2"/>
    <w:basedOn w:val="OPCParaBase"/>
    <w:next w:val="Normal"/>
    <w:rsid w:val="000867D8"/>
    <w:rPr>
      <w:b/>
      <w:sz w:val="28"/>
      <w:szCs w:val="28"/>
    </w:rPr>
  </w:style>
  <w:style w:type="paragraph" w:customStyle="1" w:styleId="NotesHeading1">
    <w:name w:val="NotesHeading 1"/>
    <w:basedOn w:val="OPCParaBase"/>
    <w:next w:val="Normal"/>
    <w:rsid w:val="000867D8"/>
    <w:pPr>
      <w:outlineLvl w:val="0"/>
    </w:pPr>
    <w:rPr>
      <w:b/>
      <w:sz w:val="28"/>
      <w:szCs w:val="28"/>
    </w:rPr>
  </w:style>
  <w:style w:type="paragraph" w:customStyle="1" w:styleId="CompiledActNo">
    <w:name w:val="CompiledActNo"/>
    <w:basedOn w:val="OPCParaBase"/>
    <w:next w:val="Normal"/>
    <w:rsid w:val="000867D8"/>
    <w:rPr>
      <w:b/>
      <w:sz w:val="24"/>
      <w:szCs w:val="24"/>
    </w:rPr>
  </w:style>
  <w:style w:type="paragraph" w:customStyle="1" w:styleId="ENotesText">
    <w:name w:val="ENotesText"/>
    <w:aliases w:val="Ent"/>
    <w:basedOn w:val="OPCParaBase"/>
    <w:next w:val="Normal"/>
    <w:rsid w:val="000867D8"/>
    <w:pPr>
      <w:spacing w:before="120"/>
    </w:pPr>
  </w:style>
  <w:style w:type="paragraph" w:customStyle="1" w:styleId="CompiledMadeUnder">
    <w:name w:val="CompiledMadeUnder"/>
    <w:basedOn w:val="OPCParaBase"/>
    <w:next w:val="Normal"/>
    <w:rsid w:val="000867D8"/>
    <w:rPr>
      <w:i/>
      <w:sz w:val="24"/>
      <w:szCs w:val="24"/>
    </w:rPr>
  </w:style>
  <w:style w:type="paragraph" w:customStyle="1" w:styleId="Paragraphsub-sub-sub">
    <w:name w:val="Paragraph(sub-sub-sub)"/>
    <w:aliases w:val="aaaa"/>
    <w:basedOn w:val="OPCParaBase"/>
    <w:rsid w:val="000867D8"/>
    <w:pPr>
      <w:tabs>
        <w:tab w:val="right" w:pos="3402"/>
      </w:tabs>
      <w:spacing w:before="40" w:line="240" w:lineRule="auto"/>
      <w:ind w:left="3402" w:hanging="3402"/>
    </w:pPr>
  </w:style>
  <w:style w:type="paragraph" w:customStyle="1" w:styleId="TableTextEndNotes">
    <w:name w:val="TableTextEndNotes"/>
    <w:aliases w:val="Tten"/>
    <w:basedOn w:val="Normal"/>
    <w:rsid w:val="000867D8"/>
    <w:pPr>
      <w:spacing w:before="60" w:line="240" w:lineRule="auto"/>
    </w:pPr>
    <w:rPr>
      <w:rFonts w:cs="Arial"/>
      <w:sz w:val="20"/>
      <w:szCs w:val="22"/>
    </w:rPr>
  </w:style>
  <w:style w:type="paragraph" w:customStyle="1" w:styleId="NoteToSubpara">
    <w:name w:val="NoteToSubpara"/>
    <w:aliases w:val="nts"/>
    <w:basedOn w:val="OPCParaBase"/>
    <w:rsid w:val="000867D8"/>
    <w:pPr>
      <w:spacing w:before="40" w:line="198" w:lineRule="exact"/>
      <w:ind w:left="2835" w:hanging="709"/>
    </w:pPr>
    <w:rPr>
      <w:sz w:val="18"/>
    </w:rPr>
  </w:style>
  <w:style w:type="paragraph" w:customStyle="1" w:styleId="ENoteTableHeading">
    <w:name w:val="ENoteTableHeading"/>
    <w:aliases w:val="enth"/>
    <w:basedOn w:val="OPCParaBase"/>
    <w:rsid w:val="000867D8"/>
    <w:pPr>
      <w:keepNext/>
      <w:spacing w:before="60" w:line="240" w:lineRule="atLeast"/>
    </w:pPr>
    <w:rPr>
      <w:rFonts w:ascii="Arial" w:hAnsi="Arial"/>
      <w:b/>
      <w:sz w:val="16"/>
    </w:rPr>
  </w:style>
  <w:style w:type="paragraph" w:customStyle="1" w:styleId="ENoteTTi">
    <w:name w:val="ENoteTTi"/>
    <w:aliases w:val="entti"/>
    <w:basedOn w:val="OPCParaBase"/>
    <w:rsid w:val="000867D8"/>
    <w:pPr>
      <w:keepNext/>
      <w:spacing w:before="60" w:line="240" w:lineRule="atLeast"/>
      <w:ind w:left="170"/>
    </w:pPr>
    <w:rPr>
      <w:sz w:val="16"/>
    </w:rPr>
  </w:style>
  <w:style w:type="paragraph" w:customStyle="1" w:styleId="ENotesHeading1">
    <w:name w:val="ENotesHeading 1"/>
    <w:aliases w:val="Enh1"/>
    <w:basedOn w:val="OPCParaBase"/>
    <w:next w:val="Normal"/>
    <w:rsid w:val="000867D8"/>
    <w:pPr>
      <w:spacing w:before="120"/>
      <w:outlineLvl w:val="1"/>
    </w:pPr>
    <w:rPr>
      <w:b/>
      <w:sz w:val="28"/>
      <w:szCs w:val="28"/>
    </w:rPr>
  </w:style>
  <w:style w:type="paragraph" w:customStyle="1" w:styleId="ENotesHeading2">
    <w:name w:val="ENotesHeading 2"/>
    <w:aliases w:val="Enh2"/>
    <w:basedOn w:val="OPCParaBase"/>
    <w:next w:val="Normal"/>
    <w:rsid w:val="000867D8"/>
    <w:pPr>
      <w:spacing w:before="120" w:after="120"/>
      <w:outlineLvl w:val="2"/>
    </w:pPr>
    <w:rPr>
      <w:b/>
      <w:sz w:val="24"/>
      <w:szCs w:val="28"/>
    </w:rPr>
  </w:style>
  <w:style w:type="paragraph" w:customStyle="1" w:styleId="ENoteTTIndentHeading">
    <w:name w:val="ENoteTTIndentHeading"/>
    <w:aliases w:val="enTTHi"/>
    <w:basedOn w:val="OPCParaBase"/>
    <w:rsid w:val="000867D8"/>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0867D8"/>
    <w:pPr>
      <w:spacing w:before="60" w:line="240" w:lineRule="atLeast"/>
    </w:pPr>
    <w:rPr>
      <w:sz w:val="16"/>
    </w:rPr>
  </w:style>
  <w:style w:type="paragraph" w:customStyle="1" w:styleId="MadeunderText">
    <w:name w:val="MadeunderText"/>
    <w:basedOn w:val="OPCParaBase"/>
    <w:next w:val="CompiledMadeUnder"/>
    <w:rsid w:val="000867D8"/>
    <w:pPr>
      <w:spacing w:before="240"/>
    </w:pPr>
    <w:rPr>
      <w:sz w:val="24"/>
      <w:szCs w:val="24"/>
    </w:rPr>
  </w:style>
  <w:style w:type="paragraph" w:customStyle="1" w:styleId="ENotesHeading3">
    <w:name w:val="ENotesHeading 3"/>
    <w:aliases w:val="Enh3"/>
    <w:basedOn w:val="OPCParaBase"/>
    <w:next w:val="Normal"/>
    <w:rsid w:val="000867D8"/>
    <w:pPr>
      <w:keepNext/>
      <w:spacing w:before="120" w:line="240" w:lineRule="auto"/>
      <w:outlineLvl w:val="4"/>
    </w:pPr>
    <w:rPr>
      <w:b/>
      <w:szCs w:val="24"/>
    </w:rPr>
  </w:style>
  <w:style w:type="character" w:customStyle="1" w:styleId="CharSubPartTextCASA">
    <w:name w:val="CharSubPartText(CASA)"/>
    <w:basedOn w:val="OPCCharBase"/>
    <w:uiPriority w:val="1"/>
    <w:rsid w:val="000867D8"/>
  </w:style>
  <w:style w:type="character" w:customStyle="1" w:styleId="CharSubPartNoCASA">
    <w:name w:val="CharSubPartNo(CASA)"/>
    <w:basedOn w:val="OPCCharBase"/>
    <w:uiPriority w:val="1"/>
    <w:rsid w:val="000867D8"/>
  </w:style>
  <w:style w:type="paragraph" w:customStyle="1" w:styleId="ENoteTTIndentHeadingSub">
    <w:name w:val="ENoteTTIndentHeadingSub"/>
    <w:aliases w:val="enTTHis"/>
    <w:basedOn w:val="OPCParaBase"/>
    <w:rsid w:val="000867D8"/>
    <w:pPr>
      <w:keepNext/>
      <w:spacing w:before="60" w:line="240" w:lineRule="atLeast"/>
      <w:ind w:left="340"/>
    </w:pPr>
    <w:rPr>
      <w:b/>
      <w:sz w:val="16"/>
    </w:rPr>
  </w:style>
  <w:style w:type="paragraph" w:customStyle="1" w:styleId="ENoteTTiSub">
    <w:name w:val="ENoteTTiSub"/>
    <w:aliases w:val="enttis"/>
    <w:basedOn w:val="OPCParaBase"/>
    <w:rsid w:val="000867D8"/>
    <w:pPr>
      <w:keepNext/>
      <w:spacing w:before="60" w:line="240" w:lineRule="atLeast"/>
      <w:ind w:left="340"/>
    </w:pPr>
    <w:rPr>
      <w:sz w:val="16"/>
    </w:rPr>
  </w:style>
  <w:style w:type="paragraph" w:customStyle="1" w:styleId="SubDivisionMigration">
    <w:name w:val="SubDivisionMigration"/>
    <w:aliases w:val="sdm"/>
    <w:basedOn w:val="OPCParaBase"/>
    <w:rsid w:val="000867D8"/>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0867D8"/>
    <w:pPr>
      <w:keepNext/>
      <w:keepLines/>
      <w:spacing w:before="240" w:line="240" w:lineRule="auto"/>
      <w:ind w:left="1134" w:hanging="1134"/>
    </w:pPr>
    <w:rPr>
      <w:b/>
      <w:sz w:val="28"/>
    </w:rPr>
  </w:style>
  <w:style w:type="paragraph" w:customStyle="1" w:styleId="FreeForm">
    <w:name w:val="FreeForm"/>
    <w:rsid w:val="00461341"/>
    <w:rPr>
      <w:rFonts w:ascii="Arial" w:hAnsi="Arial"/>
      <w:sz w:val="22"/>
    </w:rPr>
  </w:style>
  <w:style w:type="paragraph" w:customStyle="1" w:styleId="SOText">
    <w:name w:val="SO Text"/>
    <w:aliases w:val="sot"/>
    <w:link w:val="SOTextChar"/>
    <w:rsid w:val="000867D8"/>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0867D8"/>
    <w:rPr>
      <w:sz w:val="22"/>
    </w:rPr>
  </w:style>
  <w:style w:type="paragraph" w:customStyle="1" w:styleId="SOTextNote">
    <w:name w:val="SO TextNote"/>
    <w:aliases w:val="sont"/>
    <w:basedOn w:val="SOText"/>
    <w:qFormat/>
    <w:rsid w:val="000867D8"/>
    <w:pPr>
      <w:spacing w:before="122" w:line="198" w:lineRule="exact"/>
      <w:ind w:left="1843" w:hanging="709"/>
    </w:pPr>
    <w:rPr>
      <w:sz w:val="18"/>
    </w:rPr>
  </w:style>
  <w:style w:type="paragraph" w:customStyle="1" w:styleId="SOPara">
    <w:name w:val="SO Para"/>
    <w:aliases w:val="soa"/>
    <w:basedOn w:val="SOText"/>
    <w:link w:val="SOParaChar"/>
    <w:qFormat/>
    <w:rsid w:val="000867D8"/>
    <w:pPr>
      <w:tabs>
        <w:tab w:val="right" w:pos="1786"/>
      </w:tabs>
      <w:spacing w:before="40"/>
      <w:ind w:left="2070" w:hanging="936"/>
    </w:pPr>
  </w:style>
  <w:style w:type="character" w:customStyle="1" w:styleId="SOParaChar">
    <w:name w:val="SO Para Char"/>
    <w:aliases w:val="soa Char"/>
    <w:basedOn w:val="DefaultParagraphFont"/>
    <w:link w:val="SOPara"/>
    <w:rsid w:val="000867D8"/>
    <w:rPr>
      <w:sz w:val="22"/>
    </w:rPr>
  </w:style>
  <w:style w:type="paragraph" w:customStyle="1" w:styleId="FileName">
    <w:name w:val="FileName"/>
    <w:basedOn w:val="Normal"/>
    <w:rsid w:val="000867D8"/>
  </w:style>
  <w:style w:type="paragraph" w:customStyle="1" w:styleId="TableHeading">
    <w:name w:val="TableHeading"/>
    <w:aliases w:val="th"/>
    <w:basedOn w:val="OPCParaBase"/>
    <w:next w:val="Tabletext"/>
    <w:rsid w:val="000867D8"/>
    <w:pPr>
      <w:keepNext/>
      <w:spacing w:before="60" w:line="240" w:lineRule="atLeast"/>
    </w:pPr>
    <w:rPr>
      <w:b/>
      <w:sz w:val="20"/>
    </w:rPr>
  </w:style>
  <w:style w:type="paragraph" w:customStyle="1" w:styleId="SOHeadBold">
    <w:name w:val="SO HeadBold"/>
    <w:aliases w:val="sohb"/>
    <w:basedOn w:val="SOText"/>
    <w:next w:val="SOText"/>
    <w:link w:val="SOHeadBoldChar"/>
    <w:qFormat/>
    <w:rsid w:val="000867D8"/>
    <w:rPr>
      <w:b/>
    </w:rPr>
  </w:style>
  <w:style w:type="character" w:customStyle="1" w:styleId="SOHeadBoldChar">
    <w:name w:val="SO HeadBold Char"/>
    <w:aliases w:val="sohb Char"/>
    <w:basedOn w:val="DefaultParagraphFont"/>
    <w:link w:val="SOHeadBold"/>
    <w:rsid w:val="000867D8"/>
    <w:rPr>
      <w:b/>
      <w:sz w:val="22"/>
    </w:rPr>
  </w:style>
  <w:style w:type="paragraph" w:customStyle="1" w:styleId="SOHeadItalic">
    <w:name w:val="SO HeadItalic"/>
    <w:aliases w:val="sohi"/>
    <w:basedOn w:val="SOText"/>
    <w:next w:val="SOText"/>
    <w:link w:val="SOHeadItalicChar"/>
    <w:qFormat/>
    <w:rsid w:val="000867D8"/>
    <w:rPr>
      <w:i/>
    </w:rPr>
  </w:style>
  <w:style w:type="character" w:customStyle="1" w:styleId="SOHeadItalicChar">
    <w:name w:val="SO HeadItalic Char"/>
    <w:aliases w:val="sohi Char"/>
    <w:basedOn w:val="DefaultParagraphFont"/>
    <w:link w:val="SOHeadItalic"/>
    <w:rsid w:val="000867D8"/>
    <w:rPr>
      <w:i/>
      <w:sz w:val="22"/>
    </w:rPr>
  </w:style>
  <w:style w:type="paragraph" w:customStyle="1" w:styleId="SOBullet">
    <w:name w:val="SO Bullet"/>
    <w:aliases w:val="sotb"/>
    <w:basedOn w:val="SOText"/>
    <w:link w:val="SOBulletChar"/>
    <w:qFormat/>
    <w:rsid w:val="000867D8"/>
    <w:pPr>
      <w:ind w:left="1559" w:hanging="425"/>
    </w:pPr>
  </w:style>
  <w:style w:type="character" w:customStyle="1" w:styleId="SOBulletChar">
    <w:name w:val="SO Bullet Char"/>
    <w:aliases w:val="sotb Char"/>
    <w:basedOn w:val="DefaultParagraphFont"/>
    <w:link w:val="SOBullet"/>
    <w:rsid w:val="000867D8"/>
    <w:rPr>
      <w:sz w:val="22"/>
    </w:rPr>
  </w:style>
  <w:style w:type="paragraph" w:customStyle="1" w:styleId="SOBulletNote">
    <w:name w:val="SO BulletNote"/>
    <w:aliases w:val="sonb"/>
    <w:basedOn w:val="SOTextNote"/>
    <w:link w:val="SOBulletNoteChar"/>
    <w:qFormat/>
    <w:rsid w:val="000867D8"/>
    <w:pPr>
      <w:tabs>
        <w:tab w:val="left" w:pos="1560"/>
      </w:tabs>
      <w:ind w:left="2268" w:hanging="1134"/>
    </w:pPr>
  </w:style>
  <w:style w:type="character" w:customStyle="1" w:styleId="SOBulletNoteChar">
    <w:name w:val="SO BulletNote Char"/>
    <w:aliases w:val="sonb Char"/>
    <w:basedOn w:val="DefaultParagraphFont"/>
    <w:link w:val="SOBulletNote"/>
    <w:rsid w:val="000867D8"/>
    <w:rPr>
      <w:sz w:val="18"/>
    </w:rPr>
  </w:style>
  <w:style w:type="paragraph" w:customStyle="1" w:styleId="SOText2">
    <w:name w:val="SO Text2"/>
    <w:aliases w:val="sot2"/>
    <w:basedOn w:val="Normal"/>
    <w:next w:val="SOText"/>
    <w:link w:val="SOText2Char"/>
    <w:rsid w:val="000867D8"/>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0867D8"/>
    <w:rPr>
      <w:sz w:val="22"/>
    </w:rPr>
  </w:style>
  <w:style w:type="paragraph" w:customStyle="1" w:styleId="SubPartCASA">
    <w:name w:val="SubPart(CASA)"/>
    <w:aliases w:val="csp"/>
    <w:basedOn w:val="OPCParaBase"/>
    <w:next w:val="ActHead3"/>
    <w:rsid w:val="000867D8"/>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F6062B"/>
    <w:rPr>
      <w:rFonts w:eastAsia="Times New Roman" w:cs="Times New Roman"/>
      <w:sz w:val="22"/>
      <w:lang w:eastAsia="en-AU"/>
    </w:rPr>
  </w:style>
  <w:style w:type="character" w:customStyle="1" w:styleId="notetextChar">
    <w:name w:val="note(text) Char"/>
    <w:aliases w:val="n Char"/>
    <w:basedOn w:val="DefaultParagraphFont"/>
    <w:link w:val="notetext"/>
    <w:rsid w:val="00F6062B"/>
    <w:rPr>
      <w:rFonts w:eastAsia="Times New Roman" w:cs="Times New Roman"/>
      <w:sz w:val="18"/>
      <w:lang w:eastAsia="en-AU"/>
    </w:rPr>
  </w:style>
  <w:style w:type="character" w:customStyle="1" w:styleId="Heading1Char">
    <w:name w:val="Heading 1 Char"/>
    <w:basedOn w:val="DefaultParagraphFont"/>
    <w:link w:val="Heading1"/>
    <w:rsid w:val="00F6062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F6062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F6062B"/>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rsid w:val="00F6062B"/>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rsid w:val="00F6062B"/>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rsid w:val="00F6062B"/>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rsid w:val="00F6062B"/>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rsid w:val="00F6062B"/>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rsid w:val="00F6062B"/>
    <w:rPr>
      <w:rFonts w:asciiTheme="majorHAnsi" w:eastAsiaTheme="majorEastAsia" w:hAnsiTheme="majorHAnsi" w:cstheme="majorBidi"/>
      <w:i/>
      <w:iCs/>
      <w:color w:val="404040" w:themeColor="text1" w:themeTint="BF"/>
    </w:rPr>
  </w:style>
  <w:style w:type="numbering" w:styleId="111111">
    <w:name w:val="Outline List 2"/>
    <w:basedOn w:val="NoList"/>
    <w:rsid w:val="00AD720F"/>
    <w:pPr>
      <w:numPr>
        <w:numId w:val="13"/>
      </w:numPr>
    </w:pPr>
  </w:style>
  <w:style w:type="numbering" w:styleId="1ai">
    <w:name w:val="Outline List 1"/>
    <w:basedOn w:val="NoList"/>
    <w:rsid w:val="00AD720F"/>
    <w:pPr>
      <w:numPr>
        <w:numId w:val="14"/>
      </w:numPr>
    </w:pPr>
  </w:style>
  <w:style w:type="numbering" w:styleId="ArticleSection">
    <w:name w:val="Outline List 3"/>
    <w:basedOn w:val="NoList"/>
    <w:rsid w:val="00AD720F"/>
    <w:pPr>
      <w:numPr>
        <w:numId w:val="15"/>
      </w:numPr>
    </w:pPr>
  </w:style>
  <w:style w:type="paragraph" w:styleId="BlockText">
    <w:name w:val="Block Text"/>
    <w:basedOn w:val="Normal"/>
    <w:rsid w:val="00AD720F"/>
    <w:pPr>
      <w:spacing w:after="120"/>
      <w:ind w:left="1440" w:right="1440"/>
    </w:pPr>
    <w:rPr>
      <w:rFonts w:eastAsia="Calibri" w:cs="Times New Roman"/>
    </w:rPr>
  </w:style>
  <w:style w:type="paragraph" w:styleId="BodyText">
    <w:name w:val="Body Text"/>
    <w:basedOn w:val="Normal"/>
    <w:link w:val="BodyTextChar"/>
    <w:rsid w:val="00AD720F"/>
    <w:pPr>
      <w:spacing w:after="120"/>
    </w:pPr>
    <w:rPr>
      <w:rFonts w:eastAsia="Calibri" w:cs="Times New Roman"/>
    </w:rPr>
  </w:style>
  <w:style w:type="character" w:customStyle="1" w:styleId="BodyTextChar">
    <w:name w:val="Body Text Char"/>
    <w:basedOn w:val="DefaultParagraphFont"/>
    <w:link w:val="BodyText"/>
    <w:rsid w:val="00AD720F"/>
    <w:rPr>
      <w:rFonts w:eastAsia="Calibri" w:cs="Times New Roman"/>
      <w:sz w:val="22"/>
    </w:rPr>
  </w:style>
  <w:style w:type="paragraph" w:styleId="BodyText2">
    <w:name w:val="Body Text 2"/>
    <w:basedOn w:val="Normal"/>
    <w:link w:val="BodyText2Char"/>
    <w:rsid w:val="00AD720F"/>
    <w:pPr>
      <w:spacing w:after="120" w:line="480" w:lineRule="auto"/>
    </w:pPr>
    <w:rPr>
      <w:rFonts w:eastAsia="Calibri" w:cs="Times New Roman"/>
    </w:rPr>
  </w:style>
  <w:style w:type="character" w:customStyle="1" w:styleId="BodyText2Char">
    <w:name w:val="Body Text 2 Char"/>
    <w:basedOn w:val="DefaultParagraphFont"/>
    <w:link w:val="BodyText2"/>
    <w:rsid w:val="00AD720F"/>
    <w:rPr>
      <w:rFonts w:eastAsia="Calibri" w:cs="Times New Roman"/>
      <w:sz w:val="22"/>
    </w:rPr>
  </w:style>
  <w:style w:type="paragraph" w:styleId="BodyText3">
    <w:name w:val="Body Text 3"/>
    <w:basedOn w:val="Normal"/>
    <w:link w:val="BodyText3Char"/>
    <w:rsid w:val="00AD720F"/>
    <w:pPr>
      <w:spacing w:after="120"/>
    </w:pPr>
    <w:rPr>
      <w:rFonts w:eastAsia="Calibri" w:cs="Times New Roman"/>
      <w:sz w:val="16"/>
      <w:szCs w:val="16"/>
    </w:rPr>
  </w:style>
  <w:style w:type="character" w:customStyle="1" w:styleId="BodyText3Char">
    <w:name w:val="Body Text 3 Char"/>
    <w:basedOn w:val="DefaultParagraphFont"/>
    <w:link w:val="BodyText3"/>
    <w:rsid w:val="00AD720F"/>
    <w:rPr>
      <w:rFonts w:eastAsia="Calibri" w:cs="Times New Roman"/>
      <w:sz w:val="16"/>
      <w:szCs w:val="16"/>
    </w:rPr>
  </w:style>
  <w:style w:type="paragraph" w:styleId="BodyTextFirstIndent">
    <w:name w:val="Body Text First Indent"/>
    <w:basedOn w:val="BodyText"/>
    <w:link w:val="BodyTextFirstIndentChar"/>
    <w:rsid w:val="00AD720F"/>
    <w:pPr>
      <w:ind w:firstLine="210"/>
    </w:pPr>
  </w:style>
  <w:style w:type="character" w:customStyle="1" w:styleId="BodyTextFirstIndentChar">
    <w:name w:val="Body Text First Indent Char"/>
    <w:basedOn w:val="BodyTextChar"/>
    <w:link w:val="BodyTextFirstIndent"/>
    <w:rsid w:val="00AD720F"/>
    <w:rPr>
      <w:rFonts w:eastAsia="Calibri" w:cs="Times New Roman"/>
      <w:sz w:val="22"/>
    </w:rPr>
  </w:style>
  <w:style w:type="paragraph" w:styleId="BodyTextIndent">
    <w:name w:val="Body Text Indent"/>
    <w:basedOn w:val="Normal"/>
    <w:link w:val="BodyTextIndentChar"/>
    <w:rsid w:val="00AD720F"/>
    <w:pPr>
      <w:spacing w:after="120"/>
      <w:ind w:left="283"/>
    </w:pPr>
    <w:rPr>
      <w:rFonts w:eastAsia="Calibri" w:cs="Times New Roman"/>
    </w:rPr>
  </w:style>
  <w:style w:type="character" w:customStyle="1" w:styleId="BodyTextIndentChar">
    <w:name w:val="Body Text Indent Char"/>
    <w:basedOn w:val="DefaultParagraphFont"/>
    <w:link w:val="BodyTextIndent"/>
    <w:rsid w:val="00AD720F"/>
    <w:rPr>
      <w:rFonts w:eastAsia="Calibri" w:cs="Times New Roman"/>
      <w:sz w:val="22"/>
    </w:rPr>
  </w:style>
  <w:style w:type="paragraph" w:styleId="BodyTextFirstIndent2">
    <w:name w:val="Body Text First Indent 2"/>
    <w:basedOn w:val="BodyTextIndent"/>
    <w:link w:val="BodyTextFirstIndent2Char"/>
    <w:rsid w:val="00AD720F"/>
    <w:pPr>
      <w:ind w:firstLine="210"/>
    </w:pPr>
  </w:style>
  <w:style w:type="character" w:customStyle="1" w:styleId="BodyTextFirstIndent2Char">
    <w:name w:val="Body Text First Indent 2 Char"/>
    <w:basedOn w:val="BodyTextIndentChar"/>
    <w:link w:val="BodyTextFirstIndent2"/>
    <w:rsid w:val="00AD720F"/>
    <w:rPr>
      <w:rFonts w:eastAsia="Calibri" w:cs="Times New Roman"/>
      <w:sz w:val="22"/>
    </w:rPr>
  </w:style>
  <w:style w:type="paragraph" w:styleId="BodyTextIndent2">
    <w:name w:val="Body Text Indent 2"/>
    <w:basedOn w:val="Normal"/>
    <w:link w:val="BodyTextIndent2Char"/>
    <w:rsid w:val="00AD720F"/>
    <w:pPr>
      <w:spacing w:after="120" w:line="480" w:lineRule="auto"/>
      <w:ind w:left="283"/>
    </w:pPr>
    <w:rPr>
      <w:rFonts w:eastAsia="Calibri" w:cs="Times New Roman"/>
    </w:rPr>
  </w:style>
  <w:style w:type="character" w:customStyle="1" w:styleId="BodyTextIndent2Char">
    <w:name w:val="Body Text Indent 2 Char"/>
    <w:basedOn w:val="DefaultParagraphFont"/>
    <w:link w:val="BodyTextIndent2"/>
    <w:rsid w:val="00AD720F"/>
    <w:rPr>
      <w:rFonts w:eastAsia="Calibri" w:cs="Times New Roman"/>
      <w:sz w:val="22"/>
    </w:rPr>
  </w:style>
  <w:style w:type="paragraph" w:styleId="BodyTextIndent3">
    <w:name w:val="Body Text Indent 3"/>
    <w:basedOn w:val="Normal"/>
    <w:link w:val="BodyTextIndent3Char"/>
    <w:rsid w:val="00AD720F"/>
    <w:pPr>
      <w:spacing w:after="120"/>
      <w:ind w:left="283"/>
    </w:pPr>
    <w:rPr>
      <w:rFonts w:eastAsia="Calibri" w:cs="Times New Roman"/>
      <w:sz w:val="16"/>
      <w:szCs w:val="16"/>
    </w:rPr>
  </w:style>
  <w:style w:type="character" w:customStyle="1" w:styleId="BodyTextIndent3Char">
    <w:name w:val="Body Text Indent 3 Char"/>
    <w:basedOn w:val="DefaultParagraphFont"/>
    <w:link w:val="BodyTextIndent3"/>
    <w:rsid w:val="00AD720F"/>
    <w:rPr>
      <w:rFonts w:eastAsia="Calibri" w:cs="Times New Roman"/>
      <w:sz w:val="16"/>
      <w:szCs w:val="16"/>
    </w:rPr>
  </w:style>
  <w:style w:type="paragraph" w:styleId="Closing">
    <w:name w:val="Closing"/>
    <w:basedOn w:val="Normal"/>
    <w:link w:val="ClosingChar"/>
    <w:rsid w:val="00AD720F"/>
    <w:pPr>
      <w:ind w:left="4252"/>
    </w:pPr>
    <w:rPr>
      <w:rFonts w:eastAsia="Calibri" w:cs="Times New Roman"/>
    </w:rPr>
  </w:style>
  <w:style w:type="character" w:customStyle="1" w:styleId="ClosingChar">
    <w:name w:val="Closing Char"/>
    <w:basedOn w:val="DefaultParagraphFont"/>
    <w:link w:val="Closing"/>
    <w:rsid w:val="00AD720F"/>
    <w:rPr>
      <w:rFonts w:eastAsia="Calibri" w:cs="Times New Roman"/>
      <w:sz w:val="22"/>
    </w:rPr>
  </w:style>
  <w:style w:type="paragraph" w:styleId="Date">
    <w:name w:val="Date"/>
    <w:basedOn w:val="Normal"/>
    <w:next w:val="Normal"/>
    <w:link w:val="DateChar"/>
    <w:rsid w:val="00AD720F"/>
    <w:rPr>
      <w:rFonts w:eastAsia="Calibri" w:cs="Times New Roman"/>
    </w:rPr>
  </w:style>
  <w:style w:type="character" w:customStyle="1" w:styleId="DateChar">
    <w:name w:val="Date Char"/>
    <w:basedOn w:val="DefaultParagraphFont"/>
    <w:link w:val="Date"/>
    <w:rsid w:val="00AD720F"/>
    <w:rPr>
      <w:rFonts w:eastAsia="Calibri" w:cs="Times New Roman"/>
      <w:sz w:val="22"/>
    </w:rPr>
  </w:style>
  <w:style w:type="paragraph" w:styleId="E-mailSignature">
    <w:name w:val="E-mail Signature"/>
    <w:basedOn w:val="Normal"/>
    <w:link w:val="E-mailSignatureChar"/>
    <w:rsid w:val="00AD720F"/>
    <w:rPr>
      <w:rFonts w:eastAsia="Calibri" w:cs="Times New Roman"/>
    </w:rPr>
  </w:style>
  <w:style w:type="character" w:customStyle="1" w:styleId="E-mailSignatureChar">
    <w:name w:val="E-mail Signature Char"/>
    <w:basedOn w:val="DefaultParagraphFont"/>
    <w:link w:val="E-mailSignature"/>
    <w:rsid w:val="00AD720F"/>
    <w:rPr>
      <w:rFonts w:eastAsia="Calibri" w:cs="Times New Roman"/>
      <w:sz w:val="22"/>
    </w:rPr>
  </w:style>
  <w:style w:type="character" w:styleId="Emphasis">
    <w:name w:val="Emphasis"/>
    <w:qFormat/>
    <w:rsid w:val="00AD720F"/>
    <w:rPr>
      <w:i/>
      <w:iCs/>
    </w:rPr>
  </w:style>
  <w:style w:type="paragraph" w:styleId="EnvelopeAddress">
    <w:name w:val="envelope address"/>
    <w:basedOn w:val="Normal"/>
    <w:rsid w:val="00AD720F"/>
    <w:pPr>
      <w:framePr w:w="7920" w:h="1980" w:hRule="exact" w:hSpace="180" w:wrap="auto" w:hAnchor="page" w:xAlign="center" w:yAlign="bottom"/>
      <w:ind w:left="2880"/>
    </w:pPr>
    <w:rPr>
      <w:rFonts w:ascii="Arial" w:eastAsia="Calibri" w:hAnsi="Arial" w:cs="Arial"/>
    </w:rPr>
  </w:style>
  <w:style w:type="paragraph" w:styleId="EnvelopeReturn">
    <w:name w:val="envelope return"/>
    <w:basedOn w:val="Normal"/>
    <w:rsid w:val="00AD720F"/>
    <w:rPr>
      <w:rFonts w:ascii="Arial" w:eastAsia="Calibri" w:hAnsi="Arial" w:cs="Arial"/>
      <w:sz w:val="20"/>
    </w:rPr>
  </w:style>
  <w:style w:type="character" w:styleId="FollowedHyperlink">
    <w:name w:val="FollowedHyperlink"/>
    <w:rsid w:val="00AD720F"/>
    <w:rPr>
      <w:color w:val="800080"/>
      <w:u w:val="single"/>
    </w:rPr>
  </w:style>
  <w:style w:type="character" w:styleId="HTMLAcronym">
    <w:name w:val="HTML Acronym"/>
    <w:basedOn w:val="DefaultParagraphFont"/>
    <w:rsid w:val="00AD720F"/>
  </w:style>
  <w:style w:type="paragraph" w:styleId="HTMLAddress">
    <w:name w:val="HTML Address"/>
    <w:basedOn w:val="Normal"/>
    <w:link w:val="HTMLAddressChar"/>
    <w:rsid w:val="00AD720F"/>
    <w:rPr>
      <w:rFonts w:eastAsia="Calibri" w:cs="Times New Roman"/>
      <w:i/>
      <w:iCs/>
    </w:rPr>
  </w:style>
  <w:style w:type="character" w:customStyle="1" w:styleId="HTMLAddressChar">
    <w:name w:val="HTML Address Char"/>
    <w:basedOn w:val="DefaultParagraphFont"/>
    <w:link w:val="HTMLAddress"/>
    <w:rsid w:val="00AD720F"/>
    <w:rPr>
      <w:rFonts w:eastAsia="Calibri" w:cs="Times New Roman"/>
      <w:i/>
      <w:iCs/>
      <w:sz w:val="22"/>
    </w:rPr>
  </w:style>
  <w:style w:type="character" w:styleId="HTMLCite">
    <w:name w:val="HTML Cite"/>
    <w:rsid w:val="00AD720F"/>
    <w:rPr>
      <w:i/>
      <w:iCs/>
    </w:rPr>
  </w:style>
  <w:style w:type="character" w:styleId="HTMLCode">
    <w:name w:val="HTML Code"/>
    <w:rsid w:val="00AD720F"/>
    <w:rPr>
      <w:rFonts w:ascii="Courier New" w:hAnsi="Courier New" w:cs="Courier New"/>
      <w:sz w:val="20"/>
      <w:szCs w:val="20"/>
    </w:rPr>
  </w:style>
  <w:style w:type="character" w:styleId="HTMLDefinition">
    <w:name w:val="HTML Definition"/>
    <w:rsid w:val="00AD720F"/>
    <w:rPr>
      <w:i/>
      <w:iCs/>
    </w:rPr>
  </w:style>
  <w:style w:type="character" w:styleId="HTMLKeyboard">
    <w:name w:val="HTML Keyboard"/>
    <w:rsid w:val="00AD720F"/>
    <w:rPr>
      <w:rFonts w:ascii="Courier New" w:hAnsi="Courier New" w:cs="Courier New"/>
      <w:sz w:val="20"/>
      <w:szCs w:val="20"/>
    </w:rPr>
  </w:style>
  <w:style w:type="paragraph" w:styleId="HTMLPreformatted">
    <w:name w:val="HTML Preformatted"/>
    <w:basedOn w:val="Normal"/>
    <w:link w:val="HTMLPreformattedChar"/>
    <w:rsid w:val="00AD720F"/>
    <w:rPr>
      <w:rFonts w:ascii="Courier New" w:eastAsia="Calibri" w:hAnsi="Courier New" w:cs="Courier New"/>
      <w:sz w:val="20"/>
    </w:rPr>
  </w:style>
  <w:style w:type="character" w:customStyle="1" w:styleId="HTMLPreformattedChar">
    <w:name w:val="HTML Preformatted Char"/>
    <w:basedOn w:val="DefaultParagraphFont"/>
    <w:link w:val="HTMLPreformatted"/>
    <w:rsid w:val="00AD720F"/>
    <w:rPr>
      <w:rFonts w:ascii="Courier New" w:eastAsia="Calibri" w:hAnsi="Courier New" w:cs="Courier New"/>
    </w:rPr>
  </w:style>
  <w:style w:type="character" w:styleId="HTMLSample">
    <w:name w:val="HTML Sample"/>
    <w:rsid w:val="00AD720F"/>
    <w:rPr>
      <w:rFonts w:ascii="Courier New" w:hAnsi="Courier New" w:cs="Courier New"/>
    </w:rPr>
  </w:style>
  <w:style w:type="character" w:styleId="HTMLTypewriter">
    <w:name w:val="HTML Typewriter"/>
    <w:rsid w:val="00AD720F"/>
    <w:rPr>
      <w:rFonts w:ascii="Courier New" w:hAnsi="Courier New" w:cs="Courier New"/>
      <w:sz w:val="20"/>
      <w:szCs w:val="20"/>
    </w:rPr>
  </w:style>
  <w:style w:type="character" w:styleId="HTMLVariable">
    <w:name w:val="HTML Variable"/>
    <w:rsid w:val="00AD720F"/>
    <w:rPr>
      <w:i/>
      <w:iCs/>
    </w:rPr>
  </w:style>
  <w:style w:type="character" w:styleId="Hyperlink">
    <w:name w:val="Hyperlink"/>
    <w:uiPriority w:val="99"/>
    <w:rsid w:val="00AD720F"/>
    <w:rPr>
      <w:color w:val="0000FF"/>
      <w:u w:val="single"/>
    </w:rPr>
  </w:style>
  <w:style w:type="paragraph" w:styleId="List">
    <w:name w:val="List"/>
    <w:basedOn w:val="Normal"/>
    <w:rsid w:val="00AD720F"/>
    <w:pPr>
      <w:ind w:left="283" w:hanging="283"/>
    </w:pPr>
    <w:rPr>
      <w:rFonts w:eastAsia="Calibri" w:cs="Times New Roman"/>
    </w:rPr>
  </w:style>
  <w:style w:type="paragraph" w:styleId="List2">
    <w:name w:val="List 2"/>
    <w:basedOn w:val="Normal"/>
    <w:rsid w:val="00AD720F"/>
    <w:pPr>
      <w:ind w:left="566" w:hanging="283"/>
    </w:pPr>
    <w:rPr>
      <w:rFonts w:eastAsia="Calibri" w:cs="Times New Roman"/>
    </w:rPr>
  </w:style>
  <w:style w:type="paragraph" w:styleId="List3">
    <w:name w:val="List 3"/>
    <w:basedOn w:val="Normal"/>
    <w:rsid w:val="00AD720F"/>
    <w:pPr>
      <w:ind w:left="849" w:hanging="283"/>
    </w:pPr>
    <w:rPr>
      <w:rFonts w:eastAsia="Calibri" w:cs="Times New Roman"/>
    </w:rPr>
  </w:style>
  <w:style w:type="paragraph" w:styleId="List4">
    <w:name w:val="List 4"/>
    <w:basedOn w:val="Normal"/>
    <w:rsid w:val="00AD720F"/>
    <w:pPr>
      <w:ind w:left="1132" w:hanging="283"/>
    </w:pPr>
    <w:rPr>
      <w:rFonts w:eastAsia="Calibri" w:cs="Times New Roman"/>
    </w:rPr>
  </w:style>
  <w:style w:type="paragraph" w:styleId="List5">
    <w:name w:val="List 5"/>
    <w:basedOn w:val="Normal"/>
    <w:rsid w:val="00AD720F"/>
    <w:pPr>
      <w:ind w:left="1415" w:hanging="283"/>
    </w:pPr>
    <w:rPr>
      <w:rFonts w:eastAsia="Calibri" w:cs="Times New Roman"/>
    </w:rPr>
  </w:style>
  <w:style w:type="paragraph" w:styleId="ListBullet">
    <w:name w:val="List Bullet"/>
    <w:basedOn w:val="Normal"/>
    <w:autoRedefine/>
    <w:rsid w:val="00AD720F"/>
    <w:pPr>
      <w:tabs>
        <w:tab w:val="num" w:pos="360"/>
      </w:tabs>
      <w:ind w:left="360" w:hanging="360"/>
    </w:pPr>
    <w:rPr>
      <w:rFonts w:eastAsia="Calibri" w:cs="Times New Roman"/>
    </w:rPr>
  </w:style>
  <w:style w:type="paragraph" w:styleId="ListBullet2">
    <w:name w:val="List Bullet 2"/>
    <w:basedOn w:val="Normal"/>
    <w:autoRedefine/>
    <w:rsid w:val="00AD720F"/>
    <w:pPr>
      <w:tabs>
        <w:tab w:val="num" w:pos="360"/>
      </w:tabs>
    </w:pPr>
    <w:rPr>
      <w:rFonts w:eastAsia="Calibri" w:cs="Times New Roman"/>
    </w:rPr>
  </w:style>
  <w:style w:type="paragraph" w:styleId="ListBullet3">
    <w:name w:val="List Bullet 3"/>
    <w:basedOn w:val="Normal"/>
    <w:autoRedefine/>
    <w:rsid w:val="00AD720F"/>
    <w:pPr>
      <w:tabs>
        <w:tab w:val="num" w:pos="926"/>
      </w:tabs>
      <w:ind w:left="926" w:hanging="360"/>
    </w:pPr>
    <w:rPr>
      <w:rFonts w:eastAsia="Calibri" w:cs="Times New Roman"/>
    </w:rPr>
  </w:style>
  <w:style w:type="paragraph" w:styleId="ListBullet4">
    <w:name w:val="List Bullet 4"/>
    <w:basedOn w:val="Normal"/>
    <w:autoRedefine/>
    <w:rsid w:val="00AD720F"/>
    <w:pPr>
      <w:tabs>
        <w:tab w:val="num" w:pos="1209"/>
      </w:tabs>
      <w:ind w:left="1209" w:hanging="360"/>
    </w:pPr>
    <w:rPr>
      <w:rFonts w:eastAsia="Calibri" w:cs="Times New Roman"/>
    </w:rPr>
  </w:style>
  <w:style w:type="paragraph" w:styleId="ListBullet5">
    <w:name w:val="List Bullet 5"/>
    <w:basedOn w:val="Normal"/>
    <w:autoRedefine/>
    <w:rsid w:val="00AD720F"/>
    <w:pPr>
      <w:tabs>
        <w:tab w:val="num" w:pos="1492"/>
      </w:tabs>
      <w:ind w:left="1492" w:hanging="360"/>
    </w:pPr>
    <w:rPr>
      <w:rFonts w:eastAsia="Calibri" w:cs="Times New Roman"/>
    </w:rPr>
  </w:style>
  <w:style w:type="paragraph" w:styleId="ListContinue">
    <w:name w:val="List Continue"/>
    <w:basedOn w:val="Normal"/>
    <w:rsid w:val="00AD720F"/>
    <w:pPr>
      <w:spacing w:after="120"/>
      <w:ind w:left="283"/>
    </w:pPr>
    <w:rPr>
      <w:rFonts w:eastAsia="Calibri" w:cs="Times New Roman"/>
    </w:rPr>
  </w:style>
  <w:style w:type="paragraph" w:styleId="ListContinue2">
    <w:name w:val="List Continue 2"/>
    <w:basedOn w:val="Normal"/>
    <w:rsid w:val="00AD720F"/>
    <w:pPr>
      <w:spacing w:after="120"/>
      <w:ind w:left="566"/>
    </w:pPr>
    <w:rPr>
      <w:rFonts w:eastAsia="Calibri" w:cs="Times New Roman"/>
    </w:rPr>
  </w:style>
  <w:style w:type="paragraph" w:styleId="ListContinue3">
    <w:name w:val="List Continue 3"/>
    <w:basedOn w:val="Normal"/>
    <w:rsid w:val="00AD720F"/>
    <w:pPr>
      <w:spacing w:after="120"/>
      <w:ind w:left="849"/>
    </w:pPr>
    <w:rPr>
      <w:rFonts w:eastAsia="Calibri" w:cs="Times New Roman"/>
    </w:rPr>
  </w:style>
  <w:style w:type="paragraph" w:styleId="ListContinue4">
    <w:name w:val="List Continue 4"/>
    <w:basedOn w:val="Normal"/>
    <w:rsid w:val="00AD720F"/>
    <w:pPr>
      <w:spacing w:after="120"/>
      <w:ind w:left="1132"/>
    </w:pPr>
    <w:rPr>
      <w:rFonts w:eastAsia="Calibri" w:cs="Times New Roman"/>
    </w:rPr>
  </w:style>
  <w:style w:type="paragraph" w:styleId="ListContinue5">
    <w:name w:val="List Continue 5"/>
    <w:basedOn w:val="Normal"/>
    <w:rsid w:val="00AD720F"/>
    <w:pPr>
      <w:spacing w:after="120"/>
      <w:ind w:left="1415"/>
    </w:pPr>
    <w:rPr>
      <w:rFonts w:eastAsia="Calibri" w:cs="Times New Roman"/>
    </w:rPr>
  </w:style>
  <w:style w:type="paragraph" w:styleId="ListNumber">
    <w:name w:val="List Number"/>
    <w:basedOn w:val="Normal"/>
    <w:rsid w:val="00AD720F"/>
    <w:pPr>
      <w:tabs>
        <w:tab w:val="num" w:pos="360"/>
      </w:tabs>
      <w:ind w:left="360" w:hanging="360"/>
    </w:pPr>
    <w:rPr>
      <w:rFonts w:eastAsia="Calibri" w:cs="Times New Roman"/>
    </w:rPr>
  </w:style>
  <w:style w:type="paragraph" w:styleId="ListNumber2">
    <w:name w:val="List Number 2"/>
    <w:basedOn w:val="Normal"/>
    <w:rsid w:val="00AD720F"/>
    <w:pPr>
      <w:tabs>
        <w:tab w:val="num" w:pos="643"/>
      </w:tabs>
      <w:ind w:left="643" w:hanging="360"/>
    </w:pPr>
    <w:rPr>
      <w:rFonts w:eastAsia="Calibri" w:cs="Times New Roman"/>
    </w:rPr>
  </w:style>
  <w:style w:type="paragraph" w:styleId="ListNumber3">
    <w:name w:val="List Number 3"/>
    <w:basedOn w:val="Normal"/>
    <w:rsid w:val="00AD720F"/>
    <w:pPr>
      <w:tabs>
        <w:tab w:val="num" w:pos="926"/>
      </w:tabs>
      <w:ind w:left="926" w:hanging="360"/>
    </w:pPr>
    <w:rPr>
      <w:rFonts w:eastAsia="Calibri" w:cs="Times New Roman"/>
    </w:rPr>
  </w:style>
  <w:style w:type="paragraph" w:styleId="ListNumber4">
    <w:name w:val="List Number 4"/>
    <w:basedOn w:val="Normal"/>
    <w:rsid w:val="00AD720F"/>
    <w:pPr>
      <w:tabs>
        <w:tab w:val="num" w:pos="1209"/>
      </w:tabs>
      <w:ind w:left="1209" w:hanging="360"/>
    </w:pPr>
    <w:rPr>
      <w:rFonts w:eastAsia="Calibri" w:cs="Times New Roman"/>
    </w:rPr>
  </w:style>
  <w:style w:type="paragraph" w:styleId="ListNumber5">
    <w:name w:val="List Number 5"/>
    <w:basedOn w:val="Normal"/>
    <w:rsid w:val="00AD720F"/>
    <w:pPr>
      <w:tabs>
        <w:tab w:val="num" w:pos="1492"/>
      </w:tabs>
      <w:ind w:left="1492" w:hanging="360"/>
    </w:pPr>
    <w:rPr>
      <w:rFonts w:eastAsia="Calibri" w:cs="Times New Roman"/>
    </w:rPr>
  </w:style>
  <w:style w:type="paragraph" w:styleId="MessageHeader">
    <w:name w:val="Message Header"/>
    <w:basedOn w:val="Normal"/>
    <w:link w:val="MessageHeaderChar"/>
    <w:rsid w:val="00AD720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eastAsia="Calibri" w:hAnsi="Arial" w:cs="Arial"/>
    </w:rPr>
  </w:style>
  <w:style w:type="character" w:customStyle="1" w:styleId="MessageHeaderChar">
    <w:name w:val="Message Header Char"/>
    <w:basedOn w:val="DefaultParagraphFont"/>
    <w:link w:val="MessageHeader"/>
    <w:rsid w:val="00AD720F"/>
    <w:rPr>
      <w:rFonts w:ascii="Arial" w:eastAsia="Calibri" w:hAnsi="Arial" w:cs="Arial"/>
      <w:sz w:val="22"/>
      <w:shd w:val="pct20" w:color="auto" w:fill="auto"/>
    </w:rPr>
  </w:style>
  <w:style w:type="paragraph" w:styleId="NormalWeb">
    <w:name w:val="Normal (Web)"/>
    <w:basedOn w:val="Normal"/>
    <w:rsid w:val="00AD720F"/>
    <w:rPr>
      <w:rFonts w:eastAsia="Calibri" w:cs="Times New Roman"/>
    </w:rPr>
  </w:style>
  <w:style w:type="paragraph" w:styleId="NormalIndent">
    <w:name w:val="Normal Indent"/>
    <w:basedOn w:val="Normal"/>
    <w:rsid w:val="00AD720F"/>
    <w:pPr>
      <w:ind w:left="720"/>
    </w:pPr>
    <w:rPr>
      <w:rFonts w:eastAsia="Calibri" w:cs="Times New Roman"/>
    </w:rPr>
  </w:style>
  <w:style w:type="character" w:styleId="PageNumber">
    <w:name w:val="page number"/>
    <w:basedOn w:val="DefaultParagraphFont"/>
    <w:rsid w:val="00AD720F"/>
  </w:style>
  <w:style w:type="paragraph" w:styleId="PlainText">
    <w:name w:val="Plain Text"/>
    <w:basedOn w:val="Normal"/>
    <w:link w:val="PlainTextChar"/>
    <w:rsid w:val="00AD720F"/>
    <w:rPr>
      <w:rFonts w:ascii="Courier New" w:eastAsia="Calibri" w:hAnsi="Courier New" w:cs="Courier New"/>
      <w:sz w:val="20"/>
    </w:rPr>
  </w:style>
  <w:style w:type="character" w:customStyle="1" w:styleId="PlainTextChar">
    <w:name w:val="Plain Text Char"/>
    <w:basedOn w:val="DefaultParagraphFont"/>
    <w:link w:val="PlainText"/>
    <w:rsid w:val="00AD720F"/>
    <w:rPr>
      <w:rFonts w:ascii="Courier New" w:eastAsia="Calibri" w:hAnsi="Courier New" w:cs="Courier New"/>
    </w:rPr>
  </w:style>
  <w:style w:type="paragraph" w:styleId="Salutation">
    <w:name w:val="Salutation"/>
    <w:basedOn w:val="Normal"/>
    <w:next w:val="Normal"/>
    <w:link w:val="SalutationChar"/>
    <w:rsid w:val="00AD720F"/>
    <w:rPr>
      <w:rFonts w:eastAsia="Calibri" w:cs="Times New Roman"/>
    </w:rPr>
  </w:style>
  <w:style w:type="character" w:customStyle="1" w:styleId="SalutationChar">
    <w:name w:val="Salutation Char"/>
    <w:basedOn w:val="DefaultParagraphFont"/>
    <w:link w:val="Salutation"/>
    <w:rsid w:val="00AD720F"/>
    <w:rPr>
      <w:rFonts w:eastAsia="Calibri" w:cs="Times New Roman"/>
      <w:sz w:val="22"/>
    </w:rPr>
  </w:style>
  <w:style w:type="paragraph" w:styleId="Signature">
    <w:name w:val="Signature"/>
    <w:basedOn w:val="Normal"/>
    <w:link w:val="SignatureChar"/>
    <w:rsid w:val="00AD720F"/>
    <w:pPr>
      <w:ind w:left="4252"/>
    </w:pPr>
    <w:rPr>
      <w:rFonts w:eastAsia="Calibri" w:cs="Times New Roman"/>
    </w:rPr>
  </w:style>
  <w:style w:type="character" w:customStyle="1" w:styleId="SignatureChar">
    <w:name w:val="Signature Char"/>
    <w:basedOn w:val="DefaultParagraphFont"/>
    <w:link w:val="Signature"/>
    <w:rsid w:val="00AD720F"/>
    <w:rPr>
      <w:rFonts w:eastAsia="Calibri" w:cs="Times New Roman"/>
      <w:sz w:val="22"/>
    </w:rPr>
  </w:style>
  <w:style w:type="character" w:styleId="Strong">
    <w:name w:val="Strong"/>
    <w:qFormat/>
    <w:rsid w:val="00AD720F"/>
    <w:rPr>
      <w:b/>
      <w:bCs/>
    </w:rPr>
  </w:style>
  <w:style w:type="paragraph" w:styleId="Subtitle">
    <w:name w:val="Subtitle"/>
    <w:basedOn w:val="Normal"/>
    <w:link w:val="SubtitleChar"/>
    <w:qFormat/>
    <w:rsid w:val="00AD720F"/>
    <w:pPr>
      <w:spacing w:after="60"/>
      <w:jc w:val="center"/>
      <w:outlineLvl w:val="1"/>
    </w:pPr>
    <w:rPr>
      <w:rFonts w:ascii="Arial" w:eastAsia="Calibri" w:hAnsi="Arial" w:cs="Arial"/>
    </w:rPr>
  </w:style>
  <w:style w:type="character" w:customStyle="1" w:styleId="SubtitleChar">
    <w:name w:val="Subtitle Char"/>
    <w:basedOn w:val="DefaultParagraphFont"/>
    <w:link w:val="Subtitle"/>
    <w:rsid w:val="00AD720F"/>
    <w:rPr>
      <w:rFonts w:ascii="Arial" w:eastAsia="Calibri" w:hAnsi="Arial" w:cs="Arial"/>
      <w:sz w:val="22"/>
    </w:rPr>
  </w:style>
  <w:style w:type="table" w:styleId="Table3Deffects1">
    <w:name w:val="Table 3D effects 1"/>
    <w:basedOn w:val="TableNormal"/>
    <w:rsid w:val="00AD720F"/>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AD720F"/>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AD720F"/>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AD720F"/>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AD720F"/>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AD720F"/>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AD720F"/>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AD720F"/>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AD720F"/>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AD720F"/>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AD720F"/>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AD720F"/>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AD720F"/>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AD720F"/>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AD720F"/>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AD720F"/>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AD720F"/>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AD720F"/>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AD720F"/>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AD720F"/>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AD720F"/>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AD720F"/>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AD720F"/>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AD720F"/>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AD720F"/>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AD720F"/>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AD720F"/>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AD720F"/>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AD720F"/>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AD720F"/>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AD720F"/>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AD720F"/>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AD720F"/>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AD720F"/>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AD720F"/>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AD720F"/>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AD720F"/>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AD720F"/>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AD720F"/>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AD720F"/>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AD720F"/>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AD720F"/>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AD720F"/>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AD720F"/>
    <w:pPr>
      <w:spacing w:before="240" w:after="60"/>
    </w:pPr>
    <w:rPr>
      <w:rFonts w:ascii="Arial" w:eastAsia="Calibri" w:hAnsi="Arial" w:cs="Arial"/>
      <w:b/>
      <w:bCs/>
      <w:sz w:val="40"/>
      <w:szCs w:val="40"/>
    </w:rPr>
  </w:style>
  <w:style w:type="character" w:customStyle="1" w:styleId="TitleChar">
    <w:name w:val="Title Char"/>
    <w:basedOn w:val="DefaultParagraphFont"/>
    <w:link w:val="Title"/>
    <w:rsid w:val="00AD720F"/>
    <w:rPr>
      <w:rFonts w:ascii="Arial" w:eastAsia="Calibri" w:hAnsi="Arial" w:cs="Arial"/>
      <w:b/>
      <w:bCs/>
      <w:sz w:val="40"/>
      <w:szCs w:val="40"/>
    </w:rPr>
  </w:style>
  <w:style w:type="character" w:styleId="EndnoteReference">
    <w:name w:val="endnote reference"/>
    <w:rsid w:val="00AD720F"/>
    <w:rPr>
      <w:vertAlign w:val="superscript"/>
    </w:rPr>
  </w:style>
  <w:style w:type="paragraph" w:styleId="EndnoteText">
    <w:name w:val="endnote text"/>
    <w:basedOn w:val="Normal"/>
    <w:link w:val="EndnoteTextChar"/>
    <w:rsid w:val="00AD720F"/>
    <w:rPr>
      <w:rFonts w:eastAsia="Calibri" w:cs="Times New Roman"/>
      <w:sz w:val="20"/>
    </w:rPr>
  </w:style>
  <w:style w:type="character" w:customStyle="1" w:styleId="EndnoteTextChar">
    <w:name w:val="Endnote Text Char"/>
    <w:basedOn w:val="DefaultParagraphFont"/>
    <w:link w:val="EndnoteText"/>
    <w:rsid w:val="00AD720F"/>
    <w:rPr>
      <w:rFonts w:eastAsia="Calibri" w:cs="Times New Roman"/>
    </w:rPr>
  </w:style>
  <w:style w:type="character" w:styleId="FootnoteReference">
    <w:name w:val="footnote reference"/>
    <w:rsid w:val="00AD720F"/>
    <w:rPr>
      <w:rFonts w:ascii="Times New Roman" w:hAnsi="Times New Roman"/>
      <w:sz w:val="20"/>
      <w:vertAlign w:val="superscript"/>
    </w:rPr>
  </w:style>
  <w:style w:type="paragraph" w:styleId="FootnoteText">
    <w:name w:val="footnote text"/>
    <w:basedOn w:val="Normal"/>
    <w:link w:val="FootnoteTextChar"/>
    <w:rsid w:val="00AD720F"/>
    <w:rPr>
      <w:rFonts w:eastAsia="Calibri" w:cs="Times New Roman"/>
      <w:sz w:val="20"/>
    </w:rPr>
  </w:style>
  <w:style w:type="character" w:customStyle="1" w:styleId="FootnoteTextChar">
    <w:name w:val="Footnote Text Char"/>
    <w:basedOn w:val="DefaultParagraphFont"/>
    <w:link w:val="FootnoteText"/>
    <w:rsid w:val="00AD720F"/>
    <w:rPr>
      <w:rFonts w:eastAsia="Calibri" w:cs="Times New Roman"/>
    </w:rPr>
  </w:style>
  <w:style w:type="paragraph" w:styleId="Caption">
    <w:name w:val="caption"/>
    <w:basedOn w:val="Normal"/>
    <w:next w:val="Normal"/>
    <w:qFormat/>
    <w:rsid w:val="00AD720F"/>
    <w:pPr>
      <w:spacing w:before="120" w:after="120"/>
    </w:pPr>
    <w:rPr>
      <w:rFonts w:eastAsia="Calibri" w:cs="Times New Roman"/>
      <w:b/>
      <w:bCs/>
      <w:sz w:val="20"/>
    </w:rPr>
  </w:style>
  <w:style w:type="character" w:styleId="CommentReference">
    <w:name w:val="annotation reference"/>
    <w:rsid w:val="00AD720F"/>
    <w:rPr>
      <w:sz w:val="16"/>
      <w:szCs w:val="16"/>
    </w:rPr>
  </w:style>
  <w:style w:type="paragraph" w:styleId="CommentText">
    <w:name w:val="annotation text"/>
    <w:basedOn w:val="Normal"/>
    <w:link w:val="CommentTextChar"/>
    <w:rsid w:val="00AD720F"/>
    <w:rPr>
      <w:rFonts w:eastAsia="Calibri" w:cs="Times New Roman"/>
      <w:sz w:val="20"/>
    </w:rPr>
  </w:style>
  <w:style w:type="character" w:customStyle="1" w:styleId="CommentTextChar">
    <w:name w:val="Comment Text Char"/>
    <w:basedOn w:val="DefaultParagraphFont"/>
    <w:link w:val="CommentText"/>
    <w:rsid w:val="00AD720F"/>
    <w:rPr>
      <w:rFonts w:eastAsia="Calibri" w:cs="Times New Roman"/>
    </w:rPr>
  </w:style>
  <w:style w:type="paragraph" w:styleId="CommentSubject">
    <w:name w:val="annotation subject"/>
    <w:basedOn w:val="CommentText"/>
    <w:next w:val="CommentText"/>
    <w:link w:val="CommentSubjectChar"/>
    <w:rsid w:val="00AD720F"/>
    <w:rPr>
      <w:b/>
      <w:bCs/>
    </w:rPr>
  </w:style>
  <w:style w:type="character" w:customStyle="1" w:styleId="CommentSubjectChar">
    <w:name w:val="Comment Subject Char"/>
    <w:basedOn w:val="CommentTextChar"/>
    <w:link w:val="CommentSubject"/>
    <w:rsid w:val="00AD720F"/>
    <w:rPr>
      <w:rFonts w:eastAsia="Calibri" w:cs="Times New Roman"/>
      <w:b/>
      <w:bCs/>
    </w:rPr>
  </w:style>
  <w:style w:type="paragraph" w:styleId="DocumentMap">
    <w:name w:val="Document Map"/>
    <w:basedOn w:val="Normal"/>
    <w:link w:val="DocumentMapChar"/>
    <w:rsid w:val="00AD720F"/>
    <w:pPr>
      <w:shd w:val="clear" w:color="auto" w:fill="000080"/>
    </w:pPr>
    <w:rPr>
      <w:rFonts w:ascii="Tahoma" w:eastAsia="Calibri" w:hAnsi="Tahoma" w:cs="Tahoma"/>
    </w:rPr>
  </w:style>
  <w:style w:type="character" w:customStyle="1" w:styleId="DocumentMapChar">
    <w:name w:val="Document Map Char"/>
    <w:basedOn w:val="DefaultParagraphFont"/>
    <w:link w:val="DocumentMap"/>
    <w:rsid w:val="00AD720F"/>
    <w:rPr>
      <w:rFonts w:ascii="Tahoma" w:eastAsia="Calibri" w:hAnsi="Tahoma" w:cs="Tahoma"/>
      <w:sz w:val="22"/>
      <w:shd w:val="clear" w:color="auto" w:fill="000080"/>
    </w:rPr>
  </w:style>
  <w:style w:type="paragraph" w:styleId="Index1">
    <w:name w:val="index 1"/>
    <w:basedOn w:val="Normal"/>
    <w:next w:val="Normal"/>
    <w:autoRedefine/>
    <w:rsid w:val="00AD720F"/>
    <w:pPr>
      <w:ind w:left="240" w:hanging="240"/>
    </w:pPr>
    <w:rPr>
      <w:rFonts w:eastAsia="Calibri" w:cs="Times New Roman"/>
    </w:rPr>
  </w:style>
  <w:style w:type="paragraph" w:styleId="Index2">
    <w:name w:val="index 2"/>
    <w:basedOn w:val="Normal"/>
    <w:next w:val="Normal"/>
    <w:autoRedefine/>
    <w:rsid w:val="00AD720F"/>
    <w:pPr>
      <w:ind w:left="480" w:hanging="240"/>
    </w:pPr>
    <w:rPr>
      <w:rFonts w:eastAsia="Calibri" w:cs="Times New Roman"/>
    </w:rPr>
  </w:style>
  <w:style w:type="paragraph" w:styleId="Index3">
    <w:name w:val="index 3"/>
    <w:basedOn w:val="Normal"/>
    <w:next w:val="Normal"/>
    <w:autoRedefine/>
    <w:rsid w:val="00AD720F"/>
    <w:pPr>
      <w:ind w:left="720" w:hanging="240"/>
    </w:pPr>
    <w:rPr>
      <w:rFonts w:eastAsia="Calibri" w:cs="Times New Roman"/>
    </w:rPr>
  </w:style>
  <w:style w:type="paragraph" w:styleId="Index4">
    <w:name w:val="index 4"/>
    <w:basedOn w:val="Normal"/>
    <w:next w:val="Normal"/>
    <w:autoRedefine/>
    <w:rsid w:val="00AD720F"/>
    <w:pPr>
      <w:ind w:left="960" w:hanging="240"/>
    </w:pPr>
    <w:rPr>
      <w:rFonts w:eastAsia="Calibri" w:cs="Times New Roman"/>
    </w:rPr>
  </w:style>
  <w:style w:type="paragraph" w:styleId="Index5">
    <w:name w:val="index 5"/>
    <w:basedOn w:val="Normal"/>
    <w:next w:val="Normal"/>
    <w:autoRedefine/>
    <w:rsid w:val="00AD720F"/>
    <w:pPr>
      <w:ind w:left="1200" w:hanging="240"/>
    </w:pPr>
    <w:rPr>
      <w:rFonts w:eastAsia="Calibri" w:cs="Times New Roman"/>
    </w:rPr>
  </w:style>
  <w:style w:type="paragraph" w:styleId="Index6">
    <w:name w:val="index 6"/>
    <w:basedOn w:val="Normal"/>
    <w:next w:val="Normal"/>
    <w:autoRedefine/>
    <w:rsid w:val="00AD720F"/>
    <w:pPr>
      <w:ind w:left="1440" w:hanging="240"/>
    </w:pPr>
    <w:rPr>
      <w:rFonts w:eastAsia="Calibri" w:cs="Times New Roman"/>
    </w:rPr>
  </w:style>
  <w:style w:type="paragraph" w:styleId="Index7">
    <w:name w:val="index 7"/>
    <w:basedOn w:val="Normal"/>
    <w:next w:val="Normal"/>
    <w:autoRedefine/>
    <w:rsid w:val="00AD720F"/>
    <w:pPr>
      <w:ind w:left="1680" w:hanging="240"/>
    </w:pPr>
    <w:rPr>
      <w:rFonts w:eastAsia="Calibri" w:cs="Times New Roman"/>
    </w:rPr>
  </w:style>
  <w:style w:type="paragraph" w:styleId="Index8">
    <w:name w:val="index 8"/>
    <w:basedOn w:val="Normal"/>
    <w:next w:val="Normal"/>
    <w:autoRedefine/>
    <w:rsid w:val="00AD720F"/>
    <w:pPr>
      <w:ind w:left="1920" w:hanging="240"/>
    </w:pPr>
    <w:rPr>
      <w:rFonts w:eastAsia="Calibri" w:cs="Times New Roman"/>
    </w:rPr>
  </w:style>
  <w:style w:type="paragraph" w:styleId="Index9">
    <w:name w:val="index 9"/>
    <w:basedOn w:val="Normal"/>
    <w:next w:val="Normal"/>
    <w:autoRedefine/>
    <w:rsid w:val="00AD720F"/>
    <w:pPr>
      <w:ind w:left="2160" w:hanging="240"/>
    </w:pPr>
    <w:rPr>
      <w:rFonts w:eastAsia="Calibri" w:cs="Times New Roman"/>
    </w:rPr>
  </w:style>
  <w:style w:type="paragraph" w:styleId="IndexHeading">
    <w:name w:val="index heading"/>
    <w:basedOn w:val="Normal"/>
    <w:next w:val="Index1"/>
    <w:rsid w:val="00AD720F"/>
    <w:rPr>
      <w:rFonts w:ascii="Arial" w:eastAsia="Calibri" w:hAnsi="Arial" w:cs="Arial"/>
      <w:b/>
      <w:bCs/>
    </w:rPr>
  </w:style>
  <w:style w:type="paragraph" w:styleId="MacroText">
    <w:name w:val="macro"/>
    <w:link w:val="MacroTextChar"/>
    <w:rsid w:val="00AD720F"/>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AD720F"/>
    <w:rPr>
      <w:rFonts w:ascii="Courier New" w:eastAsia="Times New Roman" w:hAnsi="Courier New" w:cs="Courier New"/>
      <w:lang w:eastAsia="en-AU"/>
    </w:rPr>
  </w:style>
  <w:style w:type="paragraph" w:styleId="TableofAuthorities">
    <w:name w:val="table of authorities"/>
    <w:basedOn w:val="Normal"/>
    <w:next w:val="Normal"/>
    <w:rsid w:val="00AD720F"/>
    <w:pPr>
      <w:ind w:left="240" w:hanging="240"/>
    </w:pPr>
    <w:rPr>
      <w:rFonts w:eastAsia="Calibri" w:cs="Times New Roman"/>
    </w:rPr>
  </w:style>
  <w:style w:type="paragraph" w:styleId="TableofFigures">
    <w:name w:val="table of figures"/>
    <w:basedOn w:val="Normal"/>
    <w:next w:val="Normal"/>
    <w:rsid w:val="00AD720F"/>
    <w:pPr>
      <w:ind w:left="480" w:hanging="480"/>
    </w:pPr>
    <w:rPr>
      <w:rFonts w:eastAsia="Calibri" w:cs="Times New Roman"/>
    </w:rPr>
  </w:style>
  <w:style w:type="paragraph" w:styleId="TOAHeading">
    <w:name w:val="toa heading"/>
    <w:basedOn w:val="Normal"/>
    <w:next w:val="Normal"/>
    <w:rsid w:val="00AD720F"/>
    <w:pPr>
      <w:spacing w:before="120"/>
    </w:pPr>
    <w:rPr>
      <w:rFonts w:ascii="Arial" w:eastAsia="Calibri" w:hAnsi="Arial" w:cs="Arial"/>
      <w:b/>
      <w:bCs/>
    </w:rPr>
  </w:style>
  <w:style w:type="numbering" w:customStyle="1" w:styleId="OPCBodyList">
    <w:name w:val="OPCBodyList"/>
    <w:uiPriority w:val="99"/>
    <w:rsid w:val="00AD720F"/>
    <w:pPr>
      <w:numPr>
        <w:numId w:val="19"/>
      </w:numPr>
    </w:pPr>
  </w:style>
  <w:style w:type="paragraph" w:styleId="Revision">
    <w:name w:val="Revision"/>
    <w:hidden/>
    <w:uiPriority w:val="99"/>
    <w:semiHidden/>
    <w:rsid w:val="00AD720F"/>
    <w:rPr>
      <w:rFonts w:eastAsia="Calibri" w:cs="Times New Roman"/>
      <w:sz w:val="22"/>
    </w:rPr>
  </w:style>
  <w:style w:type="character" w:customStyle="1" w:styleId="paragraphChar">
    <w:name w:val="paragraph Char"/>
    <w:aliases w:val="a Char"/>
    <w:link w:val="paragraph"/>
    <w:rsid w:val="00AD720F"/>
    <w:rPr>
      <w:rFonts w:eastAsia="Times New Roman" w:cs="Times New Roman"/>
      <w:sz w:val="22"/>
      <w:lang w:eastAsia="en-AU"/>
    </w:rPr>
  </w:style>
  <w:style w:type="character" w:customStyle="1" w:styleId="ActHead5Char">
    <w:name w:val="ActHead 5 Char"/>
    <w:aliases w:val="s Char"/>
    <w:basedOn w:val="DefaultParagraphFont"/>
    <w:link w:val="ActHead5"/>
    <w:rsid w:val="001F517D"/>
    <w:rPr>
      <w:rFonts w:eastAsia="Times New Roman" w:cs="Times New Roman"/>
      <w:b/>
      <w:kern w:val="28"/>
      <w:sz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8.xml"/><Relationship Id="rId39" Type="http://schemas.openxmlformats.org/officeDocument/2006/relationships/footer" Target="footer13.xml"/><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header" Target="header11.xml"/><Relationship Id="rId42" Type="http://schemas.openxmlformats.org/officeDocument/2006/relationships/header" Target="header15.xml"/><Relationship Id="rId47" Type="http://schemas.openxmlformats.org/officeDocument/2006/relationships/footer" Target="footer17.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7.xml"/><Relationship Id="rId33" Type="http://schemas.openxmlformats.org/officeDocument/2006/relationships/footer" Target="footer10.xml"/><Relationship Id="rId38" Type="http://schemas.openxmlformats.org/officeDocument/2006/relationships/footer" Target="footer12.xml"/><Relationship Id="rId46" Type="http://schemas.openxmlformats.org/officeDocument/2006/relationships/header" Target="header17.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8.xml"/><Relationship Id="rId41" Type="http://schemas.openxmlformats.org/officeDocument/2006/relationships/footer" Target="footer1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footer" Target="footer9.xml"/><Relationship Id="rId37" Type="http://schemas.openxmlformats.org/officeDocument/2006/relationships/header" Target="header13.xml"/><Relationship Id="rId40" Type="http://schemas.openxmlformats.org/officeDocument/2006/relationships/header" Target="header14.xml"/><Relationship Id="rId45" Type="http://schemas.openxmlformats.org/officeDocument/2006/relationships/footer" Target="footer16.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footer" Target="footer7.xml"/><Relationship Id="rId36" Type="http://schemas.openxmlformats.org/officeDocument/2006/relationships/header" Target="header12.xml"/><Relationship Id="rId49"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header" Target="header10.xml"/><Relationship Id="rId44" Type="http://schemas.openxmlformats.org/officeDocument/2006/relationships/footer" Target="footer15.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footer" Target="footer6.xml"/><Relationship Id="rId30" Type="http://schemas.openxmlformats.org/officeDocument/2006/relationships/header" Target="header9.xml"/><Relationship Id="rId35" Type="http://schemas.openxmlformats.org/officeDocument/2006/relationships/footer" Target="footer11.xml"/><Relationship Id="rId43" Type="http://schemas.openxmlformats.org/officeDocument/2006/relationships/header" Target="header16.xml"/><Relationship Id="rId48" Type="http://schemas.openxmlformats.org/officeDocument/2006/relationships/fontTable" Target="fontTable.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SLIS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D9AE71-E8CF-437F-8DEF-2A27E6BFEE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LIS_NEW.DOTX</Template>
  <TotalTime>0</TotalTime>
  <Pages>78</Pages>
  <Words>23990</Words>
  <Characters>123043</Characters>
  <Application>Microsoft Office Word</Application>
  <DocSecurity>0</DocSecurity>
  <PresentationFormat/>
  <Lines>2659</Lines>
  <Paragraphs>1504</Paragraphs>
  <ScaleCrop>false</ScaleCrop>
  <HeadingPairs>
    <vt:vector size="2" baseType="variant">
      <vt:variant>
        <vt:lpstr>Title</vt:lpstr>
      </vt:variant>
      <vt:variant>
        <vt:i4>1</vt:i4>
      </vt:variant>
    </vt:vector>
  </HeadingPairs>
  <TitlesOfParts>
    <vt:vector size="1" baseType="lpstr">
      <vt:lpstr>National Health (Pharmaceutical Benefits) Regulations 2017</vt:lpstr>
    </vt:vector>
  </TitlesOfParts>
  <Manager/>
  <Company/>
  <LinksUpToDate>false</LinksUpToDate>
  <CharactersWithSpaces>146406</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6-09-22T04:06:00Z</cp:lastPrinted>
  <dcterms:created xsi:type="dcterms:W3CDTF">2017-03-20T03:27:00Z</dcterms:created>
  <dcterms:modified xsi:type="dcterms:W3CDTF">2017-03-20T03:27: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17</vt:lpwstr>
  </property>
  <property fmtid="{D5CDD505-2E9C-101B-9397-08002B2CF9AE}" pid="3" name="ShortT">
    <vt:lpwstr>National Health (Pharmaceutical Benefits) Regulations 2017</vt:lpwstr>
  </property>
  <property fmtid="{D5CDD505-2E9C-101B-9397-08002B2CF9AE}" pid="4" name="Header">
    <vt:lpwstr>Section</vt:lpwstr>
  </property>
  <property fmtid="{D5CDD505-2E9C-101B-9397-08002B2CF9AE}" pid="5" name="Class">
    <vt:lpwstr>Regulation</vt:lpwstr>
  </property>
  <property fmtid="{D5CDD505-2E9C-101B-9397-08002B2CF9AE}" pid="6" name="Type">
    <vt:lpwstr>SLI</vt:lpwstr>
  </property>
  <property fmtid="{D5CDD505-2E9C-101B-9397-08002B2CF9AE}" pid="7" name="DocType">
    <vt:lpwstr>NEW</vt:lpwstr>
  </property>
  <property fmtid="{D5CDD505-2E9C-101B-9397-08002B2CF9AE}" pid="8" name="DateMade">
    <vt:lpwstr>23 March 2017</vt:lpwstr>
  </property>
  <property fmtid="{D5CDD505-2E9C-101B-9397-08002B2CF9AE}" pid="9" name="Exco">
    <vt:lpwstr>Yes</vt:lpwstr>
  </property>
  <property fmtid="{D5CDD505-2E9C-101B-9397-08002B2CF9AE}" pid="10" name="Authority">
    <vt:lpwstr/>
  </property>
  <property fmtid="{D5CDD505-2E9C-101B-9397-08002B2CF9AE}" pid="11" name="ID">
    <vt:lpwstr>OPC61869</vt:lpwstr>
  </property>
  <property fmtid="{D5CDD505-2E9C-101B-9397-08002B2CF9AE}" pid="12" name="Classification">
    <vt:lpwstr> </vt:lpwstr>
  </property>
  <property fmtid="{D5CDD505-2E9C-101B-9397-08002B2CF9AE}" pid="13" name="DLM">
    <vt:lpwstr> </vt:lpwstr>
  </property>
  <property fmtid="{D5CDD505-2E9C-101B-9397-08002B2CF9AE}" pid="14" name="ActMadeUnder">
    <vt:lpwstr>National Health Act</vt:lpwstr>
  </property>
  <property fmtid="{D5CDD505-2E9C-101B-9397-08002B2CF9AE}" pid="15" name="NonLegInst">
    <vt:lpwstr>0</vt:lpwstr>
  </property>
  <property fmtid="{D5CDD505-2E9C-101B-9397-08002B2CF9AE}" pid="16" name="DoNotAsk">
    <vt:lpwstr>0</vt:lpwstr>
  </property>
  <property fmtid="{D5CDD505-2E9C-101B-9397-08002B2CF9AE}" pid="17" name="ChangedTitle">
    <vt:lpwstr/>
  </property>
  <property fmtid="{D5CDD505-2E9C-101B-9397-08002B2CF9AE}" pid="18" name="Number">
    <vt:lpwstr>C</vt:lpwstr>
  </property>
  <property fmtid="{D5CDD505-2E9C-101B-9397-08002B2CF9AE}" pid="19" name="CounterSign">
    <vt:lpwstr/>
  </property>
  <property fmtid="{D5CDD505-2E9C-101B-9397-08002B2CF9AE}" pid="20" name="ExcoDate">
    <vt:lpwstr>23 March 2017</vt:lpwstr>
  </property>
</Properties>
</file>